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B0B" w:rsidRDefault="00802B0B" w:rsidP="006F2B20">
      <w:pPr>
        <w:rPr>
          <w:sz w:val="28"/>
          <w:szCs w:val="28"/>
          <w:lang w:val="en-US"/>
        </w:rPr>
      </w:pPr>
      <w:bookmarkStart w:id="0" w:name="_GoBack"/>
      <w:bookmarkEnd w:id="0"/>
    </w:p>
    <w:p w:rsidR="00802B0B" w:rsidRDefault="00802B0B" w:rsidP="00802B0B">
      <w:pPr>
        <w:rPr>
          <w:b/>
          <w:sz w:val="28"/>
          <w:szCs w:val="28"/>
          <w:lang w:val="en-US"/>
        </w:rPr>
      </w:pPr>
      <w:r>
        <w:rPr>
          <w:b/>
          <w:sz w:val="28"/>
          <w:szCs w:val="28"/>
          <w:lang w:val="en-US"/>
        </w:rPr>
        <w:t xml:space="preserve">Ngày soạn: 20-08-2018                                                 </w:t>
      </w:r>
    </w:p>
    <w:p w:rsidR="00802B0B" w:rsidRDefault="00802B0B" w:rsidP="00802B0B">
      <w:pPr>
        <w:rPr>
          <w:b/>
          <w:sz w:val="28"/>
          <w:szCs w:val="28"/>
          <w:lang w:val="en-US"/>
        </w:rPr>
      </w:pPr>
      <w:r>
        <w:rPr>
          <w:b/>
          <w:sz w:val="28"/>
          <w:szCs w:val="28"/>
          <w:lang w:val="en-US"/>
        </w:rPr>
        <w:t>Ngày soạn: 27/8-01/9-2018</w:t>
      </w:r>
    </w:p>
    <w:p w:rsidR="00802B0B" w:rsidRDefault="00802B0B" w:rsidP="00802B0B">
      <w:pPr>
        <w:rPr>
          <w:b/>
          <w:sz w:val="28"/>
          <w:szCs w:val="28"/>
          <w:lang w:val="en-US"/>
        </w:rPr>
      </w:pPr>
      <w:r>
        <w:rPr>
          <w:b/>
          <w:sz w:val="28"/>
          <w:szCs w:val="28"/>
          <w:lang w:val="en-US"/>
        </w:rPr>
        <w:t>Tuần 1</w:t>
      </w:r>
    </w:p>
    <w:p w:rsidR="00802B0B" w:rsidRPr="00EE6567" w:rsidRDefault="00802B0B" w:rsidP="00802B0B">
      <w:pPr>
        <w:ind w:firstLine="720"/>
        <w:jc w:val="center"/>
        <w:rPr>
          <w:b/>
          <w:sz w:val="28"/>
          <w:szCs w:val="28"/>
          <w:lang w:val="en-US"/>
        </w:rPr>
      </w:pPr>
      <w:r w:rsidRPr="00771F07">
        <w:rPr>
          <w:b/>
          <w:sz w:val="28"/>
          <w:szCs w:val="28"/>
          <w:lang w:val="en-US"/>
        </w:rPr>
        <w:t>Tiết 1</w:t>
      </w:r>
      <w:r w:rsidRPr="00EE6567">
        <w:rPr>
          <w:b/>
          <w:sz w:val="28"/>
          <w:szCs w:val="28"/>
          <w:lang w:val="en-US"/>
        </w:rPr>
        <w:t>.</w:t>
      </w:r>
      <w:r>
        <w:rPr>
          <w:b/>
          <w:sz w:val="28"/>
          <w:szCs w:val="28"/>
          <w:lang w:val="en-US"/>
        </w:rPr>
        <w:t xml:space="preserve"> Bài 1: </w:t>
      </w:r>
      <w:r w:rsidRPr="00EE6567">
        <w:rPr>
          <w:b/>
          <w:sz w:val="28"/>
          <w:szCs w:val="28"/>
          <w:lang w:val="en-US"/>
        </w:rPr>
        <w:t>ĐIỂM, ĐƯỜNG THẲNG</w:t>
      </w:r>
    </w:p>
    <w:p w:rsidR="00802B0B" w:rsidRPr="00221535" w:rsidRDefault="00802B0B" w:rsidP="00802B0B">
      <w:pPr>
        <w:rPr>
          <w:b/>
          <w:sz w:val="28"/>
          <w:szCs w:val="28"/>
          <w:lang w:val="en-US"/>
        </w:rPr>
      </w:pPr>
      <w:r w:rsidRPr="00221535">
        <w:rPr>
          <w:b/>
          <w:sz w:val="28"/>
          <w:szCs w:val="28"/>
          <w:lang w:val="en-US"/>
        </w:rPr>
        <w:t>I Mục tiêu:</w:t>
      </w:r>
    </w:p>
    <w:p w:rsidR="00802B0B" w:rsidRPr="00C27519" w:rsidRDefault="00802B0B" w:rsidP="00802B0B">
      <w:pPr>
        <w:rPr>
          <w:sz w:val="28"/>
          <w:szCs w:val="28"/>
          <w:lang w:val="en-US"/>
        </w:rPr>
      </w:pPr>
      <w:r w:rsidRPr="00C27519">
        <w:rPr>
          <w:sz w:val="28"/>
          <w:szCs w:val="28"/>
          <w:lang w:val="en-US"/>
        </w:rPr>
        <w:t>+ Kiến thức Nhận biết được:điểm, đường thẳng; điểm thuộc đường thẳng, điểm không thuộc đường thẳng; đường thẳng đi qua hai điểm.</w:t>
      </w:r>
    </w:p>
    <w:p w:rsidR="00802B0B" w:rsidRDefault="00802B0B" w:rsidP="00802B0B">
      <w:pPr>
        <w:rPr>
          <w:sz w:val="28"/>
          <w:szCs w:val="28"/>
          <w:lang w:val="en-US"/>
        </w:rPr>
      </w:pPr>
      <w:r w:rsidRPr="00C27519">
        <w:rPr>
          <w:sz w:val="28"/>
          <w:szCs w:val="28"/>
          <w:lang w:val="en-US"/>
        </w:rPr>
        <w:t>+ Kĩ năng: Biết vẽ điểm, đường thẳng, điểm thuộc đường thẳng</w:t>
      </w:r>
      <w:r>
        <w:rPr>
          <w:sz w:val="28"/>
          <w:szCs w:val="28"/>
          <w:lang w:val="en-US"/>
        </w:rPr>
        <w:t>.</w:t>
      </w:r>
    </w:p>
    <w:p w:rsidR="00802B0B" w:rsidRDefault="00802B0B" w:rsidP="00802B0B">
      <w:pPr>
        <w:rPr>
          <w:sz w:val="28"/>
          <w:szCs w:val="28"/>
          <w:lang w:val="en-US"/>
        </w:rPr>
      </w:pPr>
      <w:r>
        <w:rPr>
          <w:sz w:val="28"/>
          <w:szCs w:val="28"/>
          <w:lang w:val="en-US"/>
        </w:rPr>
        <w:t>+Thái độ: Trung thực, hợp tác,tích cực,</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sidRPr="00771F07">
        <w:rPr>
          <w:b/>
          <w:sz w:val="28"/>
          <w:szCs w:val="28"/>
          <w:lang w:val="en-US"/>
        </w:rPr>
        <w:t xml:space="preserve">III </w:t>
      </w:r>
      <w:r>
        <w:rPr>
          <w:b/>
          <w:sz w:val="28"/>
          <w:szCs w:val="28"/>
          <w:lang w:val="en-US"/>
        </w:rPr>
        <w:t>Các hoạt động trên lớp</w:t>
      </w:r>
    </w:p>
    <w:p w:rsidR="00802B0B" w:rsidRPr="00771F07" w:rsidRDefault="00802B0B" w:rsidP="00802B0B">
      <w:pPr>
        <w:numPr>
          <w:ilvl w:val="0"/>
          <w:numId w:val="3"/>
        </w:numPr>
        <w:rPr>
          <w:b/>
          <w:i/>
          <w:sz w:val="28"/>
          <w:szCs w:val="28"/>
          <w:lang w:val="en-US"/>
        </w:rPr>
      </w:pPr>
      <w:r>
        <w:rPr>
          <w:b/>
          <w:i/>
          <w:sz w:val="28"/>
          <w:szCs w:val="28"/>
          <w:lang w:val="en-US"/>
        </w:rPr>
        <w:t>Ổn định tổ chức</w:t>
      </w:r>
    </w:p>
    <w:p w:rsidR="00802B0B" w:rsidRPr="00771F07" w:rsidRDefault="00802B0B" w:rsidP="00802B0B">
      <w:pPr>
        <w:numPr>
          <w:ilvl w:val="0"/>
          <w:numId w:val="3"/>
        </w:numPr>
        <w:rPr>
          <w:b/>
          <w:i/>
          <w:sz w:val="28"/>
          <w:szCs w:val="28"/>
          <w:lang w:val="en-US"/>
        </w:rPr>
      </w:pPr>
      <w:r>
        <w:rPr>
          <w:b/>
          <w:i/>
          <w:sz w:val="28"/>
          <w:szCs w:val="28"/>
          <w:lang w:val="en-US"/>
        </w:rPr>
        <w:t>Nội dung</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90"/>
        <w:gridCol w:w="2970"/>
        <w:gridCol w:w="3510"/>
      </w:tblGrid>
      <w:tr w:rsidR="00802B0B" w:rsidRPr="00ED0721" w:rsidTr="00F42D18">
        <w:trPr>
          <w:trHeight w:val="503"/>
        </w:trPr>
        <w:tc>
          <w:tcPr>
            <w:tcW w:w="3870" w:type="dxa"/>
            <w:gridSpan w:val="2"/>
            <w:shd w:val="clear" w:color="auto" w:fill="auto"/>
          </w:tcPr>
          <w:p w:rsidR="00802B0B" w:rsidRPr="00AD146C" w:rsidRDefault="00802B0B" w:rsidP="00F42D18">
            <w:pPr>
              <w:jc w:val="center"/>
              <w:rPr>
                <w:b/>
                <w:sz w:val="28"/>
                <w:szCs w:val="28"/>
                <w:lang w:val="en-US"/>
              </w:rPr>
            </w:pPr>
            <w:r w:rsidRPr="00AD146C">
              <w:rPr>
                <w:b/>
                <w:sz w:val="28"/>
                <w:szCs w:val="28"/>
                <w:lang w:val="en-US"/>
              </w:rPr>
              <w:t>HĐ của GV</w:t>
            </w:r>
          </w:p>
        </w:tc>
        <w:tc>
          <w:tcPr>
            <w:tcW w:w="2970" w:type="dxa"/>
            <w:shd w:val="clear" w:color="auto" w:fill="auto"/>
          </w:tcPr>
          <w:p w:rsidR="00802B0B" w:rsidRPr="00AD146C" w:rsidRDefault="00802B0B" w:rsidP="00F42D18">
            <w:pPr>
              <w:jc w:val="center"/>
              <w:rPr>
                <w:b/>
                <w:sz w:val="28"/>
                <w:szCs w:val="28"/>
                <w:lang w:val="en-US"/>
              </w:rPr>
            </w:pPr>
            <w:r w:rsidRPr="00AD146C">
              <w:rPr>
                <w:b/>
                <w:sz w:val="28"/>
                <w:szCs w:val="28"/>
                <w:lang w:val="en-US"/>
              </w:rPr>
              <w:t>HĐ của HS</w:t>
            </w:r>
          </w:p>
        </w:tc>
        <w:tc>
          <w:tcPr>
            <w:tcW w:w="3510" w:type="dxa"/>
            <w:shd w:val="clear" w:color="auto" w:fill="auto"/>
          </w:tcPr>
          <w:p w:rsidR="00802B0B" w:rsidRPr="00AD146C" w:rsidRDefault="00802B0B" w:rsidP="00F42D18">
            <w:pPr>
              <w:jc w:val="center"/>
              <w:rPr>
                <w:b/>
                <w:sz w:val="28"/>
                <w:szCs w:val="28"/>
                <w:lang w:val="en-US"/>
              </w:rPr>
            </w:pPr>
            <w:r w:rsidRPr="00AD146C">
              <w:rPr>
                <w:b/>
                <w:sz w:val="28"/>
                <w:szCs w:val="28"/>
                <w:lang w:val="en-US"/>
              </w:rPr>
              <w:t>NỘI DUNG</w:t>
            </w:r>
          </w:p>
        </w:tc>
      </w:tr>
      <w:tr w:rsidR="00802B0B" w:rsidRPr="00ED0721" w:rsidTr="00F42D18">
        <w:trPr>
          <w:trHeight w:val="503"/>
        </w:trPr>
        <w:tc>
          <w:tcPr>
            <w:tcW w:w="10350" w:type="dxa"/>
            <w:gridSpan w:val="4"/>
            <w:shd w:val="clear" w:color="auto" w:fill="auto"/>
          </w:tcPr>
          <w:p w:rsidR="00802B0B" w:rsidRPr="00AD146C" w:rsidRDefault="00802B0B" w:rsidP="00F42D18">
            <w:pPr>
              <w:numPr>
                <w:ilvl w:val="0"/>
                <w:numId w:val="14"/>
              </w:numPr>
              <w:jc w:val="center"/>
              <w:rPr>
                <w:b/>
                <w:sz w:val="28"/>
                <w:szCs w:val="28"/>
                <w:lang w:val="en-US"/>
              </w:rPr>
            </w:pPr>
            <w:r>
              <w:rPr>
                <w:b/>
                <w:sz w:val="28"/>
                <w:szCs w:val="28"/>
                <w:lang w:val="en-US"/>
              </w:rPr>
              <w:t>Hoạt động khởi động</w:t>
            </w:r>
          </w:p>
        </w:tc>
      </w:tr>
      <w:tr w:rsidR="00802B0B" w:rsidRPr="00ED0721" w:rsidTr="00F42D18">
        <w:trPr>
          <w:trHeight w:val="392"/>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Cho học sinh hoạt động nhóm thực hiện quan sát và nhận xét hình 1</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Default="00802B0B" w:rsidP="00F42D18">
            <w:pPr>
              <w:rPr>
                <w:sz w:val="28"/>
                <w:szCs w:val="28"/>
                <w:lang w:val="en-US"/>
              </w:rPr>
            </w:pPr>
            <w:r w:rsidRPr="00ED0721">
              <w:rPr>
                <w:sz w:val="28"/>
                <w:szCs w:val="28"/>
                <w:lang w:val="en-US"/>
              </w:rPr>
              <w:t>- Gv lấy thêm ví dụ về hình ảnh của điểm cho một số nhóm</w:t>
            </w: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 Hình thành kiến thức</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Nhóm trưởng yêu cầu 1 bạn đọc phần 1a, các bạn còn lại quan sát, thảo luận  phát hiện hình ảnh của điểm</w:t>
            </w:r>
          </w:p>
          <w:p w:rsidR="00802B0B" w:rsidRPr="00ED0721" w:rsidRDefault="00802B0B" w:rsidP="00F42D18">
            <w:pPr>
              <w:rPr>
                <w:sz w:val="28"/>
                <w:szCs w:val="28"/>
                <w:lang w:val="en-US"/>
              </w:rPr>
            </w:pPr>
            <w:r w:rsidRPr="00ED0721">
              <w:rPr>
                <w:sz w:val="28"/>
                <w:szCs w:val="28"/>
                <w:lang w:val="en-US"/>
              </w:rPr>
              <w:t>- Nhóm trưởng yêu cầu các bạn trong nhóm lấy ví dụ về hình ảnh của điểm</w:t>
            </w:r>
          </w:p>
          <w:p w:rsidR="00802B0B" w:rsidRPr="00ED0721" w:rsidRDefault="00802B0B" w:rsidP="00F42D18">
            <w:pPr>
              <w:rPr>
                <w:sz w:val="28"/>
                <w:szCs w:val="28"/>
                <w:lang w:val="en-US"/>
              </w:rPr>
            </w:pP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392"/>
        </w:trPr>
        <w:tc>
          <w:tcPr>
            <w:tcW w:w="10350" w:type="dxa"/>
            <w:gridSpan w:val="4"/>
            <w:shd w:val="clear" w:color="auto" w:fill="auto"/>
          </w:tcPr>
          <w:p w:rsidR="00802B0B" w:rsidRPr="00827BF1" w:rsidRDefault="00802B0B" w:rsidP="00F42D18">
            <w:pPr>
              <w:jc w:val="center"/>
              <w:rPr>
                <w:b/>
                <w:bCs/>
                <w:lang w:val="en-US"/>
              </w:rPr>
            </w:pPr>
            <w:r>
              <w:rPr>
                <w:b/>
                <w:bCs/>
                <w:lang w:val="en-US"/>
              </w:rPr>
              <w:t>B Hoạt động hình thành khiến thức</w:t>
            </w:r>
          </w:p>
        </w:tc>
      </w:tr>
      <w:tr w:rsidR="00802B0B" w:rsidRPr="00ED0721" w:rsidTr="00F42D18">
        <w:trPr>
          <w:trHeight w:val="392"/>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đọc nội dung kiến thức phần 1b, và quan sát hình 2.</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ếu nhóm trưởng không thể đặt câu hỏi gv có thể hỏi và gợi ý cho hs, lấy vd và yêu cầu cá nhân các nhóm thực hiện lại vd khác, nhóm trưởng kiểm tra kết 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lastRenderedPageBreak/>
              <w:t>-Gv yêu cầu các nhóm thực hiện phần 1c, theo dõi hoạt động của các nhóm và sửa sai nếu có.</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hs hoạt động nhóm đọc và làm theo yêu cầu phần 2a, vào vở.</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Gv yêu cầu học sinh đọc nội dung kiến thức phần 2.b, và quan sát hình 4.</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các nhóm thực hiện phần 2c, theo dõi hoạt động của các nhóm và sửa sai nếu có.</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Gv yêu cầu hs hoạt động nhóm đọc và làm theo yêu cầu phần 3 vào vở, kiểm tra kết quả hs</w:t>
            </w:r>
          </w:p>
          <w:p w:rsidR="00802B0B" w:rsidRPr="00ED0721" w:rsidRDefault="00802B0B" w:rsidP="00F42D18">
            <w:pPr>
              <w:rPr>
                <w:sz w:val="28"/>
                <w:szCs w:val="28"/>
                <w:lang w:val="en-US"/>
              </w:rPr>
            </w:pPr>
          </w:p>
          <w:p w:rsidR="00802B0B" w:rsidRDefault="00802B0B" w:rsidP="00F42D18">
            <w:pPr>
              <w:rPr>
                <w:sz w:val="28"/>
                <w:szCs w:val="28"/>
                <w:lang w:val="en-US"/>
              </w:rPr>
            </w:pP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lastRenderedPageBreak/>
              <w:t>- Nhóm trưởng yêu cầu các bạn trong nhóm đọc.</w:t>
            </w:r>
          </w:p>
          <w:p w:rsidR="00802B0B" w:rsidRPr="00ED0721" w:rsidRDefault="00802B0B" w:rsidP="00F42D18">
            <w:pPr>
              <w:rPr>
                <w:sz w:val="28"/>
                <w:szCs w:val="28"/>
                <w:lang w:val="en-US"/>
              </w:rPr>
            </w:pPr>
            <w:r w:rsidRPr="00ED0721">
              <w:rPr>
                <w:sz w:val="28"/>
                <w:szCs w:val="28"/>
                <w:lang w:val="en-US"/>
              </w:rPr>
              <w:t>- Nhóm trưởng yêu cầu các bạn trong nhóm trả lời câu hỏi:’’ thế nào là 2 điểm trùng nhau”</w:t>
            </w:r>
          </w:p>
          <w:p w:rsidR="00802B0B" w:rsidRPr="00ED0721" w:rsidRDefault="00802B0B" w:rsidP="00F42D18">
            <w:pPr>
              <w:rPr>
                <w:sz w:val="28"/>
                <w:szCs w:val="28"/>
                <w:lang w:val="en-US"/>
              </w:rPr>
            </w:pPr>
            <w:r w:rsidRPr="00ED0721">
              <w:rPr>
                <w:sz w:val="28"/>
                <w:szCs w:val="28"/>
                <w:lang w:val="en-US"/>
              </w:rPr>
              <w:t xml:space="preserve">- Nhóm trưởng yêu cầu các bạn thực hiện theo yêu cầu phần 1c, sau đó kiểm tra chéo trong nhóm thống nhất kết </w:t>
            </w:r>
            <w:r w:rsidRPr="00ED0721">
              <w:rPr>
                <w:sz w:val="28"/>
                <w:szCs w:val="28"/>
                <w:lang w:val="en-US"/>
              </w:rPr>
              <w:lastRenderedPageBreak/>
              <w:t>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hóm  trưởng yêu cầu các bạn thực hiện phần 2.a, kiểm tra chéo, nhận xét, trao đổi thống nhất cách làm.</w:t>
            </w:r>
          </w:p>
          <w:p w:rsidR="00802B0B" w:rsidRPr="00ED0721" w:rsidRDefault="00802B0B" w:rsidP="00F42D18">
            <w:pPr>
              <w:rPr>
                <w:sz w:val="28"/>
                <w:szCs w:val="28"/>
                <w:lang w:val="en-US"/>
              </w:rPr>
            </w:pPr>
            <w:r w:rsidRPr="00ED0721">
              <w:rPr>
                <w:sz w:val="28"/>
                <w:szCs w:val="28"/>
                <w:lang w:val="en-US"/>
              </w:rPr>
              <w:t>- Nhóm trưởng yêu cầu các bạn trong nhóm đọc.</w:t>
            </w:r>
          </w:p>
          <w:p w:rsidR="00802B0B" w:rsidRPr="00ED0721" w:rsidRDefault="00802B0B" w:rsidP="00F42D18">
            <w:pPr>
              <w:rPr>
                <w:sz w:val="28"/>
                <w:szCs w:val="28"/>
                <w:lang w:val="en-US"/>
              </w:rPr>
            </w:pPr>
            <w:r w:rsidRPr="00ED0721">
              <w:rPr>
                <w:sz w:val="28"/>
                <w:szCs w:val="28"/>
                <w:lang w:val="en-US"/>
              </w:rPr>
              <w:t>- Nhóm trưởng yêu cầu các bạn thực hiện theo yêu cầu phần 2c, sau đó kiểm tra chéo trong nhóm thống nhất kết quả.</w:t>
            </w:r>
          </w:p>
          <w:p w:rsidR="00802B0B" w:rsidRPr="00ED0721" w:rsidRDefault="00802B0B" w:rsidP="00F42D18">
            <w:pPr>
              <w:rPr>
                <w:sz w:val="28"/>
                <w:szCs w:val="28"/>
                <w:lang w:val="en-US"/>
              </w:rPr>
            </w:pPr>
            <w:r w:rsidRPr="00ED0721">
              <w:rPr>
                <w:sz w:val="28"/>
                <w:szCs w:val="28"/>
                <w:lang w:val="en-US"/>
              </w:rPr>
              <w:t>-Nhóm  trưởng yêu cầu các bạn thực hiện phần 3, sau đó kiểm tra chéo trong nhóm thống nhất kết quả, báo cáo gv</w:t>
            </w:r>
          </w:p>
          <w:p w:rsidR="00802B0B" w:rsidRPr="00ED0721" w:rsidRDefault="00802B0B" w:rsidP="00F42D18">
            <w:pPr>
              <w:rPr>
                <w:sz w:val="28"/>
                <w:szCs w:val="28"/>
                <w:lang w:val="en-US"/>
              </w:rPr>
            </w:pPr>
          </w:p>
        </w:tc>
        <w:tc>
          <w:tcPr>
            <w:tcW w:w="3510" w:type="dxa"/>
            <w:shd w:val="clear" w:color="auto" w:fill="auto"/>
          </w:tcPr>
          <w:p w:rsidR="00802B0B" w:rsidRPr="00507EE6" w:rsidRDefault="00802B0B" w:rsidP="00F42D18">
            <w:pPr>
              <w:jc w:val="both"/>
            </w:pPr>
            <w:r w:rsidRPr="00507EE6">
              <w:rPr>
                <w:b/>
                <w:bCs/>
              </w:rPr>
              <w:lastRenderedPageBreak/>
              <w:t>1 . Điểm</w:t>
            </w:r>
            <w:r w:rsidRPr="00507EE6">
              <w:t xml:space="preserve"> :</w:t>
            </w:r>
          </w:p>
          <w:p w:rsidR="00802B0B" w:rsidRPr="00507EE6" w:rsidRDefault="00802B0B" w:rsidP="00F42D18">
            <w:pPr>
              <w:jc w:val="both"/>
            </w:pPr>
            <w:r w:rsidRPr="00507EE6">
              <w:t xml:space="preserve">                 </w:t>
            </w:r>
            <w:r w:rsidRPr="0083244E">
              <w:sym w:font="Symbol" w:char="F0B7"/>
            </w:r>
            <w:r w:rsidRPr="00507EE6">
              <w:t xml:space="preserve"> M                     </w:t>
            </w:r>
            <w:r w:rsidRPr="0083244E">
              <w:sym w:font="Symbol" w:char="F0B7"/>
            </w:r>
            <w:r w:rsidRPr="00507EE6">
              <w:t xml:space="preserve">  B</w:t>
            </w:r>
          </w:p>
          <w:p w:rsidR="00802B0B" w:rsidRPr="00507EE6" w:rsidRDefault="00802B0B" w:rsidP="00F42D18">
            <w:pPr>
              <w:jc w:val="both"/>
            </w:pPr>
            <w:r w:rsidRPr="00507EE6">
              <w:t xml:space="preserve">                         (Hình 1)</w:t>
            </w:r>
          </w:p>
          <w:p w:rsidR="00802B0B" w:rsidRPr="00507EE6" w:rsidRDefault="00802B0B" w:rsidP="00F42D18">
            <w:pPr>
              <w:jc w:val="both"/>
            </w:pPr>
            <w:r w:rsidRPr="00507EE6">
              <w:t>- Dấu chấm nhỏ trên trang giấy là hình ảnh của điểm .</w:t>
            </w:r>
          </w:p>
          <w:p w:rsidR="00802B0B" w:rsidRPr="00507EE6" w:rsidRDefault="00802B0B" w:rsidP="00F42D18">
            <w:pPr>
              <w:jc w:val="both"/>
            </w:pPr>
            <w:r w:rsidRPr="00507EE6">
              <w:t>- Người ta dùng các chữ cái in hoa A , B , C . . . .   để đặt tên cho điểm .</w:t>
            </w:r>
          </w:p>
          <w:p w:rsidR="00802B0B" w:rsidRPr="00507EE6" w:rsidRDefault="00802B0B" w:rsidP="00F42D18">
            <w:pPr>
              <w:jc w:val="both"/>
            </w:pPr>
            <w:r w:rsidRPr="00507EE6">
              <w:t xml:space="preserve">-  </w:t>
            </w:r>
            <w:r w:rsidRPr="00507EE6">
              <w:rPr>
                <w:i/>
                <w:iCs/>
              </w:rPr>
              <w:t>Bất cứ hình nào cũng là tập hợp của các điểm</w:t>
            </w:r>
            <w:r w:rsidRPr="00507EE6">
              <w:t>. Một điểm cũng là một hình .</w:t>
            </w:r>
          </w:p>
          <w:p w:rsidR="00802B0B" w:rsidRPr="00507EE6" w:rsidRDefault="00802B0B" w:rsidP="00F42D18">
            <w:pPr>
              <w:ind w:left="348" w:hanging="348"/>
            </w:pPr>
          </w:p>
          <w:p w:rsidR="00802B0B" w:rsidRDefault="00802B0B" w:rsidP="00F42D18">
            <w:pPr>
              <w:ind w:left="348" w:hanging="348"/>
              <w:rPr>
                <w:lang w:val="en-US"/>
              </w:rPr>
            </w:pPr>
          </w:p>
          <w:p w:rsidR="00802B0B" w:rsidRDefault="00802B0B" w:rsidP="00F42D18">
            <w:pPr>
              <w:ind w:left="348" w:hanging="348"/>
              <w:rPr>
                <w:lang w:val="en-US"/>
              </w:rPr>
            </w:pPr>
          </w:p>
          <w:p w:rsidR="00802B0B" w:rsidRDefault="00802B0B" w:rsidP="00F42D18">
            <w:pPr>
              <w:ind w:left="348" w:hanging="348"/>
              <w:rPr>
                <w:lang w:val="en-US"/>
              </w:rPr>
            </w:pPr>
          </w:p>
          <w:p w:rsidR="00802B0B" w:rsidRDefault="00802B0B" w:rsidP="00F42D18">
            <w:pPr>
              <w:ind w:left="348" w:hanging="348"/>
              <w:rPr>
                <w:lang w:val="en-US"/>
              </w:rPr>
            </w:pPr>
          </w:p>
          <w:p w:rsidR="00802B0B" w:rsidRPr="00827BF1" w:rsidRDefault="00802B0B" w:rsidP="00F42D18">
            <w:pPr>
              <w:ind w:left="348" w:hanging="348"/>
              <w:rPr>
                <w:lang w:val="en-US"/>
              </w:rPr>
            </w:pPr>
          </w:p>
          <w:p w:rsidR="00802B0B" w:rsidRPr="00507EE6" w:rsidRDefault="00802B0B" w:rsidP="00F42D18">
            <w:pPr>
              <w:ind w:left="348" w:hanging="348"/>
            </w:pPr>
          </w:p>
          <w:p w:rsidR="00802B0B" w:rsidRPr="00507EE6" w:rsidRDefault="00802B0B" w:rsidP="00F42D18">
            <w:pPr>
              <w:jc w:val="both"/>
            </w:pPr>
            <w:r w:rsidRPr="00507EE6">
              <w:rPr>
                <w:b/>
                <w:bCs/>
              </w:rPr>
              <w:t>2 . Đường thẳng</w:t>
            </w:r>
            <w:r w:rsidRPr="00507EE6">
              <w:t xml:space="preserve"> :</w:t>
            </w:r>
          </w:p>
          <w:p w:rsidR="00802B0B" w:rsidRPr="00507EE6" w:rsidRDefault="00802B0B" w:rsidP="00F42D18">
            <w:pPr>
              <w:jc w:val="both"/>
            </w:pPr>
          </w:p>
          <w:p w:rsidR="00802B0B" w:rsidRPr="00507EE6" w:rsidRDefault="001A3285" w:rsidP="00F42D18">
            <w:pPr>
              <w:jc w:val="both"/>
            </w:pPr>
            <w:r>
              <w:rPr>
                <w:noProof/>
                <w:sz w:val="26"/>
                <w:lang w:val="en-US" w:eastAsia="en-US"/>
              </w:rPr>
              <mc:AlternateContent>
                <mc:Choice Requires="wps">
                  <w:drawing>
                    <wp:anchor distT="0" distB="0" distL="114300" distR="114300" simplePos="0" relativeHeight="251601920" behindDoc="0" locked="0" layoutInCell="1" allowOverlap="1">
                      <wp:simplePos x="0" y="0"/>
                      <wp:positionH relativeFrom="column">
                        <wp:posOffset>314325</wp:posOffset>
                      </wp:positionH>
                      <wp:positionV relativeFrom="paragraph">
                        <wp:posOffset>7620</wp:posOffset>
                      </wp:positionV>
                      <wp:extent cx="676275" cy="571500"/>
                      <wp:effectExtent l="9525" t="7620" r="9525" b="11430"/>
                      <wp:wrapNone/>
                      <wp:docPr id="370"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62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flip: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6pt" to="78pt,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QTPUIQIAADoEAAAOAAAAZHJzL2Uyb0RvYy54bWysU02P2yAQvVfqf0DcE9uJ82XFWVVx0kva jbTb3gngGBUDAhInqvrfO5CPZttLVdUHPDAzjzdvhvnTqZXoyK0TWpU466cYcUU1E2pf4i+v694U I+eJYkRqxUt85g4/Ld6/m3em4APdaMm4RQCiXNGZEjfemyJJHG14S1xfG67AWWvbEg9bu0+YJR2g tzIZpOk46bRlxmrKnYPT6uLEi4hf15z657p23CNZYuDm42rjugtrspiTYm+JaQS90iD/wKIlQsGl d6iKeIIOVvwB1QpqtdO171PdJrquBeWxBqgmS3+r5qUhhsdaQBxn7jK5/wdLPx+3FglW4uEE9FGk hSZthOJoOMmDOp1xBQQt1daG+uhJvZiNpt8cUnrZELXnkeXr2UBiFjKSNylh4wzcses+aQYx5OB1 lOpU2xbVUpivITGAgxzoFHtzvveGnzyicDiejAeTEUYUXKNJNkpj7xJSBJiQbKzzH7luUTBKLKGG CEqOG+cDrV8hIVzptZAytl8q1JV4NhqMYoLTUrDgDGHO7ndLadGRhAGKX6wRPI9hVh8Ui2ANJ2x1 tT0R8mLD5VIFPCgH6Fyty4R8n6Wz1XQ1zXv5YLzq5WlV9T6sl3lvvM4mo2pYLZdV9iNQy/KiEYxx FdjdpjXL/24aru/mMmf3eb3LkLxFj3oB2ds/ko6dDc28jMVOs/PW3joOAxqDr48pvIDHPdiPT37x EwAA//8DAFBLAwQUAAYACAAAACEAQap0hNsAAAAHAQAADwAAAGRycy9kb3ducmV2LnhtbEyPwU7D MBBE70j9B2srcaMOgVYkxKmqqnBBQqIEzk68JBH2OordNPw92xMcd2Y0+6bYzs6KCcfQe1Jwu0pA IDXe9NQqqN6fbh5AhKjJaOsJFfxggG25uCp0bvyZ3nA6xlZwCYVcK+hiHHIpQ9Oh02HlByT2vvzo dORzbKUZ9ZnLnZVpkmyk0z3xh04PuO+w+T6enILd58vh7nWqnbcma6sP46rkOVXqejnvHkFEnONf GC74jA4lM9X+RCYIq+A+W3OS9RTExV5veFqtIGNBloX8z1/+AgAA//8DAFBLAQItABQABgAIAAAA IQC2gziS/gAAAOEBAAATAAAAAAAAAAAAAAAAAAAAAABbQ29udGVudF9UeXBlc10ueG1sUEsBAi0A FAAGAAgAAAAhADj9If/WAAAAlAEAAAsAAAAAAAAAAAAAAAAALwEAAF9yZWxzLy5yZWxzUEsBAi0A FAAGAAgAAAAhANRBM9QhAgAAOgQAAA4AAAAAAAAAAAAAAAAALgIAAGRycy9lMm9Eb2MueG1sUEsB Ai0AFAAGAAgAAAAhAEGqdITbAAAABwEAAA8AAAAAAAAAAAAAAAAAewQAAGRycy9kb3ducmV2Lnht bFBLBQYAAAAABAAEAPMAAACDBQAAAAA= "/>
                  </w:pict>
                </mc:Fallback>
              </mc:AlternateContent>
            </w:r>
          </w:p>
          <w:p w:rsidR="00802B0B" w:rsidRPr="00507EE6" w:rsidRDefault="001A3285" w:rsidP="00F42D18">
            <w:pPr>
              <w:jc w:val="both"/>
            </w:pPr>
            <w:r>
              <w:rPr>
                <w:noProof/>
                <w:sz w:val="26"/>
                <w:lang w:val="en-US" w:eastAsia="en-US"/>
              </w:rPr>
              <mc:AlternateContent>
                <mc:Choice Requires="wps">
                  <w:drawing>
                    <wp:anchor distT="0" distB="0" distL="114300" distR="114300" simplePos="0" relativeHeight="251602944" behindDoc="0" locked="0" layoutInCell="1" allowOverlap="1">
                      <wp:simplePos x="0" y="0"/>
                      <wp:positionH relativeFrom="column">
                        <wp:posOffset>1103630</wp:posOffset>
                      </wp:positionH>
                      <wp:positionV relativeFrom="paragraph">
                        <wp:posOffset>95250</wp:posOffset>
                      </wp:positionV>
                      <wp:extent cx="880110" cy="221615"/>
                      <wp:effectExtent l="8255" t="9525" r="6985" b="6985"/>
                      <wp:wrapNone/>
                      <wp:docPr id="369"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0110" cy="221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9pt,7.5pt" to="156.2pt,2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2CJGwIAADAEAAAOAAAAZHJzL2Uyb0RvYy54bWysU9uO2yAQfa/Uf0C8J77ksokVZ1XZSV/S bqTdfgABHKNiQEDiRFX/vQO5KNu+VFX9gAdm5nBm5rB4PnUSHbl1QqsSZ8MUI66oZkLtS/ztbT2Y YeQ8UYxIrXiJz9zh5+XHD4veFDzXrZaMWwQgyhW9KXHrvSmSxNGWd8QNteEKnI22HfGwtfuEWdID eieTPE2nSa8tM1ZT7hyc1hcnXkb8puHUvzSN4x7JEgM3H1cb111Yk+WCFHtLTCvolQb5BxYdEQou vUPVxBN0sOIPqE5Qq51u/JDqLtFNIyiPNUA1WfpbNa8tMTzWAs1x5t4m9/9g6dfj1iLBSjyazjFS pIMhbYTiaPQ0Cd3pjSsgqFJbG+qjJ/VqNpp+d0jpqiVqzyPLt7OBxCxkJO9SwsYZuGPXf9EMYsjB 69iqU2O7AAlNQKc4kfN9IvzkEYXD2SzNMpgbBVeeZ9MsckpIcUs21vnPXHcoGCWWwDyCk+PG+UCG FLeQcJfSayFlHLpUqC/xfJJPYoLTUrDgDGHO7neVtOhIgmziFysDz2OY1QfFIljLCVtdbU+EvNhw uVQBD8oBOlfroosf83S+mq1m48E4n64G47SuB5/W1XgwXWdPk3pUV1Wd/QzUsnHRCsa4CuxuGs3G f6eB62u5qOuu0nsbkvfosV9A9vaPpOM8wwgvYthpdt7a25xBljH4+oSC7h/3YD8+9OUvAAAA//8D AFBLAwQUAAYACAAAACEA2OivSN4AAAAJAQAADwAAAGRycy9kb3ducmV2LnhtbEyPzU7DMBCE70i8 g7VIXCrqNCk/DXEqBOTGhQLiuo2XJCJep7HbBp6e5QS3He1o5ptiPbleHWgMnWcDi3kCirj2tuPG wOtLdXEDKkRki71nMvBFAdbl6UmBufVHfqbDJjZKQjjkaKCNcci1DnVLDsPcD8Ty+/CjwyhybLQd 8Sjhrtdpklxphx1LQ4sD3bdUf272zkCo3mhXfc/qWfKeNZ7S3cPTIxpzfjbd3YKKNMU/M/ziCzqU wrT1e7ZB9aKvM0GPclzKJjFki3QJamtguVqBLgv9f0H5AwAA//8DAFBLAQItABQABgAIAAAAIQC2 gziS/gAAAOEBAAATAAAAAAAAAAAAAAAAAAAAAABbQ29udGVudF9UeXBlc10ueG1sUEsBAi0AFAAG AAgAAAAhADj9If/WAAAAlAEAAAsAAAAAAAAAAAAAAAAALwEAAF9yZWxzLy5yZWxzUEsBAi0AFAAG AAgAAAAhAFwfYIkbAgAAMAQAAA4AAAAAAAAAAAAAAAAALgIAAGRycy9lMm9Eb2MueG1sUEsBAi0A FAAGAAgAAAAhANjor0jeAAAACQEAAA8AAAAAAAAAAAAAAAAAdQQAAGRycy9kb3ducmV2LnhtbFBL BQYAAAAABAAEAPMAAACABQAAAAA= "/>
                  </w:pict>
                </mc:Fallback>
              </mc:AlternateContent>
            </w:r>
            <w:r w:rsidR="00802B0B" w:rsidRPr="00507EE6">
              <w:t xml:space="preserve">                                     b</w:t>
            </w:r>
          </w:p>
          <w:p w:rsidR="00802B0B" w:rsidRPr="00507EE6" w:rsidRDefault="00802B0B" w:rsidP="00F42D18">
            <w:pPr>
              <w:jc w:val="both"/>
            </w:pPr>
            <w:r w:rsidRPr="00507EE6">
              <w:t xml:space="preserve">        a</w:t>
            </w:r>
          </w:p>
          <w:p w:rsidR="00802B0B" w:rsidRPr="00507EE6" w:rsidRDefault="00802B0B" w:rsidP="00F42D18">
            <w:pPr>
              <w:jc w:val="both"/>
            </w:pPr>
          </w:p>
          <w:p w:rsidR="00802B0B" w:rsidRPr="00507EE6" w:rsidRDefault="00802B0B" w:rsidP="00F42D18">
            <w:pPr>
              <w:jc w:val="both"/>
            </w:pPr>
            <w:r w:rsidRPr="00507EE6">
              <w:t xml:space="preserve"> -  Sợi chỉ căng thẳng , mép bàn , nét bút chì vạch theo thước thẳng trên trang giấy… cho ta hình ảnh của đường thẳng .</w:t>
            </w:r>
          </w:p>
          <w:p w:rsidR="00802B0B" w:rsidRPr="00507EE6" w:rsidRDefault="00802B0B" w:rsidP="00F42D18">
            <w:pPr>
              <w:ind w:left="348" w:hanging="348"/>
            </w:pPr>
            <w:r w:rsidRPr="00507EE6">
              <w:t>-  Người ta dùng các chữ cái thường a , b ,… m … để đặt tên cho đường thẳng .</w:t>
            </w: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ind w:left="348" w:hanging="348"/>
            </w:pPr>
          </w:p>
          <w:p w:rsidR="00802B0B" w:rsidRPr="00507EE6" w:rsidRDefault="00802B0B" w:rsidP="00F42D18">
            <w:pPr>
              <w:jc w:val="both"/>
            </w:pPr>
            <w:r w:rsidRPr="00507EE6">
              <w:rPr>
                <w:b/>
                <w:bCs/>
              </w:rPr>
              <w:t>3 . Điểm thuộc đường thẳng – Điểm không thuộc đường thẳng</w:t>
            </w:r>
            <w:r w:rsidRPr="00507EE6">
              <w:t xml:space="preserve"> :</w:t>
            </w:r>
          </w:p>
          <w:p w:rsidR="00802B0B" w:rsidRPr="00507EE6" w:rsidRDefault="00802B0B" w:rsidP="00F42D18">
            <w:pPr>
              <w:jc w:val="both"/>
            </w:pPr>
          </w:p>
          <w:p w:rsidR="00802B0B" w:rsidRPr="00507EE6" w:rsidRDefault="001A3285" w:rsidP="00F42D18">
            <w:pPr>
              <w:jc w:val="both"/>
            </w:pPr>
            <w:r>
              <w:rPr>
                <w:noProof/>
                <w:lang w:val="en-US" w:eastAsia="en-US"/>
              </w:rPr>
              <mc:AlternateContent>
                <mc:Choice Requires="wps">
                  <w:drawing>
                    <wp:anchor distT="0" distB="0" distL="114300" distR="114300" simplePos="0" relativeHeight="251603968" behindDoc="0" locked="0" layoutInCell="1" allowOverlap="1">
                      <wp:simplePos x="0" y="0"/>
                      <wp:positionH relativeFrom="column">
                        <wp:posOffset>711200</wp:posOffset>
                      </wp:positionH>
                      <wp:positionV relativeFrom="paragraph">
                        <wp:posOffset>97155</wp:posOffset>
                      </wp:positionV>
                      <wp:extent cx="923290" cy="659130"/>
                      <wp:effectExtent l="6350" t="11430" r="13335" b="5715"/>
                      <wp:wrapNone/>
                      <wp:docPr id="368"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290"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6" o:spid="_x0000_s1026" style="position:absolute;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7.65pt" to="128.7pt,5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2ZJNIQIAADoEAAAOAAAAZHJzL2Uyb0RvYy54bWysU02P2jAQvVfqf7Byh3wQshARVlUCvdAu 0m57N7ZDrDq2ZRsCqvrfOzYsZdtLVTUHZ+yZeX4zb7x4PPUCHZmxXMkqSsdJhJgkinK5r6IvL+vR LELWYUmxUJJV0ZnZ6HH5/t1i0CXLVKcEZQYBiLTloKuoc06XcWxJx3psx0ozCc5WmR472Jp9TA0e AL0XcZYkRTwoQ7VRhFkLp83FGS0Dftsy4p7a1jKHRBUBNxdWE9adX+PlApd7g3XHyZUG/gcWPeYS Lr1BNdhhdDD8D6ieE6Osat2YqD5WbcsJCzVANWnyWzXPHdYs1ALNsfrWJvv/YMnn49YgTqtoUoBU Evcg0oZLhiYPhe/OoG0JQbXcGl8fOclnvVHkm0VS1R2WexZYvpw1JKY+I36T4jdWwx274ZOiEIMP ToVWnVrTo1Zw/dUnenBoBzoFbc43bdjJIQKH82ySzUFBAq5iOk8nQbsYlx7GJ2tj3UemeuSNKhJQ QwDFx411ntavEB8u1ZoLEeQXEg1wwTSbhgSrBKfe6cOs2e9qYdAR+wEKX6gRPPdhRh0kDWAdw3R1 tR3m4mLD5UJ6PCgH6Fyty4R8nyfz1Ww1y0d5VqxGedI0ow/rOh8V6/Rh2kyaum7SH55ampcdp5RJ z+51WtP876bh+m4uc3ab11sb4rfooV9A9vUfSAdlvZiXsdgpet6aV8VhQEPw9TH5F3C/B/v+yS9/ AgAA//8DAFBLAwQUAAYACAAAACEAC/LKXN4AAAAKAQAADwAAAGRycy9kb3ducmV2LnhtbEyPwU7D MBBE70j8g7VI3KiTlEIb4lQVAi5ISJTQsxMvSYS9jmI3DX/P9gS3Hc1o9k2xnZ0VE46h96QgXSQg kBpvemoVVB/PN2sQIWoy2npCBT8YYFteXhQ6N/5E7zjtYyu4hEKuFXQxDrmUoenQ6bDwAxJ7X350 OrIcW2lGfeJyZ2WWJHfS6Z74Q6cHfOyw+d4fnYLd4fVp+TbVzluzaatP46rkJVPq+mrePYCIOMe/ MJzxGR1KZqr9kUwQlnWa8ZbIx2oJggPZ6v4WRH12NinIspD/J5S/AAAA//8DAFBLAQItABQABgAI AAAAIQC2gziS/gAAAOEBAAATAAAAAAAAAAAAAAAAAAAAAABbQ29udGVudF9UeXBlc10ueG1sUEsB Ai0AFAAGAAgAAAAhADj9If/WAAAAlAEAAAsAAAAAAAAAAAAAAAAALwEAAF9yZWxzLy5yZWxzUEsB Ai0AFAAGAAgAAAAhAIDZkk0hAgAAOgQAAA4AAAAAAAAAAAAAAAAALgIAAGRycy9lMm9Eb2MueG1s UEsBAi0AFAAGAAgAAAAhAAvyylzeAAAACgEAAA8AAAAAAAAAAAAAAAAAewQAAGRycy9kb3ducmV2 LnhtbFBLBQYAAAAABAAEAPMAAACGBQAAAAA= "/>
                  </w:pict>
                </mc:Fallback>
              </mc:AlternateContent>
            </w:r>
            <w:r w:rsidR="00802B0B" w:rsidRPr="00507EE6">
              <w:t xml:space="preserve">                                </w:t>
            </w:r>
          </w:p>
          <w:p w:rsidR="00802B0B" w:rsidRPr="00507EE6" w:rsidRDefault="00802B0B" w:rsidP="00F42D18">
            <w:pPr>
              <w:jc w:val="both"/>
              <w:rPr>
                <w:lang w:val="pt-BR"/>
              </w:rPr>
            </w:pPr>
            <w:r w:rsidRPr="00507EE6">
              <w:t xml:space="preserve">                        </w:t>
            </w:r>
            <w:r w:rsidRPr="00507EE6">
              <w:rPr>
                <w:lang w:val="pt-BR"/>
              </w:rPr>
              <w:t xml:space="preserve">A </w:t>
            </w:r>
            <w:r w:rsidRPr="000F39FD">
              <w:sym w:font="Symbol" w:char="F0B7"/>
            </w:r>
            <w:r w:rsidRPr="00507EE6">
              <w:rPr>
                <w:lang w:val="pt-BR"/>
              </w:rPr>
              <w:t xml:space="preserve">                  </w:t>
            </w:r>
            <w:r w:rsidRPr="000F39FD">
              <w:sym w:font="Symbol" w:char="F0B7"/>
            </w:r>
            <w:r w:rsidRPr="00507EE6">
              <w:rPr>
                <w:lang w:val="pt-BR"/>
              </w:rPr>
              <w:t xml:space="preserve"> B</w:t>
            </w:r>
          </w:p>
          <w:p w:rsidR="00802B0B" w:rsidRPr="00507EE6" w:rsidRDefault="00802B0B" w:rsidP="00F42D18">
            <w:pPr>
              <w:jc w:val="center"/>
              <w:rPr>
                <w:lang w:val="pt-BR"/>
              </w:rPr>
            </w:pPr>
            <w:r w:rsidRPr="00507EE6">
              <w:rPr>
                <w:lang w:val="pt-BR"/>
              </w:rPr>
              <w:t xml:space="preserve"> </w:t>
            </w:r>
          </w:p>
          <w:p w:rsidR="00802B0B" w:rsidRPr="00507EE6" w:rsidRDefault="00802B0B" w:rsidP="00F42D18">
            <w:pPr>
              <w:rPr>
                <w:lang w:val="pt-BR"/>
              </w:rPr>
            </w:pPr>
            <w:r w:rsidRPr="00507EE6">
              <w:rPr>
                <w:lang w:val="pt-BR"/>
              </w:rPr>
              <w:t xml:space="preserve">             d</w:t>
            </w:r>
          </w:p>
          <w:p w:rsidR="00802B0B" w:rsidRPr="00507EE6" w:rsidRDefault="00802B0B" w:rsidP="00F42D18">
            <w:pPr>
              <w:jc w:val="both"/>
              <w:rPr>
                <w:lang w:val="pt-BR"/>
              </w:rPr>
            </w:pPr>
          </w:p>
          <w:p w:rsidR="00802B0B" w:rsidRPr="00507EE6" w:rsidRDefault="00802B0B" w:rsidP="00F42D18">
            <w:pPr>
              <w:jc w:val="both"/>
              <w:rPr>
                <w:lang w:val="pt-BR"/>
              </w:rPr>
            </w:pPr>
            <w:r w:rsidRPr="00507EE6">
              <w:rPr>
                <w:lang w:val="pt-BR"/>
              </w:rPr>
              <w:t>Trên hình vẽ ta nói</w:t>
            </w:r>
          </w:p>
          <w:p w:rsidR="00802B0B" w:rsidRPr="000F39FD" w:rsidRDefault="00802B0B" w:rsidP="00F42D18">
            <w:pPr>
              <w:jc w:val="both"/>
            </w:pPr>
            <w:r w:rsidRPr="000F39FD">
              <w:t xml:space="preserve">-  Điểm A thuộc đường thẳng d </w:t>
            </w:r>
          </w:p>
          <w:p w:rsidR="00802B0B" w:rsidRPr="000F39FD" w:rsidRDefault="00802B0B" w:rsidP="00F42D18">
            <w:pPr>
              <w:jc w:val="both"/>
            </w:pPr>
            <w:r w:rsidRPr="000F39FD">
              <w:t xml:space="preserve">            Ký hiệu :    A </w:t>
            </w:r>
            <w:r w:rsidRPr="000F39FD">
              <w:sym w:font="Symbol" w:char="F0CE"/>
            </w:r>
            <w:r w:rsidRPr="000F39FD">
              <w:t xml:space="preserve"> d</w:t>
            </w:r>
          </w:p>
          <w:p w:rsidR="00802B0B" w:rsidRPr="000F39FD" w:rsidRDefault="00802B0B" w:rsidP="00F42D18">
            <w:pPr>
              <w:jc w:val="both"/>
            </w:pPr>
            <w:r w:rsidRPr="000F39FD">
              <w:t>Ta còn nói : Điểm A nằm trên đường thẳng d hay đường thẳng d đi qua điểm A hay đường thẳng d chứa điểm A .</w:t>
            </w:r>
          </w:p>
          <w:p w:rsidR="00802B0B" w:rsidRPr="000F39FD" w:rsidRDefault="00802B0B" w:rsidP="00F42D18">
            <w:pPr>
              <w:jc w:val="both"/>
            </w:pPr>
            <w:r w:rsidRPr="000F39FD">
              <w:t>-  Điểm B không thuộc đường thẳng d</w:t>
            </w:r>
          </w:p>
          <w:p w:rsidR="00802B0B" w:rsidRPr="000F39FD" w:rsidRDefault="00802B0B" w:rsidP="00F42D18">
            <w:pPr>
              <w:jc w:val="both"/>
            </w:pPr>
            <w:r w:rsidRPr="000F39FD">
              <w:t xml:space="preserve">            Ký hiệu  :      B </w:t>
            </w:r>
            <w:r w:rsidRPr="000F39FD">
              <w:sym w:font="Symbol" w:char="F0CF"/>
            </w:r>
            <w:r w:rsidRPr="000F39FD">
              <w:t xml:space="preserve"> d  </w:t>
            </w:r>
          </w:p>
          <w:p w:rsidR="00802B0B" w:rsidRPr="000F39FD" w:rsidRDefault="00802B0B" w:rsidP="00F42D18">
            <w:pPr>
              <w:jc w:val="both"/>
            </w:pPr>
            <w:r w:rsidRPr="000F39FD">
              <w:t>Ta còn nói : Điểm B không nằm trên đường thẳng d hay đường thẳng d không đi qua điểm B hay đường thẳng d không chứa điểm B .</w:t>
            </w:r>
          </w:p>
          <w:p w:rsidR="00802B0B" w:rsidRPr="00507EE6" w:rsidRDefault="00802B0B" w:rsidP="00F42D18">
            <w:pPr>
              <w:rPr>
                <w:bdr w:val="single" w:sz="4" w:space="0" w:color="auto"/>
              </w:rPr>
            </w:pPr>
          </w:p>
          <w:p w:rsidR="00802B0B" w:rsidRPr="000F39FD" w:rsidRDefault="001A3285" w:rsidP="00F42D18">
            <w:pPr>
              <w:jc w:val="both"/>
            </w:pPr>
            <w:r>
              <w:rPr>
                <w:noProof/>
                <w:lang w:val="en-US" w:eastAsia="en-US"/>
              </w:rPr>
              <mc:AlternateContent>
                <mc:Choice Requires="wps">
                  <w:drawing>
                    <wp:anchor distT="0" distB="0" distL="114300" distR="114300" simplePos="0" relativeHeight="251604992" behindDoc="0" locked="0" layoutInCell="1" allowOverlap="1">
                      <wp:simplePos x="0" y="0"/>
                      <wp:positionH relativeFrom="column">
                        <wp:posOffset>730250</wp:posOffset>
                      </wp:positionH>
                      <wp:positionV relativeFrom="paragraph">
                        <wp:posOffset>86360</wp:posOffset>
                      </wp:positionV>
                      <wp:extent cx="1353820" cy="910590"/>
                      <wp:effectExtent l="6350" t="10160" r="11430" b="12700"/>
                      <wp:wrapNone/>
                      <wp:docPr id="366"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3820" cy="910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6.8pt" to="164.1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bHTrIQIAADsEAAAOAAAAZHJzL2Uyb0RvYy54bWysU02P2yAQvVfqf0DcE9v5jhVnVdlJL2k3 0m57J4BjVAwISJyo6n/vQD6abS9VVR/wwMw83swbFk+nVqIjt05oVeCsn2LEFdVMqH2Bv7yuezOM nCeKEakVL/CZO/y0fP9u0ZmcD3SjJeMWAYhyeWcK3Hhv8iRxtOEtcX1tuAJnrW1LPGztPmGWdIDe ymSQppOk05YZqyl3Dk6rixMvI35dc+qf69pxj2SBgZuPq43rLqzJckHyvSWmEfRKg/wDi5YIBZfe oSriCTpY8QdUK6jVTte+T3Wb6LoWlMcaoJos/a2al4YYHmuB5jhzb5P7f7D083FrkWAFHk4mGCnS gkgboTgaTqehO51xOQSVamtDffSkXsxG028OKV02RO15ZPl6NpCYhYzkTUrYOAN37LpPmkEMOXgd W3WqbYtqKczXkBjAoR3oFLU537XhJ48oHGbD8XA2AAkp+OZZOp5H8RKSB5yQbazzH7luUTAKLKGI iEqOG+cDr18hIVzptZAy6i8V6gB0PBjHBKelYMEZwpzd70pp0ZGECYpfLBI8j2FWHxSLYA0nbHW1 PRHyYsPlUgU8qAfoXK3LiHyfp/PVbDUb9UaDyao3Squq92FdjnqTdTYdV8OqLKvsR6CWjfJGMMZV YHcb12z0d+NwfTiXQbsP7L0NyVv02C8ge/tH0lHaoOZlLnaanbf2JjlMaAy+vqbwBB73YD+++eVP AAAA//8DAFBLAwQUAAYACAAAACEA4TuUs94AAAAKAQAADwAAAGRycy9kb3ducmV2LnhtbEyPQU/D MAyF70j8h8hI3FiyVhtb13SaEHBBQtoonNPGtBWNUzVZV/495gQ3P/vp+Xv5fna9mHAMnScNy4UC gVR721GjoXx7utuACNGQNb0n1PCNAfbF9VVuMusvdMTpFBvBIRQyo6GNccikDHWLzoSFH5D49ulH ZyLLsZF2NBcOd71MlFpLZzriD60Z8KHF+ut0dhoOHy+P6etUOd/bbVO+W1eq50Tr25v5sAMRcY5/ ZvjFZ3QomKnyZ7JB9KyXK+4SeUjXINiQJpsERMWL1b0CWeTyf4XiBwAA//8DAFBLAQItABQABgAI AAAAIQC2gziS/gAAAOEBAAATAAAAAAAAAAAAAAAAAAAAAABbQ29udGVudF9UeXBlc10ueG1sUEsB Ai0AFAAGAAgAAAAhADj9If/WAAAAlAEAAAsAAAAAAAAAAAAAAAAALwEAAF9yZWxzLy5yZWxzUEsB Ai0AFAAGAAgAAAAhACBsdOshAgAAOwQAAA4AAAAAAAAAAAAAAAAALgIAAGRycy9lMm9Eb2MueG1s UEsBAi0AFAAGAAgAAAAhAOE7lLPeAAAACgEAAA8AAAAAAAAAAAAAAAAAewQAAGRycy9kb3ducmV2 LnhtbFBLBQYAAAAABAAEAPMAAACGBQAAAAA= "/>
                  </w:pict>
                </mc:Fallback>
              </mc:AlternateContent>
            </w:r>
            <w:r w:rsidR="00802B0B" w:rsidRPr="00507EE6">
              <w:rPr>
                <w:bdr w:val="single" w:sz="4" w:space="0" w:color="auto"/>
              </w:rPr>
              <w:t xml:space="preserve"> ?  </w:t>
            </w:r>
            <w:r w:rsidR="00802B0B" w:rsidRPr="000F39FD">
              <w:t xml:space="preserve">                        </w:t>
            </w:r>
            <w:r w:rsidR="00802B0B">
              <w:t xml:space="preserve">      </w:t>
            </w:r>
            <w:r w:rsidR="00802B0B" w:rsidRPr="000F39FD">
              <w:sym w:font="Symbol" w:char="F0B7"/>
            </w:r>
            <w:r w:rsidR="00802B0B">
              <w:t xml:space="preserve"> D</w:t>
            </w:r>
            <w:r w:rsidR="00802B0B" w:rsidRPr="000F39FD">
              <w:t xml:space="preserve"> </w:t>
            </w:r>
          </w:p>
          <w:p w:rsidR="00802B0B" w:rsidRDefault="00802B0B" w:rsidP="00F42D18">
            <w:pPr>
              <w:jc w:val="both"/>
            </w:pPr>
            <w:r>
              <w:t xml:space="preserve">                 </w:t>
            </w:r>
            <w:r w:rsidRPr="000F39FD">
              <w:sym w:font="Symbol" w:char="F0B7"/>
            </w:r>
            <w:r>
              <w:t xml:space="preserve">I        </w:t>
            </w:r>
            <w:r w:rsidRPr="000F39FD">
              <w:sym w:font="Symbol" w:char="F0B7"/>
            </w:r>
            <w:r>
              <w:t xml:space="preserve"> B                  </w:t>
            </w:r>
            <w:r w:rsidRPr="000F39FD">
              <w:sym w:font="Symbol" w:char="F0B7"/>
            </w:r>
            <w:r w:rsidRPr="000F39FD">
              <w:t xml:space="preserve"> </w:t>
            </w:r>
            <w:r>
              <w:t>E</w:t>
            </w:r>
          </w:p>
          <w:p w:rsidR="00802B0B" w:rsidRDefault="00802B0B" w:rsidP="00F42D18">
            <w:pPr>
              <w:jc w:val="both"/>
            </w:pPr>
            <w:r>
              <w:t xml:space="preserve">                     </w:t>
            </w:r>
            <w:r w:rsidRPr="000F39FD">
              <w:sym w:font="Symbol" w:char="F0B7"/>
            </w:r>
            <w:r>
              <w:t xml:space="preserve"> C</w:t>
            </w:r>
          </w:p>
          <w:p w:rsidR="00802B0B" w:rsidRDefault="00802B0B" w:rsidP="00F42D18">
            <w:r>
              <w:lastRenderedPageBreak/>
              <w:t xml:space="preserve">             a</w:t>
            </w:r>
          </w:p>
          <w:p w:rsidR="00802B0B" w:rsidRDefault="00802B0B" w:rsidP="00F42D18">
            <w:r>
              <w:t xml:space="preserve">                         </w:t>
            </w:r>
            <w:r w:rsidRPr="000F39FD">
              <w:sym w:font="Symbol" w:char="F0B7"/>
            </w:r>
            <w:r>
              <w:t xml:space="preserve"> A</w:t>
            </w:r>
          </w:p>
          <w:p w:rsidR="00802B0B" w:rsidRDefault="00802B0B" w:rsidP="00F42D18">
            <w:r>
              <w:t>a, Điểm C thuộc đường thẳng a.</w:t>
            </w:r>
          </w:p>
          <w:p w:rsidR="00802B0B" w:rsidRDefault="00802B0B" w:rsidP="00F42D18">
            <w:r>
              <w:t>b, Điểm E không thuộc đường thẳng a</w:t>
            </w:r>
          </w:p>
          <w:p w:rsidR="00802B0B" w:rsidRPr="00ED0721" w:rsidRDefault="00802B0B" w:rsidP="00F42D18">
            <w:pPr>
              <w:rPr>
                <w:sz w:val="28"/>
                <w:szCs w:val="28"/>
                <w:lang w:val="en-US"/>
              </w:rPr>
            </w:pPr>
            <w:r>
              <w:t xml:space="preserve">c, </w:t>
            </w:r>
            <w:r w:rsidRPr="003600CD">
              <w:t>Vẽ</w:t>
            </w:r>
            <w:r>
              <w:t xml:space="preserve"> B, D </w:t>
            </w:r>
            <w:r w:rsidRPr="000F39FD">
              <w:sym w:font="Symbol" w:char="F0CE"/>
            </w:r>
            <w:r>
              <w:t xml:space="preserve"> a; A,I </w:t>
            </w:r>
            <w:r w:rsidRPr="000F39FD">
              <w:sym w:font="Symbol" w:char="F0CF"/>
            </w:r>
            <w:r>
              <w:t xml:space="preserve"> a</w:t>
            </w:r>
          </w:p>
        </w:tc>
      </w:tr>
      <w:tr w:rsidR="00802B0B" w:rsidRPr="00827BF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lastRenderedPageBreak/>
              <w:t>C Hoạt động luyện tập</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s làm việc cá nhân phần C. báo cáo kết quả, thống nhất trước lớp, sửa sai cho hs nếu có.</w:t>
            </w:r>
          </w:p>
          <w:p w:rsidR="00802B0B" w:rsidRPr="00ED0721" w:rsidRDefault="00802B0B" w:rsidP="00F42D18">
            <w:pPr>
              <w:rPr>
                <w:sz w:val="28"/>
                <w:szCs w:val="28"/>
                <w:lang w:val="en-US"/>
              </w:rPr>
            </w:pP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 Hs làm việc cá nhân báo cáo kết quả</w:t>
            </w: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t>D Hoạt động vận dụng</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yêu cầu hs thực hành phần 1tại lớp , phần 2 về nhà.</w:t>
            </w:r>
          </w:p>
        </w:tc>
        <w:tc>
          <w:tcPr>
            <w:tcW w:w="3060" w:type="dxa"/>
            <w:gridSpan w:val="2"/>
            <w:shd w:val="clear" w:color="auto" w:fill="auto"/>
          </w:tcPr>
          <w:p w:rsidR="00802B0B" w:rsidRPr="00ED0721" w:rsidRDefault="00802B0B" w:rsidP="00F42D18">
            <w:pPr>
              <w:rPr>
                <w:sz w:val="28"/>
                <w:szCs w:val="28"/>
                <w:lang w:val="en-US"/>
              </w:rPr>
            </w:pPr>
            <w:r w:rsidRPr="00ED0721">
              <w:rPr>
                <w:sz w:val="28"/>
                <w:szCs w:val="28"/>
                <w:lang w:val="en-US"/>
              </w:rPr>
              <w:t>Học sinh thực hiện theo yêu cầu phần 1,báo cáo kết quả</w:t>
            </w:r>
          </w:p>
        </w:tc>
        <w:tc>
          <w:tcPr>
            <w:tcW w:w="351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350" w:type="dxa"/>
            <w:gridSpan w:val="4"/>
            <w:shd w:val="clear" w:color="auto" w:fill="auto"/>
          </w:tcPr>
          <w:p w:rsidR="00802B0B" w:rsidRPr="00827BF1" w:rsidRDefault="00802B0B" w:rsidP="00F42D18">
            <w:pPr>
              <w:jc w:val="center"/>
              <w:rPr>
                <w:b/>
                <w:sz w:val="28"/>
                <w:szCs w:val="28"/>
                <w:lang w:val="en-US"/>
              </w:rPr>
            </w:pPr>
            <w:r w:rsidRPr="00827BF1">
              <w:rPr>
                <w:b/>
                <w:sz w:val="28"/>
                <w:szCs w:val="28"/>
                <w:lang w:val="en-US"/>
              </w:rPr>
              <w:t>E Hoạt động tìm tòi</w:t>
            </w:r>
          </w:p>
        </w:tc>
      </w:tr>
      <w:tr w:rsidR="00802B0B" w:rsidRPr="00ED0721" w:rsidTr="00F42D18">
        <w:trPr>
          <w:trHeight w:val="411"/>
        </w:trPr>
        <w:tc>
          <w:tcPr>
            <w:tcW w:w="3780" w:type="dxa"/>
            <w:shd w:val="clear" w:color="auto" w:fill="auto"/>
          </w:tcPr>
          <w:p w:rsidR="00802B0B" w:rsidRPr="00ED0721" w:rsidRDefault="00802B0B" w:rsidP="00F42D18">
            <w:pPr>
              <w:rPr>
                <w:sz w:val="28"/>
                <w:szCs w:val="28"/>
                <w:lang w:val="en-US"/>
              </w:rPr>
            </w:pPr>
            <w:r w:rsidRPr="00ED0721">
              <w:rPr>
                <w:sz w:val="28"/>
                <w:szCs w:val="28"/>
                <w:lang w:val="en-US"/>
              </w:rPr>
              <w:t>Gv kiểm tra sửa sai cho học sinh</w:t>
            </w:r>
          </w:p>
          <w:p w:rsidR="00802B0B" w:rsidRDefault="00802B0B" w:rsidP="00F42D18">
            <w:pPr>
              <w:rPr>
                <w:sz w:val="28"/>
                <w:szCs w:val="28"/>
                <w:lang w:val="en-US"/>
              </w:rPr>
            </w:pPr>
            <w:r w:rsidRPr="00ED0721">
              <w:rPr>
                <w:sz w:val="28"/>
                <w:szCs w:val="28"/>
                <w:lang w:val="en-US"/>
              </w:rPr>
              <w:t>Yêu cầu học sinh về nhà thực hiện phần 2</w:t>
            </w:r>
          </w:p>
          <w:p w:rsidR="00802B0B" w:rsidRPr="00ED0721" w:rsidRDefault="00802B0B" w:rsidP="00F42D18">
            <w:pPr>
              <w:rPr>
                <w:sz w:val="28"/>
                <w:szCs w:val="28"/>
                <w:lang w:val="en-US"/>
              </w:rPr>
            </w:pPr>
          </w:p>
        </w:tc>
        <w:tc>
          <w:tcPr>
            <w:tcW w:w="3060" w:type="dxa"/>
            <w:gridSpan w:val="2"/>
            <w:shd w:val="clear" w:color="auto" w:fill="auto"/>
          </w:tcPr>
          <w:p w:rsidR="00802B0B" w:rsidRPr="00827BF1" w:rsidRDefault="00802B0B" w:rsidP="00F42D18">
            <w:pPr>
              <w:rPr>
                <w:sz w:val="28"/>
                <w:szCs w:val="28"/>
                <w:lang w:val="en-US"/>
              </w:rPr>
            </w:pPr>
            <w:r w:rsidRPr="00827BF1">
              <w:rPr>
                <w:sz w:val="28"/>
                <w:szCs w:val="28"/>
                <w:lang w:val="en-US"/>
              </w:rPr>
              <w:t>Học sinh thực hiện theo yêu cầu phần 1, CTHĐTQ kiểm tra kết quả, hướng dẫn các bạn, thống nhất kết quả.</w:t>
            </w:r>
          </w:p>
        </w:tc>
        <w:tc>
          <w:tcPr>
            <w:tcW w:w="3510" w:type="dxa"/>
            <w:shd w:val="clear" w:color="auto" w:fill="auto"/>
          </w:tcPr>
          <w:p w:rsidR="00802B0B" w:rsidRPr="00ED0721" w:rsidRDefault="00802B0B" w:rsidP="00F42D18">
            <w:pPr>
              <w:rPr>
                <w:sz w:val="28"/>
                <w:szCs w:val="28"/>
                <w:lang w:val="en-US"/>
              </w:rPr>
            </w:pPr>
          </w:p>
        </w:tc>
      </w:tr>
    </w:tbl>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b/>
          <w:sz w:val="28"/>
          <w:szCs w:val="28"/>
          <w:lang w:val="en-US"/>
        </w:rPr>
      </w:pPr>
      <w:r>
        <w:rPr>
          <w:b/>
          <w:sz w:val="28"/>
          <w:szCs w:val="28"/>
          <w:lang w:val="en-US"/>
        </w:rPr>
        <w:t xml:space="preserve">Ngày soạn: 27-08-2018                                                 </w:t>
      </w:r>
    </w:p>
    <w:p w:rsidR="00802B0B" w:rsidRDefault="00802B0B" w:rsidP="00802B0B">
      <w:pPr>
        <w:rPr>
          <w:b/>
          <w:sz w:val="28"/>
          <w:szCs w:val="28"/>
          <w:lang w:val="en-US"/>
        </w:rPr>
      </w:pPr>
      <w:r>
        <w:rPr>
          <w:b/>
          <w:sz w:val="28"/>
          <w:szCs w:val="28"/>
          <w:lang w:val="en-US"/>
        </w:rPr>
        <w:t>Ngày soạn: 03-08-9-2018</w:t>
      </w:r>
    </w:p>
    <w:p w:rsidR="00802B0B" w:rsidRDefault="00802B0B" w:rsidP="00802B0B">
      <w:pPr>
        <w:rPr>
          <w:b/>
          <w:sz w:val="28"/>
          <w:szCs w:val="28"/>
          <w:lang w:val="en-US"/>
        </w:rPr>
      </w:pPr>
      <w:r>
        <w:rPr>
          <w:b/>
          <w:sz w:val="28"/>
          <w:szCs w:val="28"/>
          <w:lang w:val="en-US"/>
        </w:rPr>
        <w:t>Tuần 2</w:t>
      </w:r>
    </w:p>
    <w:p w:rsidR="00802B0B" w:rsidRPr="00EE6567" w:rsidRDefault="00802B0B" w:rsidP="00802B0B">
      <w:pPr>
        <w:rPr>
          <w:b/>
          <w:sz w:val="28"/>
          <w:szCs w:val="28"/>
          <w:lang w:val="en-US"/>
        </w:rPr>
      </w:pPr>
      <w:r>
        <w:rPr>
          <w:b/>
          <w:sz w:val="28"/>
          <w:szCs w:val="28"/>
          <w:lang w:val="en-US"/>
        </w:rPr>
        <w:t xml:space="preserve">                </w:t>
      </w:r>
      <w:r w:rsidRPr="00771F07">
        <w:rPr>
          <w:b/>
          <w:sz w:val="28"/>
          <w:szCs w:val="28"/>
          <w:lang w:val="en-US"/>
        </w:rPr>
        <w:t xml:space="preserve">Tiết </w:t>
      </w:r>
      <w:r>
        <w:rPr>
          <w:b/>
          <w:sz w:val="28"/>
          <w:szCs w:val="28"/>
          <w:lang w:val="en-US"/>
        </w:rPr>
        <w:t>2</w:t>
      </w:r>
      <w:r w:rsidRPr="00EE6567">
        <w:rPr>
          <w:b/>
          <w:sz w:val="28"/>
          <w:szCs w:val="28"/>
          <w:lang w:val="en-US"/>
        </w:rPr>
        <w:t xml:space="preserve">. </w:t>
      </w:r>
      <w:r>
        <w:rPr>
          <w:b/>
          <w:sz w:val="28"/>
          <w:szCs w:val="28"/>
          <w:lang w:val="en-US"/>
        </w:rPr>
        <w:t>Bài 2: BA ĐIỂM THẲNG HÀNG.ĐOẠN THẲNG</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Nhận biết được ba điểm thẳng hàng,ba điểm không thẳng hàng;quan hệ giữa ba điểm thẳng hàng;hai đường thẳng trùng nhau,hai đường thẳng cắt nhau,hai đường thẳng song song;đoạn thẳng.</w:t>
      </w:r>
    </w:p>
    <w:p w:rsidR="00802B0B" w:rsidRDefault="00802B0B" w:rsidP="00802B0B">
      <w:pPr>
        <w:rPr>
          <w:sz w:val="28"/>
          <w:szCs w:val="28"/>
          <w:lang w:val="en-US"/>
        </w:rPr>
      </w:pPr>
      <w:r>
        <w:rPr>
          <w:sz w:val="28"/>
          <w:szCs w:val="28"/>
          <w:lang w:val="en-US"/>
        </w:rPr>
        <w:t>+ Biết cách vẽ: Ba điểm thẳng hàng,hai đoạn thẳng; hai đường thẳng cắt nhau,hai đường thẳng song song; đoạn thẳng cắt đường thẳng.</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Pr>
          <w:sz w:val="28"/>
          <w:szCs w:val="28"/>
          <w:lang w:val="en-US"/>
        </w:rPr>
        <w:t xml:space="preserve"> </w:t>
      </w: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Pr="00771F07" w:rsidRDefault="00802B0B" w:rsidP="00802B0B">
      <w:pPr>
        <w:rPr>
          <w:b/>
          <w:i/>
          <w:sz w:val="28"/>
          <w:szCs w:val="28"/>
          <w:lang w:val="en-US"/>
        </w:rPr>
      </w:pPr>
      <w:r>
        <w:rPr>
          <w:b/>
          <w:i/>
          <w:sz w:val="28"/>
          <w:szCs w:val="28"/>
          <w:lang w:val="en-US"/>
        </w:rPr>
        <w:t xml:space="preserve">    2.Nội dung</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510"/>
        <w:gridCol w:w="3690"/>
      </w:tblGrid>
      <w:tr w:rsidR="00802B0B" w:rsidRPr="00ED0721" w:rsidTr="00F42D18">
        <w:trPr>
          <w:trHeight w:val="512"/>
        </w:trPr>
        <w:tc>
          <w:tcPr>
            <w:tcW w:w="324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51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90" w:type="dxa"/>
            <w:shd w:val="clear" w:color="auto" w:fill="auto"/>
            <w:vAlign w:val="center"/>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F42D18">
        <w:trPr>
          <w:trHeight w:val="512"/>
        </w:trPr>
        <w:tc>
          <w:tcPr>
            <w:tcW w:w="10440" w:type="dxa"/>
            <w:gridSpan w:val="3"/>
            <w:shd w:val="clear" w:color="auto" w:fill="auto"/>
            <w:vAlign w:val="center"/>
          </w:tcPr>
          <w:p w:rsidR="00802B0B" w:rsidRPr="00ED0721" w:rsidRDefault="00802B0B" w:rsidP="00F42D18">
            <w:pPr>
              <w:jc w:val="center"/>
              <w:rPr>
                <w:b/>
                <w:i/>
                <w:sz w:val="28"/>
                <w:szCs w:val="28"/>
                <w:lang w:val="en-US"/>
              </w:rPr>
            </w:pPr>
            <w:r w:rsidRPr="00ED0721">
              <w:rPr>
                <w:b/>
                <w:i/>
                <w:sz w:val="28"/>
                <w:szCs w:val="28"/>
                <w:lang w:val="en-US"/>
              </w:rPr>
              <w:t xml:space="preserve">A.Hoạt động khởi động </w:t>
            </w:r>
          </w:p>
        </w:tc>
      </w:tr>
      <w:tr w:rsidR="00802B0B" w:rsidRPr="00ED0721" w:rsidTr="00F42D18">
        <w:trPr>
          <w:trHeight w:val="392"/>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Cho học sinh hoạt động nhóm thực hiện quan sát và nhận xét hình 1</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 Nhóm trưởng yêu cầu 1 bạn đọc phần 1a, các bạn còn lại quan sát, thảo luận  tìm câu trả lời</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392"/>
        </w:trPr>
        <w:tc>
          <w:tcPr>
            <w:tcW w:w="10440" w:type="dxa"/>
            <w:gridSpan w:val="3"/>
            <w:shd w:val="clear" w:color="auto" w:fill="auto"/>
          </w:tcPr>
          <w:p w:rsidR="00802B0B" w:rsidRPr="00827BF1" w:rsidRDefault="00802B0B" w:rsidP="00F42D18">
            <w:pPr>
              <w:numPr>
                <w:ilvl w:val="0"/>
                <w:numId w:val="14"/>
              </w:numPr>
              <w:jc w:val="center"/>
              <w:rPr>
                <w:b/>
                <w:i/>
                <w:sz w:val="28"/>
                <w:szCs w:val="28"/>
                <w:lang w:val="en-US"/>
              </w:rPr>
            </w:pPr>
            <w:r w:rsidRPr="00827BF1">
              <w:rPr>
                <w:b/>
                <w:i/>
                <w:sz w:val="28"/>
                <w:szCs w:val="28"/>
                <w:lang w:val="en-US"/>
              </w:rPr>
              <w:t>Hoạt động hình thành kiến thức</w:t>
            </w:r>
          </w:p>
        </w:tc>
      </w:tr>
      <w:tr w:rsidR="00802B0B" w:rsidRPr="00ED0721" w:rsidTr="00F42D18">
        <w:trPr>
          <w:trHeight w:val="392"/>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đọc nội dung kiến thức phần 1b</w:t>
            </w:r>
          </w:p>
          <w:p w:rsidR="00802B0B" w:rsidRPr="00ED0721" w:rsidRDefault="00802B0B" w:rsidP="00F42D18">
            <w:pPr>
              <w:rPr>
                <w:sz w:val="28"/>
                <w:szCs w:val="28"/>
                <w:lang w:val="en-US"/>
              </w:rPr>
            </w:pPr>
            <w:r w:rsidRPr="00ED0721">
              <w:rPr>
                <w:sz w:val="28"/>
                <w:szCs w:val="28"/>
                <w:lang w:val="en-US"/>
              </w:rPr>
              <w:t>? Nội dung phần 1b có điểm gì mới</w:t>
            </w:r>
          </w:p>
          <w:p w:rsidR="00802B0B" w:rsidRPr="00ED0721" w:rsidRDefault="00802B0B" w:rsidP="00F42D18">
            <w:pPr>
              <w:rPr>
                <w:sz w:val="28"/>
                <w:szCs w:val="28"/>
                <w:lang w:val="en-US"/>
              </w:rPr>
            </w:pPr>
            <w:r w:rsidRPr="00ED0721">
              <w:rPr>
                <w:sz w:val="28"/>
                <w:szCs w:val="28"/>
                <w:lang w:val="en-US"/>
              </w:rPr>
              <w:t>-GV chốt nội dung kiến thức phần 1b</w:t>
            </w:r>
          </w:p>
          <w:p w:rsidR="00802B0B" w:rsidRPr="00ED0721" w:rsidRDefault="00802B0B" w:rsidP="00F42D18">
            <w:pPr>
              <w:rPr>
                <w:sz w:val="28"/>
                <w:szCs w:val="28"/>
                <w:lang w:val="en-US"/>
              </w:rPr>
            </w:pPr>
            <w:r w:rsidRPr="00ED0721">
              <w:rPr>
                <w:sz w:val="28"/>
                <w:szCs w:val="28"/>
                <w:lang w:val="en-US"/>
              </w:rPr>
              <w:t>- GV yêu cầu học sinh hoạt động nhóm và ghi vào vở phần 1c</w:t>
            </w:r>
          </w:p>
          <w:p w:rsidR="00802B0B" w:rsidRPr="00ED0721" w:rsidRDefault="00802B0B" w:rsidP="00F42D18">
            <w:pPr>
              <w:rPr>
                <w:sz w:val="28"/>
                <w:szCs w:val="28"/>
                <w:lang w:val="en-US"/>
              </w:rPr>
            </w:pPr>
            <w:r w:rsidRPr="00ED0721">
              <w:rPr>
                <w:sz w:val="28"/>
                <w:szCs w:val="28"/>
                <w:lang w:val="en-US"/>
              </w:rPr>
              <w:t>- GV kiểm tra,hướng dẫn một vài nhóm rồi tổ chức cho các nhóm kiểm tra chéo.</w:t>
            </w:r>
          </w:p>
          <w:p w:rsidR="00802B0B" w:rsidRPr="00ED0721" w:rsidRDefault="00802B0B" w:rsidP="00F42D18">
            <w:pPr>
              <w:rPr>
                <w:sz w:val="28"/>
                <w:szCs w:val="28"/>
                <w:lang w:val="en-US"/>
              </w:rPr>
            </w:pPr>
            <w:r w:rsidRPr="00ED0721">
              <w:rPr>
                <w:sz w:val="28"/>
                <w:szCs w:val="28"/>
                <w:lang w:val="en-US"/>
              </w:rPr>
              <w:t>- GV yêu cầu học sinh hoạt động nhóm đọc và làm theo phần 2a</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lastRenderedPageBreak/>
              <w:t>- GV yêu cầu học sinh hoạt động nhóm  phần 2b</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Gv yêu cầu học sinh đọc nội dung kiến thức phần 2c và yêu cầu hai học sinh lên bảng vẽ hình biểu diễn theo yêu cầu SGK</w:t>
            </w:r>
          </w:p>
          <w:p w:rsidR="00802B0B" w:rsidRPr="00ED0721" w:rsidRDefault="00802B0B" w:rsidP="00F42D18">
            <w:pPr>
              <w:rPr>
                <w:sz w:val="28"/>
                <w:szCs w:val="28"/>
                <w:lang w:val="en-US"/>
              </w:rPr>
            </w:pPr>
            <w:r w:rsidRPr="00ED0721">
              <w:rPr>
                <w:sz w:val="28"/>
                <w:szCs w:val="28"/>
                <w:lang w:val="en-US"/>
              </w:rPr>
              <w:t>- GV yêu cầu học sinh hoạt động nhóm và ghi vào vở phần 2d</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ếu nhóm trưởng không thể đặt câu hỏi gv có thể hỏi và gợi ý cho hs làm bài , nhóm trưởng kiểm tra kết quả.</w:t>
            </w:r>
          </w:p>
          <w:p w:rsidR="00802B0B" w:rsidRPr="00ED0721" w:rsidRDefault="00802B0B" w:rsidP="00F42D18">
            <w:pPr>
              <w:rPr>
                <w:sz w:val="28"/>
                <w:szCs w:val="28"/>
                <w:lang w:val="en-US"/>
              </w:rPr>
            </w:pPr>
            <w:r w:rsidRPr="00ED0721">
              <w:rPr>
                <w:sz w:val="28"/>
                <w:szCs w:val="28"/>
                <w:lang w:val="en-US"/>
              </w:rPr>
              <w:t>- GV chốt kiến thức toàn bài thông qua các câu hỏi củng cố</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lastRenderedPageBreak/>
              <w:t>- Nhóm trưởng yêu cầu các bạn trong nhóm đọc.</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trả lời</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Nhóm trưởng yêu cầu các bạn thực hiện theo yêu cầu phần 1c, sau đó kiểm tra chéo trong nhóm thống nhất kết quả.</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xml:space="preserve">- Nhóm trưởng tổ chức cho các bạn trong nhóm thảo luận và hình thành khái niệm </w:t>
            </w:r>
            <w:r w:rsidRPr="00ED0721">
              <w:rPr>
                <w:sz w:val="28"/>
                <w:szCs w:val="28"/>
                <w:lang w:val="en-US"/>
              </w:rPr>
              <w:lastRenderedPageBreak/>
              <w:t>đoạn thẳng,đầu mút của đoạn thẳng</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xml:space="preserve">- Nhóm trưởng tổ chức cho các bạn trong nhóm thảo luận và hình thành khái niệm hai đường thẳng song song,cắt nhau,trùng nhau </w:t>
            </w: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làm theo yêu cầu của GV</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Nhóm  trưởng yêu cầu các bạn thực hiện phần 2.d, kiểm tra chéo, nhận xét, trao đổi thống nhất cách làm và báo cáo với thầy cô về kết quả đã làm được.</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tc>
        <w:tc>
          <w:tcPr>
            <w:tcW w:w="3690" w:type="dxa"/>
            <w:shd w:val="clear" w:color="auto" w:fill="auto"/>
          </w:tcPr>
          <w:p w:rsidR="00802B0B" w:rsidRPr="00ED0721" w:rsidRDefault="00802B0B" w:rsidP="00F42D18">
            <w:pPr>
              <w:rPr>
                <w:sz w:val="28"/>
                <w:szCs w:val="28"/>
                <w:lang w:val="en-US"/>
              </w:rPr>
            </w:pPr>
          </w:p>
          <w:p w:rsidR="00802B0B" w:rsidRPr="00A64E18" w:rsidRDefault="00802B0B" w:rsidP="00F42D18">
            <w:pPr>
              <w:autoSpaceDE w:val="0"/>
              <w:autoSpaceDN w:val="0"/>
              <w:adjustRightInd w:val="0"/>
              <w:rPr>
                <w:b/>
                <w:bCs/>
                <w:i/>
                <w:sz w:val="28"/>
                <w:szCs w:val="28"/>
              </w:rPr>
            </w:pPr>
            <w:r w:rsidRPr="002632B8">
              <w:rPr>
                <w:b/>
                <w:bCs/>
                <w:i/>
                <w:sz w:val="28"/>
                <w:szCs w:val="28"/>
              </w:rPr>
              <w:t>1.Thế nào là ba điểm thẳng hàng</w:t>
            </w:r>
          </w:p>
          <w:p w:rsidR="00802B0B" w:rsidRPr="00BB701A" w:rsidRDefault="001A3285" w:rsidP="00F42D18">
            <w:pPr>
              <w:autoSpaceDE w:val="0"/>
              <w:autoSpaceDN w:val="0"/>
              <w:adjustRightInd w:val="0"/>
              <w:rPr>
                <w:sz w:val="28"/>
                <w:szCs w:val="28"/>
              </w:rPr>
            </w:pPr>
            <w:r>
              <w:rPr>
                <w:noProof/>
                <w:sz w:val="28"/>
                <w:szCs w:val="28"/>
                <w:lang w:val="en-US" w:eastAsia="en-US"/>
              </w:rPr>
              <w:drawing>
                <wp:inline distT="0" distB="0" distL="0" distR="0">
                  <wp:extent cx="1724025" cy="361950"/>
                  <wp:effectExtent l="0" t="0" r="0"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361950"/>
                          </a:xfrm>
                          <a:prstGeom prst="rect">
                            <a:avLst/>
                          </a:prstGeom>
                          <a:noFill/>
                          <a:ln>
                            <a:noFill/>
                          </a:ln>
                        </pic:spPr>
                      </pic:pic>
                    </a:graphicData>
                  </a:graphic>
                </wp:inline>
              </w:drawing>
            </w:r>
            <w:r w:rsidR="00802B0B" w:rsidRPr="00BB701A">
              <w:rPr>
                <w:sz w:val="28"/>
                <w:szCs w:val="28"/>
              </w:rPr>
              <w:t xml:space="preserve">        H8a</w:t>
            </w:r>
          </w:p>
          <w:p w:rsidR="00802B0B" w:rsidRPr="00BB701A" w:rsidRDefault="00802B0B" w:rsidP="00F42D18">
            <w:pPr>
              <w:autoSpaceDE w:val="0"/>
              <w:autoSpaceDN w:val="0"/>
              <w:adjustRightInd w:val="0"/>
              <w:rPr>
                <w:iCs/>
                <w:sz w:val="28"/>
                <w:szCs w:val="28"/>
              </w:rPr>
            </w:pPr>
            <w:r w:rsidRPr="00BB701A">
              <w:rPr>
                <w:iCs/>
                <w:sz w:val="28"/>
                <w:szCs w:val="28"/>
              </w:rPr>
              <w:t>Khi ba đi</w:t>
            </w:r>
            <w:r>
              <w:rPr>
                <w:iCs/>
                <w:sz w:val="28"/>
                <w:szCs w:val="28"/>
              </w:rPr>
              <w:t>ểm A, B, D c</w:t>
            </w:r>
            <w:r w:rsidRPr="00BB701A">
              <w:rPr>
                <w:iCs/>
                <w:sz w:val="28"/>
                <w:szCs w:val="28"/>
              </w:rPr>
              <w:t>ùng n</w:t>
            </w:r>
            <w:r>
              <w:rPr>
                <w:iCs/>
                <w:sz w:val="28"/>
                <w:szCs w:val="28"/>
              </w:rPr>
              <w:t>ằm tr</w:t>
            </w:r>
            <w:r w:rsidRPr="00BB701A">
              <w:rPr>
                <w:iCs/>
                <w:sz w:val="28"/>
                <w:szCs w:val="28"/>
              </w:rPr>
              <w:t>ên m</w:t>
            </w:r>
            <w:r>
              <w:rPr>
                <w:iCs/>
                <w:sz w:val="28"/>
                <w:szCs w:val="28"/>
              </w:rPr>
              <w:t>ột đường thẳng ta n</w:t>
            </w:r>
            <w:r w:rsidRPr="00BB701A">
              <w:rPr>
                <w:iCs/>
                <w:sz w:val="28"/>
                <w:szCs w:val="28"/>
              </w:rPr>
              <w:t>ói, chúng th</w:t>
            </w:r>
            <w:r>
              <w:rPr>
                <w:iCs/>
                <w:sz w:val="28"/>
                <w:szCs w:val="28"/>
              </w:rPr>
              <w:t>ẳng h</w:t>
            </w:r>
            <w:r w:rsidRPr="00BB701A">
              <w:rPr>
                <w:iCs/>
                <w:sz w:val="28"/>
                <w:szCs w:val="28"/>
              </w:rPr>
              <w:t>àng</w:t>
            </w:r>
          </w:p>
          <w:p w:rsidR="00802B0B" w:rsidRPr="00BB701A" w:rsidRDefault="001A3285" w:rsidP="00F42D18">
            <w:pPr>
              <w:autoSpaceDE w:val="0"/>
              <w:autoSpaceDN w:val="0"/>
              <w:adjustRightInd w:val="0"/>
              <w:rPr>
                <w:sz w:val="28"/>
                <w:szCs w:val="28"/>
              </w:rPr>
            </w:pPr>
            <w:r>
              <w:rPr>
                <w:noProof/>
                <w:sz w:val="28"/>
                <w:szCs w:val="28"/>
                <w:lang w:val="en-US" w:eastAsia="en-US"/>
              </w:rPr>
              <w:drawing>
                <wp:inline distT="0" distB="0" distL="0" distR="0">
                  <wp:extent cx="1704975" cy="590550"/>
                  <wp:effectExtent l="0" t="0" r="0" b="0"/>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4975" cy="590550"/>
                          </a:xfrm>
                          <a:prstGeom prst="rect">
                            <a:avLst/>
                          </a:prstGeom>
                          <a:noFill/>
                          <a:ln>
                            <a:noFill/>
                          </a:ln>
                        </pic:spPr>
                      </pic:pic>
                    </a:graphicData>
                  </a:graphic>
                </wp:inline>
              </w:drawing>
            </w:r>
            <w:r w:rsidR="00802B0B" w:rsidRPr="00BB701A">
              <w:rPr>
                <w:sz w:val="28"/>
                <w:szCs w:val="28"/>
              </w:rPr>
              <w:t xml:space="preserve">       H8b</w:t>
            </w:r>
          </w:p>
          <w:p w:rsidR="00802B0B" w:rsidRPr="00BB701A" w:rsidRDefault="00802B0B" w:rsidP="00F42D18">
            <w:pPr>
              <w:autoSpaceDE w:val="0"/>
              <w:autoSpaceDN w:val="0"/>
              <w:adjustRightInd w:val="0"/>
              <w:rPr>
                <w:iCs/>
                <w:sz w:val="28"/>
                <w:szCs w:val="28"/>
              </w:rPr>
            </w:pPr>
            <w:r w:rsidRPr="00BB701A">
              <w:rPr>
                <w:iCs/>
                <w:sz w:val="28"/>
                <w:szCs w:val="28"/>
              </w:rPr>
              <w:t>Khi ba đi</w:t>
            </w:r>
            <w:r>
              <w:rPr>
                <w:iCs/>
                <w:sz w:val="28"/>
                <w:szCs w:val="28"/>
              </w:rPr>
              <w:t>ểm A, B, C kh</w:t>
            </w:r>
            <w:r w:rsidRPr="00BB701A">
              <w:rPr>
                <w:iCs/>
                <w:sz w:val="28"/>
                <w:szCs w:val="28"/>
              </w:rPr>
              <w:t>ông cùng thu</w:t>
            </w:r>
            <w:r>
              <w:rPr>
                <w:iCs/>
                <w:sz w:val="28"/>
                <w:szCs w:val="28"/>
              </w:rPr>
              <w:t>ộc bất cứ đường thẳng n</w:t>
            </w:r>
            <w:r w:rsidRPr="00BB701A">
              <w:rPr>
                <w:iCs/>
                <w:sz w:val="28"/>
                <w:szCs w:val="28"/>
              </w:rPr>
              <w:t>ào,ta nói chúng không th</w:t>
            </w:r>
            <w:r>
              <w:rPr>
                <w:iCs/>
                <w:sz w:val="28"/>
                <w:szCs w:val="28"/>
              </w:rPr>
              <w:t>ẳng h</w:t>
            </w:r>
            <w:r w:rsidRPr="00BB701A">
              <w:rPr>
                <w:iCs/>
                <w:sz w:val="28"/>
                <w:szCs w:val="28"/>
              </w:rPr>
              <w:t>àng</w:t>
            </w:r>
          </w:p>
          <w:p w:rsidR="00802B0B" w:rsidRDefault="00802B0B" w:rsidP="00F42D18">
            <w:pPr>
              <w:autoSpaceDE w:val="0"/>
              <w:autoSpaceDN w:val="0"/>
              <w:adjustRightInd w:val="0"/>
              <w:rPr>
                <w:iCs/>
                <w:sz w:val="28"/>
                <w:szCs w:val="28"/>
                <w:lang w:val="en-US"/>
              </w:rPr>
            </w:pPr>
          </w:p>
          <w:p w:rsidR="00802B0B" w:rsidRDefault="00802B0B" w:rsidP="00F42D18">
            <w:pPr>
              <w:autoSpaceDE w:val="0"/>
              <w:autoSpaceDN w:val="0"/>
              <w:adjustRightInd w:val="0"/>
              <w:rPr>
                <w:iCs/>
                <w:sz w:val="28"/>
                <w:szCs w:val="28"/>
                <w:lang w:val="en-US"/>
              </w:rPr>
            </w:pPr>
          </w:p>
          <w:p w:rsidR="00802B0B" w:rsidRDefault="00802B0B" w:rsidP="00F42D18">
            <w:pPr>
              <w:autoSpaceDE w:val="0"/>
              <w:autoSpaceDN w:val="0"/>
              <w:adjustRightInd w:val="0"/>
              <w:rPr>
                <w:iCs/>
                <w:sz w:val="28"/>
                <w:szCs w:val="28"/>
                <w:lang w:val="en-US"/>
              </w:rPr>
            </w:pPr>
          </w:p>
          <w:p w:rsidR="00802B0B" w:rsidRPr="00B92DE2" w:rsidRDefault="00802B0B" w:rsidP="00F42D18">
            <w:pPr>
              <w:autoSpaceDE w:val="0"/>
              <w:autoSpaceDN w:val="0"/>
              <w:adjustRightInd w:val="0"/>
              <w:rPr>
                <w:iCs/>
                <w:sz w:val="28"/>
                <w:szCs w:val="28"/>
                <w:lang w:val="en-US"/>
              </w:rPr>
            </w:pPr>
          </w:p>
          <w:p w:rsidR="00802B0B" w:rsidRPr="00A64E18" w:rsidRDefault="00802B0B" w:rsidP="00F42D18">
            <w:pPr>
              <w:autoSpaceDE w:val="0"/>
              <w:autoSpaceDN w:val="0"/>
              <w:adjustRightInd w:val="0"/>
              <w:rPr>
                <w:b/>
                <w:bCs/>
                <w:i/>
                <w:sz w:val="28"/>
                <w:szCs w:val="28"/>
              </w:rPr>
            </w:pPr>
            <w:r w:rsidRPr="00A64E18">
              <w:rPr>
                <w:b/>
                <w:bCs/>
                <w:i/>
                <w:sz w:val="28"/>
                <w:szCs w:val="28"/>
              </w:rPr>
              <w:t>2. Quan hệ giữa ba điểm thẳng hàng</w:t>
            </w:r>
            <w:r w:rsidR="001A3285">
              <w:rPr>
                <w:i/>
                <w:noProof/>
                <w:sz w:val="28"/>
                <w:szCs w:val="28"/>
                <w:lang w:val="en-US" w:eastAsia="en-US"/>
              </w:rPr>
              <mc:AlternateContent>
                <mc:Choice Requires="wpc">
                  <w:drawing>
                    <wp:anchor distT="0" distB="0" distL="114300" distR="114300" simplePos="0" relativeHeight="251606016" behindDoc="0" locked="0" layoutInCell="1" allowOverlap="1">
                      <wp:simplePos x="0" y="0"/>
                      <wp:positionH relativeFrom="column">
                        <wp:posOffset>218440</wp:posOffset>
                      </wp:positionH>
                      <wp:positionV relativeFrom="paragraph">
                        <wp:posOffset>129540</wp:posOffset>
                      </wp:positionV>
                      <wp:extent cx="1676400" cy="467360"/>
                      <wp:effectExtent l="0" t="0" r="635" b="3175"/>
                      <wp:wrapNone/>
                      <wp:docPr id="378" name="Canvas 3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55" name="Group 380"/>
                              <wpg:cNvGrpSpPr>
                                <a:grpSpLocks/>
                              </wpg:cNvGrpSpPr>
                              <wpg:grpSpPr bwMode="auto">
                                <a:xfrm>
                                  <a:off x="313690" y="79375"/>
                                  <a:ext cx="110490" cy="350520"/>
                                  <a:chOff x="494" y="125"/>
                                  <a:chExt cx="228" cy="291"/>
                                </a:xfrm>
                              </wpg:grpSpPr>
                              <wps:wsp>
                                <wps:cNvPr id="356" name="Oval 381"/>
                                <wps:cNvSpPr>
                                  <a:spLocks noChangeArrowheads="1"/>
                                </wps:cNvSpPr>
                                <wps:spPr bwMode="auto">
                                  <a:xfrm>
                                    <a:off x="545"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7" name="Rectangle 382"/>
                                <wps:cNvSpPr>
                                  <a:spLocks noChangeArrowheads="1"/>
                                </wps:cNvSpPr>
                                <wps:spPr bwMode="auto">
                                  <a:xfrm>
                                    <a:off x="494" y="125"/>
                                    <a:ext cx="2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A</w:t>
                                      </w:r>
                                    </w:p>
                                    <w:p w:rsidR="00802B0B" w:rsidRDefault="00802B0B" w:rsidP="00802B0B"/>
                                  </w:txbxContent>
                                </wps:txbx>
                                <wps:bodyPr rot="0" vert="horz" wrap="none" lIns="0" tIns="0" rIns="0" bIns="0" anchor="t" anchorCtr="0" upright="1">
                                  <a:spAutoFit/>
                                </wps:bodyPr>
                              </wps:wsp>
                            </wpg:wgp>
                            <wpg:wgp>
                              <wpg:cNvPr id="359" name="Group 383"/>
                              <wpg:cNvGrpSpPr>
                                <a:grpSpLocks/>
                              </wpg:cNvGrpSpPr>
                              <wpg:grpSpPr bwMode="auto">
                                <a:xfrm>
                                  <a:off x="732790" y="87630"/>
                                  <a:ext cx="102235" cy="350520"/>
                                  <a:chOff x="1154" y="138"/>
                                  <a:chExt cx="203" cy="278"/>
                                </a:xfrm>
                              </wpg:grpSpPr>
                              <wps:wsp>
                                <wps:cNvPr id="360" name="Oval 384"/>
                                <wps:cNvSpPr>
                                  <a:spLocks noChangeArrowheads="1"/>
                                </wps:cNvSpPr>
                                <wps:spPr bwMode="auto">
                                  <a:xfrm>
                                    <a:off x="1154"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1" name="Rectangle 385"/>
                                <wps:cNvSpPr>
                                  <a:spLocks noChangeArrowheads="1"/>
                                </wps:cNvSpPr>
                                <wps:spPr bwMode="auto">
                                  <a:xfrm>
                                    <a:off x="1154" y="138"/>
                                    <a:ext cx="20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C</w:t>
                                      </w:r>
                                    </w:p>
                                    <w:p w:rsidR="00802B0B" w:rsidRDefault="00802B0B" w:rsidP="00802B0B"/>
                                  </w:txbxContent>
                                </wps:txbx>
                                <wps:bodyPr rot="0" vert="horz" wrap="none" lIns="0" tIns="0" rIns="0" bIns="0" anchor="t" anchorCtr="0" upright="1">
                                  <a:spAutoFit/>
                                </wps:bodyPr>
                              </wps:wsp>
                            </wpg:wgp>
                            <wpg:wgp>
                              <wpg:cNvPr id="362" name="Group 386"/>
                              <wpg:cNvGrpSpPr>
                                <a:grpSpLocks/>
                              </wpg:cNvGrpSpPr>
                              <wpg:grpSpPr bwMode="auto">
                                <a:xfrm>
                                  <a:off x="1312545" y="87630"/>
                                  <a:ext cx="102235" cy="350520"/>
                                  <a:chOff x="2067" y="138"/>
                                  <a:chExt cx="216" cy="278"/>
                                </a:xfrm>
                              </wpg:grpSpPr>
                              <wps:wsp>
                                <wps:cNvPr id="363" name="Oval 387"/>
                                <wps:cNvSpPr>
                                  <a:spLocks noChangeArrowheads="1"/>
                                </wps:cNvSpPr>
                                <wps:spPr bwMode="auto">
                                  <a:xfrm>
                                    <a:off x="2105" y="365"/>
                                    <a:ext cx="51" cy="5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4" name="Rectangle 388"/>
                                <wps:cNvSpPr>
                                  <a:spLocks noChangeArrowheads="1"/>
                                </wps:cNvSpPr>
                                <wps:spPr bwMode="auto">
                                  <a:xfrm>
                                    <a:off x="2067" y="138"/>
                                    <a:ext cx="2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r>
                                        <w:t>B</w:t>
                                      </w:r>
                                    </w:p>
                                    <w:p w:rsidR="00802B0B" w:rsidRDefault="00802B0B" w:rsidP="00802B0B"/>
                                  </w:txbxContent>
                                </wps:txbx>
                                <wps:bodyPr rot="0" vert="horz" wrap="none" lIns="0" tIns="0" rIns="0" bIns="0" anchor="t" anchorCtr="0" upright="1">
                                  <a:spAutoFit/>
                                </wps:bodyPr>
                              </wps:wsp>
                            </wpg:wgp>
                            <wps:wsp>
                              <wps:cNvPr id="365" name="Line 389"/>
                              <wps:cNvCnPr/>
                              <wps:spPr bwMode="auto">
                                <a:xfrm>
                                  <a:off x="97790" y="410210"/>
                                  <a:ext cx="1482090"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78" o:spid="_x0000_s1026" editas="canvas" style="position:absolute;margin-left:17.2pt;margin-top:10.2pt;width:132pt;height:36.8pt;z-index:251606016" coordsize="16764,46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zqU9IwUAAMkcAAAOAAAAZHJzL2Uyb0RvYy54bWzsWVtzozYUfu9M/wPDu2PEHSZkJ2uHTGe2 3Uy3/QEyyIYpSFQiwdlO/3uPJCAmrpM0u3Hz4Dw4At2OzuU7nw7nH7Z1ZdwRLkpGExOdWaZBaMby km4S8/ff0lloGqLFNMcVoyQx74kwP1z8+MN518TEZgWrcsINWISKuGsSs2jbJp7PRVaQGosz1hAK nWvGa9zCI9/Mc447WL2u5rZl+fOO8bzhLCNCwNul7jQv1PrrNcnaz+u1IK1RJSbI1qpfrn5X8nd+ cY7jDcdNUWa9GPgVUtS4pLDpuNQSt9i45eXeUnWZcSbYuj3LWD1n63WZEXUGOA2yHp1mgekdFuow GWhnEBBa33Hd1UbKTVlaVhVoYw6rx/Kd/N+BfQi87JpN3G2a0U5g20eG+k/nuubstlHH2sTZL3c3 3CjzxHQ8zzQorsFL1ADDCZV95OYw6po3X5obrpUMzU8s+0Nogaf9cvxGDzZW3c8shwXxbcuUfbZr XsslQPPGFvZEjh+BX9wnZhA5gaf9gWxbI4NehCxX9mbQ7XiWZ/f+khXgVHK6G7lqLrL7mVlx1c+1 bfB8OdGOkFx1jmO9Nyh4lE9qFvxePGhWfJtmvxS4IUqzYqJZf9Ds5ztcgWKVSHJvUOygVaFValC2 KDDdkEvOWVcQnINM+giTCfJBgEGe1bHngl2lBv1H6vWQ1hD831UQjhsu2mvCakM2EpNUVdkIeSwc 47tPotWjh1HytWBVmUsPVg98s1pU3ICjJmaaWvDXbzAZVlGjkxDw9Hw5+9/ngxPTHETBsVTSVd9u cVnpNli8oiqgtKK0sVcsvwelcaahCKATGgXjX02jAxhKTPHnLebENKqfKCg+Qq4rcUs9uF4ALmjw 3Z7Vbg+mGSyVmK1p6Oai1Vh32/ByU8BOSB2XsksIiHWpNCkNqaXqhQV/PJpjBoNj/gpQDV5XEfBO W5pr4mxg4Tfyzr0QHoL/YADv+ScH0Z9yzhFbtUPsgu3wBjYFv5a+JLdXieOvyIquwqvQnbm2fzVz reVydpku3JmfosBbOsvFYon+lvsiNy7KPCdUBsCQxJD7MiTp06lOP2MamwSKmMZTCn/78TSfiqEA D87y6EjIdq2PdjRL/TCYuanrzaLACmcWij5GPoCtu0ynR/pUUvLtR5KBHnkA0lKcw2c7HOt12QJN qco6McMREA4H/mgRKf6DKgARBkNDFthFhXa72vY+/yxAUCBSAzyM0DDCAjQ0JEDjpXAgGgkH6VNw oLIWUAAZl0fhAtEADAMXcDQoTHO9JFzfiwsEjh30XCAMfKfP9TIeFRewbNuBRHaQCyDk9WTACaWo ON4hA5bTk4FA9f2vZMAHz9A0qycD7hHhdtTSiQ085N0TG9AXAB8IofbMXTagWOOR2MDonmgI4iH+ 7UMhfKIDJzrQ54pD94BX0QEVEuM97cQKcnmDtAeAGFiB/9asADlwue9vsK+hBbblwx0Hrr8jouzQ AgT3clUjeA+0ACjKhBYER6QFNrJORQJZTTkVCeCO1if7oS7oA6/epwWKSB+JFuwH8UgLDoXwiRac aMGb0YKxQPb+acExyttQWO4BQpWLnDDaSV0LesP70sqLytVRMFQBXGRBXpJL6bKcKgO4oW0N3wR8 KAhA73ib34v5Cso/quZ0oGw9qQzKIlVow0eQ54tU+sMI7DupZb2wIP1QhHov1cZRDQeLiIcrZzoC pBVkLlCla2jBp6smU5bpv+3JD3K7z2r8wxfIi38AAAD//wMAUEsDBBQABgAIAAAAIQBnTxPF4AAA AAgBAAAPAAAAZHJzL2Rvd25yZXYueG1sTI/BTsMwEETvSPyDtUjcqE2IUBPiVAiEOFC1paVSj268 xBGxHcVukv492xOcdlczmn1TLCbbsgH70Hgn4X4mgKGrvG5cLeFr93Y3Bxaiclq13qGEMwZYlNdX hcq1H90nDttYMwpxIVcSTIxdznmoDFoVZr5DR9q3762KdPY1170aKdy2PBHikVvVOPpgVIcvBquf 7clKWB9Wr/uPzdpsxLg8796Hiq+ypZS3N9PzE7CIU/wzwwWf0KEkpqM/OR1YK+EhTckpIRE0SU+y OS1HCVkqgJcF/1+g/AUAAP//AwBQSwECLQAUAAYACAAAACEAtoM4kv4AAADhAQAAEwAAAAAAAAAA AAAAAAAAAAAAW0NvbnRlbnRfVHlwZXNdLnhtbFBLAQItABQABgAIAAAAIQA4/SH/1gAAAJQBAAAL AAAAAAAAAAAAAAAAAC8BAABfcmVscy8ucmVsc1BLAQItABQABgAIAAAAIQBkzqU9IwUAAMkcAAAO AAAAAAAAAAAAAAAAAC4CAABkcnMvZTJvRG9jLnhtbFBLAQItABQABgAIAAAAIQBnTxPF4AAAAAgB AAAPAAAAAAAAAAAAAAAAAH0HAABkcnMvZG93bnJldi54bWxQSwUGAAAAAAQABADzAAAAigg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764;height:4673;visibility:visible;mso-wrap-style:square">
                        <v:fill o:detectmouseclick="t"/>
                        <v:path o:connecttype="none"/>
                      </v:shape>
                      <v:group id="Group 380" o:spid="_x0000_s1028" style="position:absolute;left:3136;top:793;width:1105;height:3505" coordorigin="494,125" coordsize="228,2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oval id="Oval 381" o:spid="_x0000_s1029" style="position:absolute;left:545;top:365;width:51;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yJYcYA AADcAAAADwAAAGRycy9kb3ducmV2LnhtbESPQWvCQBSE74L/YXlCb7rRWivRVUSQ2oOF2h709sg+ k2j2bchus2l/fVco9DjMzDfMct2ZSrTUuNKygvEoAUGcWV1yruDzYzecg3AeWWNlmRR8k4P1qt9b Yqpt4Hdqjz4XEcIuRQWF93UqpcsKMuhGtiaO3sU2Bn2UTS51gyHCTSUnSTKTBkuOCwXWtC0oux2/ jAJ6a88vJqnM4fQcpt1r2Pxcd0Gph0G3WYDw1Pn/8F97rxU8Ps3gfiYe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0NyJYcYAAADcAAAADwAAAAAAAAAAAAAAAACYAgAAZHJz L2Rvd25yZXYueG1sUEsFBgAAAAAEAAQA9QAAAIsDAAAAAA== " fillcolor="red" strokeweight="0"/>
                        <v:rect id="Rectangle 382" o:spid="_x0000_s1030" style="position:absolute;left:494;top:125;width:228;height:2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VmZsIA AADcAAAADwAAAGRycy9kb3ducmV2LnhtbESP3WoCMRSE7wu+QziCdzWrUpXVKFIQbPHG1Qc4bM7+ YHKyJKm7ffumIHg5zMw3zHY/WCMe5EPrWMFsmoEgLp1uuVZwux7f1yBCRNZoHJOCXwqw343etphr 1/OFHkWsRYJwyFFBE2OXSxnKhiyGqeuIk1c5bzEm6WupPfYJbo2cZ9lSWmw5LTTY0WdD5b34sQrk tTj268L4zH3Pq7P5Ol0qckpNxsNhAyLSEF/hZ/ukFSw+V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ZhWZmwgAAANwAAAAPAAAAAAAAAAAAAAAAAJgCAABkcnMvZG93 bnJldi54bWxQSwUGAAAAAAQABAD1AAAAhwMAAAAA " filled="f" stroked="f">
                          <v:textbox style="mso-fit-shape-to-text:t" inset="0,0,0,0">
                            <w:txbxContent>
                              <w:p w:rsidR="00802B0B" w:rsidRDefault="00802B0B" w:rsidP="00802B0B">
                                <w:r>
                                  <w:t>A</w:t>
                                </w:r>
                              </w:p>
                              <w:p w:rsidR="00802B0B" w:rsidRDefault="00802B0B" w:rsidP="00802B0B"/>
                            </w:txbxContent>
                          </v:textbox>
                        </v:rect>
                      </v:group>
                      <v:group id="Group 383" o:spid="_x0000_s1031" style="position:absolute;left:7327;top:876;width:1023;height:3505" coordorigin="1154,138" coordsize="203,2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oval id="Oval 384" o:spid="_x0000_s1032" style="position:absolute;left:1154;top:365;width:51;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M8MA AADcAAAADwAAAGRycy9kb3ducmV2LnhtbERPz2vCMBS+C/4P4QneNNWJG9UoIsi2w4S5Hebt0Tzb avNSmtjU/fXmIHj8+H4v152pREuNKy0rmIwTEMSZ1SXnCn5/dqM3EM4ja6wsk4IbOViv+r0lptoG /qb24HMRQ9ilqKDwvk6ldFlBBt3Y1sSRO9nGoI+wyaVuMMRwU8lpksylwZJjQ4E1bQvKLoerUUD7 9vhuksp8/b2GWfcZNv/nXVBqOOg2CxCeOv8UP9wfWsHLPM6PZ+IR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hV+M8MAAADcAAAADwAAAAAAAAAAAAAAAACYAgAAZHJzL2Rv d25yZXYueG1sUEsFBgAAAAAEAAQA9QAAAIgDAAAAAA== " fillcolor="red" strokeweight="0"/>
                        <v:rect id="Rectangle 385" o:spid="_x0000_s1033" style="position:absolute;left:1154;top:138;width:203;height:2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yRNMEA AADcAAAADwAAAGRycy9kb3ducmV2LnhtbESPzYoCMRCE7wu+Q2jB25pRQWQ0igiCK3tx9AGaSc8P Jp0hic7s25sFwWNRVV9Rm91gjXiSD61jBbNpBoK4dLrlWsHtevxegQgRWaNxTAr+KMBuO/raYK5d zxd6FrEWCcIhRwVNjF0uZSgbshimriNOXuW8xZikr6X22Ce4NXKeZUtpseW00GBHh4bKe/GwCuS1 OParwvjMnefVr/k5XSpySk3Gw34NItIQP+F3+6QVLJYz+D+TjoDcvgAAAP//AwBQSwECLQAUAAYA CAAAACEA8PeKu/0AAADiAQAAEwAAAAAAAAAAAAAAAAAAAAAAW0NvbnRlbnRfVHlwZXNdLnhtbFBL AQItABQABgAIAAAAIQAx3V9h0gAAAI8BAAALAAAAAAAAAAAAAAAAAC4BAABfcmVscy8ucmVsc1BL AQItABQABgAIAAAAIQAzLwWeQQAAADkAAAAQAAAAAAAAAAAAAAAAACkCAABkcnMvc2hhcGV4bWwu eG1sUEsBAi0AFAAGAAgAAAAhAHdMkTTBAAAA3AAAAA8AAAAAAAAAAAAAAAAAmAIAAGRycy9kb3du cmV2LnhtbFBLBQYAAAAABAAEAPUAAACGAwAAAAA= " filled="f" stroked="f">
                          <v:textbox style="mso-fit-shape-to-text:t" inset="0,0,0,0">
                            <w:txbxContent>
                              <w:p w:rsidR="00802B0B" w:rsidRDefault="00802B0B" w:rsidP="00802B0B">
                                <w:r>
                                  <w:t>C</w:t>
                                </w:r>
                              </w:p>
                              <w:p w:rsidR="00802B0B" w:rsidRDefault="00802B0B" w:rsidP="00802B0B"/>
                            </w:txbxContent>
                          </v:textbox>
                        </v:rect>
                      </v:group>
                      <v:group id="Group 386" o:spid="_x0000_s1034" style="position:absolute;left:13125;top:876;width:1022;height:3505" coordorigin="2067,138" coordsize="216,2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q8cQAAADcAAAADwAAAGRycy9kb3ducmV2LnhtbESPQYvCMBSE78L+h/AW 9qZpFUW6RhFZFw8iWIVlb4/m2Rabl9LEtv57Iwgeh5n5hlmselOJlhpXWlYQjyIQxJnVJecKzqft cA7CeWSNlWVScCcHq+XHYIGJth0fqU19LgKEXYIKCu/rREqXFWTQjWxNHLyLbQz6IJtc6ga7ADeV HEfRTBosOSwUWNOmoOya3oyC3w679ST+affXy+b+f5oe/vYxKfX12a+/QXjq/Tv8au+0gsls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Eq8cQAAADcAAAA DwAAAAAAAAAAAAAAAACqAgAAZHJzL2Rvd25yZXYueG1sUEsFBgAAAAAEAAQA+gAAAJsDAAAAAA== ">
                        <v:oval id="Oval 387" o:spid="_x0000_s1035" style="position:absolute;left:2105;top:365;width:51;height: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fgRMYA AADcAAAADwAAAGRycy9kb3ducmV2LnhtbESPQWvCQBSE70L/w/IK3nTTKlaiq0hBqgeFWg96e2Sf Sdrs25Bds9Ff3y0IPQ4z8w0zX3amEi01rrSs4GWYgCDOrC45V3D8Wg+mIJxH1lhZJgU3crBcPPXm mGob+JPag89FhLBLUUHhfZ1K6bKCDLqhrYmjd7GNQR9lk0vdYIhwU8nXJJlIgyXHhQJrei8o+zlc jQLat+cPk1Rmd3oL424bVvfvdVCq/9ytZiA8df4//GhvtILRZAR/Z+IR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DsfgRMYAAADcAAAADwAAAAAAAAAAAAAAAACYAgAAZHJz L2Rvd25yZXYueG1sUEsFBgAAAAAEAAQA9QAAAIsDAAAAAA== " fillcolor="red" strokeweight="0"/>
                        <v:rect id="Rectangle 388" o:spid="_x0000_s1036" style="position:absolute;left:2067;top:138;width:216;height:2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syrMIA AADcAAAADwAAAGRycy9kb3ducmV2LnhtbESPzYoCMRCE74LvEFrwphl1EZk1igiCLl4c9wGaSc8P Jp0hyTqzb28WhD0WVfUVtd0P1ogn+dA6VrCYZyCIS6dbrhV830+zDYgQkTUax6TglwLsd+PRFnPt er7Rs4i1SBAOOSpoYuxyKUPZkMUwdx1x8irnLcYkfS21xz7BrZHLLFtLiy2nhQY7OjZUPoofq0De i1O/KYzP3NeyuprL+VaRU2o6GQ6fICIN8T/8bp+1gtX6A/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OzKswgAAANwAAAAPAAAAAAAAAAAAAAAAAJgCAABkcnMvZG93 bnJldi54bWxQSwUGAAAAAAQABAD1AAAAhwMAAAAA " filled="f" stroked="f">
                          <v:textbox style="mso-fit-shape-to-text:t" inset="0,0,0,0">
                            <w:txbxContent>
                              <w:p w:rsidR="00802B0B" w:rsidRDefault="00802B0B" w:rsidP="00802B0B">
                                <w:r>
                                  <w:t>B</w:t>
                                </w:r>
                              </w:p>
                              <w:p w:rsidR="00802B0B" w:rsidRDefault="00802B0B" w:rsidP="00802B0B"/>
                            </w:txbxContent>
                          </v:textbox>
                        </v:rect>
                      </v:group>
                      <v:line id="Line 389" o:spid="_x0000_s1037" style="position:absolute;visibility:visible;mso-wrap-style:square" from="977,4102" to="15798,41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3+ucUAAADcAAAADwAAAGRycy9kb3ducmV2LnhtbESPT4vCMBTE78J+h/AWvIimq9jVrlH8 gyB4suvF26N5tmWbl9Jkbf32RhA8DjPzG2ax6kwlbtS40rKCr1EEgjizuuRcwfl3P5yBcB5ZY2WZ FNzJwWr50Vtgom3LJ7qlPhcBwi5BBYX3dSKlywoy6Ea2Jg7e1TYGfZBNLnWDbYCbSo6jKJYGSw4L Bda0LSj7S/+NgnpNg0vq4/vlOh8cW/O92W27jVL9z279A8JT59/hV/ugFUziKTzPh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3+ucUAAADcAAAADwAAAAAAAAAA AAAAAAChAgAAZHJzL2Rvd25yZXYueG1sUEsFBgAAAAAEAAQA+QAAAJMDAAAAAA== " strokecolor="navy" strokeweight=".65pt"/>
                    </v:group>
                  </w:pict>
                </mc:Fallback>
              </mc:AlternateContent>
            </w:r>
          </w:p>
          <w:p w:rsidR="00802B0B" w:rsidRPr="0067207C" w:rsidRDefault="00802B0B" w:rsidP="00F42D18">
            <w:pPr>
              <w:autoSpaceDE w:val="0"/>
              <w:autoSpaceDN w:val="0"/>
              <w:adjustRightInd w:val="0"/>
              <w:rPr>
                <w:sz w:val="28"/>
                <w:szCs w:val="28"/>
              </w:rPr>
            </w:pPr>
          </w:p>
          <w:p w:rsidR="00802B0B" w:rsidRPr="0067207C" w:rsidRDefault="00802B0B" w:rsidP="00F42D18">
            <w:pPr>
              <w:autoSpaceDE w:val="0"/>
              <w:autoSpaceDN w:val="0"/>
              <w:adjustRightInd w:val="0"/>
              <w:rPr>
                <w:sz w:val="28"/>
                <w:szCs w:val="28"/>
              </w:rPr>
            </w:pPr>
            <w:r w:rsidRPr="0067207C">
              <w:rPr>
                <w:sz w:val="28"/>
                <w:szCs w:val="28"/>
              </w:rPr>
              <w:t>H9</w:t>
            </w:r>
          </w:p>
          <w:p w:rsidR="00802B0B" w:rsidRPr="0067207C" w:rsidRDefault="00802B0B" w:rsidP="00F42D18">
            <w:pPr>
              <w:autoSpaceDE w:val="0"/>
              <w:autoSpaceDN w:val="0"/>
              <w:adjustRightInd w:val="0"/>
              <w:rPr>
                <w:iCs/>
                <w:sz w:val="28"/>
                <w:szCs w:val="28"/>
              </w:rPr>
            </w:pPr>
            <w:r w:rsidRPr="0067207C">
              <w:rPr>
                <w:iCs/>
                <w:sz w:val="28"/>
                <w:szCs w:val="28"/>
              </w:rPr>
              <w:t>- Đi</w:t>
            </w:r>
            <w:r w:rsidRPr="001C4B47">
              <w:rPr>
                <w:iCs/>
                <w:sz w:val="28"/>
                <w:szCs w:val="28"/>
              </w:rPr>
              <w:t>ểm C nằm giữa điểm A v</w:t>
            </w:r>
            <w:r w:rsidRPr="0067207C">
              <w:rPr>
                <w:iCs/>
                <w:sz w:val="28"/>
                <w:szCs w:val="28"/>
              </w:rPr>
              <w:t>à B</w:t>
            </w:r>
          </w:p>
          <w:p w:rsidR="00802B0B" w:rsidRPr="001C4B47" w:rsidRDefault="00802B0B" w:rsidP="00F42D18">
            <w:pPr>
              <w:autoSpaceDE w:val="0"/>
              <w:autoSpaceDN w:val="0"/>
              <w:adjustRightInd w:val="0"/>
              <w:rPr>
                <w:iCs/>
                <w:sz w:val="28"/>
                <w:szCs w:val="28"/>
              </w:rPr>
            </w:pPr>
            <w:r w:rsidRPr="0067207C">
              <w:rPr>
                <w:iCs/>
                <w:sz w:val="28"/>
                <w:szCs w:val="28"/>
              </w:rPr>
              <w:t>- Đi</w:t>
            </w:r>
            <w:r w:rsidRPr="001C4B47">
              <w:rPr>
                <w:iCs/>
                <w:sz w:val="28"/>
                <w:szCs w:val="28"/>
              </w:rPr>
              <w:t>ểm A v</w:t>
            </w:r>
            <w:r w:rsidRPr="0067207C">
              <w:rPr>
                <w:iCs/>
                <w:sz w:val="28"/>
                <w:szCs w:val="28"/>
              </w:rPr>
              <w:t>à B n</w:t>
            </w:r>
            <w:r w:rsidRPr="001C4B47">
              <w:rPr>
                <w:iCs/>
                <w:sz w:val="28"/>
                <w:szCs w:val="28"/>
              </w:rPr>
              <w:t>ằm lh</w:t>
            </w:r>
            <w:r w:rsidRPr="0067207C">
              <w:rPr>
                <w:iCs/>
                <w:sz w:val="28"/>
                <w:szCs w:val="28"/>
              </w:rPr>
              <w:t>ác phía đ</w:t>
            </w:r>
            <w:r w:rsidRPr="001C4B47">
              <w:rPr>
                <w:iCs/>
                <w:sz w:val="28"/>
                <w:szCs w:val="28"/>
              </w:rPr>
              <w:t>ối với điểm C</w:t>
            </w:r>
          </w:p>
          <w:p w:rsidR="00802B0B" w:rsidRPr="001C4B47" w:rsidRDefault="00802B0B" w:rsidP="00F42D18">
            <w:pPr>
              <w:autoSpaceDE w:val="0"/>
              <w:autoSpaceDN w:val="0"/>
              <w:adjustRightInd w:val="0"/>
              <w:rPr>
                <w:iCs/>
                <w:sz w:val="28"/>
                <w:szCs w:val="28"/>
              </w:rPr>
            </w:pPr>
            <w:r w:rsidRPr="001C4B47">
              <w:rPr>
                <w:iCs/>
                <w:sz w:val="28"/>
                <w:szCs w:val="28"/>
              </w:rPr>
              <w:t>- Điểm A và C nằm cùng phía đối với điểm B ....</w:t>
            </w:r>
          </w:p>
          <w:p w:rsidR="00802B0B" w:rsidRPr="001C4B47" w:rsidRDefault="00802B0B" w:rsidP="00F42D18">
            <w:pPr>
              <w:autoSpaceDE w:val="0"/>
              <w:autoSpaceDN w:val="0"/>
              <w:adjustRightInd w:val="0"/>
              <w:rPr>
                <w:sz w:val="28"/>
                <w:szCs w:val="28"/>
              </w:rPr>
            </w:pPr>
          </w:p>
          <w:p w:rsidR="00802B0B" w:rsidRPr="001C4B47" w:rsidRDefault="00802B0B" w:rsidP="00F42D18">
            <w:pPr>
              <w:autoSpaceDE w:val="0"/>
              <w:autoSpaceDN w:val="0"/>
              <w:adjustRightInd w:val="0"/>
              <w:rPr>
                <w:sz w:val="28"/>
                <w:szCs w:val="28"/>
              </w:rPr>
            </w:pPr>
            <w:r w:rsidRPr="001C4B47">
              <w:rPr>
                <w:sz w:val="28"/>
                <w:szCs w:val="28"/>
              </w:rPr>
              <w:t>* Nhận xét: SGK</w:t>
            </w: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p w:rsidR="00802B0B" w:rsidRPr="00ED0721" w:rsidRDefault="00802B0B" w:rsidP="00F42D18">
            <w:pPr>
              <w:rPr>
                <w:sz w:val="28"/>
                <w:szCs w:val="28"/>
                <w:lang w:val="en-US"/>
              </w:rPr>
            </w:pPr>
          </w:p>
        </w:tc>
      </w:tr>
      <w:tr w:rsidR="00802B0B" w:rsidRPr="00ED0721" w:rsidTr="00F42D18">
        <w:trPr>
          <w:trHeight w:val="392"/>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lastRenderedPageBreak/>
              <w:t>C.Hoạt động luyện tập</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s làm việc cá nhân làm bài tập 1,2 SGK và báo báo cáo với thầy cô về kết quả đã làm được.</w:t>
            </w:r>
          </w:p>
          <w:p w:rsidR="00802B0B" w:rsidRPr="00ED0721" w:rsidRDefault="00802B0B" w:rsidP="00F42D18">
            <w:pPr>
              <w:rPr>
                <w:sz w:val="28"/>
                <w:szCs w:val="28"/>
                <w:lang w:val="en-US"/>
              </w:rPr>
            </w:pPr>
            <w:r w:rsidRPr="00ED0721">
              <w:rPr>
                <w:sz w:val="28"/>
                <w:szCs w:val="28"/>
                <w:lang w:val="en-US"/>
              </w:rPr>
              <w:t>GV thống nhất trước lớp, sửa sai cho hs nếu có.</w:t>
            </w:r>
          </w:p>
        </w:tc>
        <w:tc>
          <w:tcPr>
            <w:tcW w:w="3510" w:type="dxa"/>
            <w:shd w:val="clear" w:color="auto" w:fill="auto"/>
          </w:tcPr>
          <w:p w:rsidR="00802B0B" w:rsidRPr="00ED0721" w:rsidRDefault="00802B0B" w:rsidP="00F42D18">
            <w:pPr>
              <w:rPr>
                <w:sz w:val="28"/>
                <w:szCs w:val="28"/>
                <w:lang w:val="en-US"/>
              </w:rPr>
            </w:pPr>
          </w:p>
          <w:p w:rsidR="00802B0B" w:rsidRPr="00ED0721" w:rsidRDefault="00802B0B" w:rsidP="00F42D18">
            <w:pPr>
              <w:rPr>
                <w:sz w:val="28"/>
                <w:szCs w:val="28"/>
                <w:lang w:val="en-US"/>
              </w:rPr>
            </w:pPr>
            <w:r w:rsidRPr="00ED0721">
              <w:rPr>
                <w:sz w:val="28"/>
                <w:szCs w:val="28"/>
                <w:lang w:val="en-US"/>
              </w:rPr>
              <w:t>- Hs làm việc cá nhân báo cáo kết quả</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t>D.Hoạt động vận dụng</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tổ chức cho học sinh chơi trò chơi “thẳng hàng”</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CTHĐTQ lên điều hành lớp</w:t>
            </w:r>
          </w:p>
        </w:tc>
        <w:tc>
          <w:tcPr>
            <w:tcW w:w="3690" w:type="dxa"/>
            <w:shd w:val="clear" w:color="auto" w:fill="auto"/>
          </w:tcPr>
          <w:p w:rsidR="00802B0B" w:rsidRPr="00ED0721" w:rsidRDefault="00802B0B" w:rsidP="00F42D18">
            <w:pPr>
              <w:rPr>
                <w:sz w:val="28"/>
                <w:szCs w:val="28"/>
                <w:lang w:val="en-US"/>
              </w:rPr>
            </w:pPr>
          </w:p>
        </w:tc>
      </w:tr>
      <w:tr w:rsidR="00802B0B" w:rsidRPr="00ED0721" w:rsidTr="00F42D18">
        <w:trPr>
          <w:trHeight w:val="411"/>
        </w:trPr>
        <w:tc>
          <w:tcPr>
            <w:tcW w:w="10440" w:type="dxa"/>
            <w:gridSpan w:val="3"/>
            <w:shd w:val="clear" w:color="auto" w:fill="auto"/>
          </w:tcPr>
          <w:p w:rsidR="00802B0B" w:rsidRPr="00ED0721" w:rsidRDefault="00802B0B" w:rsidP="00F42D18">
            <w:pPr>
              <w:jc w:val="center"/>
              <w:rPr>
                <w:b/>
                <w:i/>
                <w:sz w:val="28"/>
                <w:szCs w:val="28"/>
                <w:lang w:val="en-US"/>
              </w:rPr>
            </w:pPr>
            <w:r w:rsidRPr="00ED0721">
              <w:rPr>
                <w:b/>
                <w:i/>
                <w:sz w:val="28"/>
                <w:szCs w:val="28"/>
                <w:lang w:val="en-US"/>
              </w:rPr>
              <w:t>E.Hoạt động tìm tòi</w:t>
            </w:r>
          </w:p>
        </w:tc>
      </w:tr>
      <w:tr w:rsidR="00802B0B" w:rsidRPr="00ED0721" w:rsidTr="00F42D18">
        <w:trPr>
          <w:trHeight w:val="411"/>
        </w:trPr>
        <w:tc>
          <w:tcPr>
            <w:tcW w:w="3240" w:type="dxa"/>
            <w:shd w:val="clear" w:color="auto" w:fill="auto"/>
          </w:tcPr>
          <w:p w:rsidR="00802B0B" w:rsidRPr="00ED0721" w:rsidRDefault="00802B0B" w:rsidP="00F42D18">
            <w:pPr>
              <w:rPr>
                <w:sz w:val="28"/>
                <w:szCs w:val="28"/>
                <w:lang w:val="en-US"/>
              </w:rPr>
            </w:pPr>
            <w:r w:rsidRPr="00ED0721">
              <w:rPr>
                <w:sz w:val="28"/>
                <w:szCs w:val="28"/>
                <w:lang w:val="en-US"/>
              </w:rPr>
              <w:t>Gv yêu cầu học sinh về nhà làm bài 1,2 phần vận dụng, bài 1 phầne vào vở</w:t>
            </w:r>
          </w:p>
          <w:p w:rsidR="00802B0B" w:rsidRPr="00ED0721" w:rsidRDefault="00802B0B" w:rsidP="00F42D18">
            <w:pPr>
              <w:rPr>
                <w:sz w:val="28"/>
                <w:szCs w:val="28"/>
                <w:lang w:val="en-US"/>
              </w:rPr>
            </w:pPr>
            <w:r w:rsidRPr="00ED0721">
              <w:rPr>
                <w:sz w:val="28"/>
                <w:szCs w:val="28"/>
                <w:lang w:val="en-US"/>
              </w:rPr>
              <w:t>Tìm hiểu thông qua Internet và mọi người xung quanh và báo cáo với thầy cô kết quả bài 2e</w:t>
            </w:r>
          </w:p>
        </w:tc>
        <w:tc>
          <w:tcPr>
            <w:tcW w:w="3510" w:type="dxa"/>
            <w:shd w:val="clear" w:color="auto" w:fill="auto"/>
          </w:tcPr>
          <w:p w:rsidR="00802B0B" w:rsidRPr="00ED0721" w:rsidRDefault="00802B0B" w:rsidP="00F42D18">
            <w:pPr>
              <w:rPr>
                <w:sz w:val="28"/>
                <w:szCs w:val="28"/>
                <w:lang w:val="en-US"/>
              </w:rPr>
            </w:pPr>
            <w:r w:rsidRPr="00ED0721">
              <w:rPr>
                <w:sz w:val="28"/>
                <w:szCs w:val="28"/>
                <w:lang w:val="en-US"/>
              </w:rPr>
              <w:t xml:space="preserve">Học sinh thực hiện theo yêu cầu, CTHĐTQ kiểm tra kết quả, hướng dẫn các bạn, thống nhất kết quả. </w:t>
            </w:r>
          </w:p>
        </w:tc>
        <w:tc>
          <w:tcPr>
            <w:tcW w:w="3690" w:type="dxa"/>
            <w:shd w:val="clear" w:color="auto" w:fill="auto"/>
          </w:tcPr>
          <w:p w:rsidR="00802B0B" w:rsidRPr="00ED0721" w:rsidRDefault="00802B0B" w:rsidP="00F42D18">
            <w:pPr>
              <w:rPr>
                <w:sz w:val="28"/>
                <w:szCs w:val="28"/>
                <w:lang w:val="en-US"/>
              </w:rPr>
            </w:pPr>
          </w:p>
        </w:tc>
      </w:tr>
    </w:tbl>
    <w:p w:rsidR="00802B0B" w:rsidRDefault="00802B0B" w:rsidP="00802B0B">
      <w:pPr>
        <w:rPr>
          <w:sz w:val="28"/>
          <w:szCs w:val="28"/>
          <w:lang w:val="en-US"/>
        </w:rPr>
      </w:pPr>
    </w:p>
    <w:p w:rsidR="00802B0B" w:rsidRDefault="00802B0B" w:rsidP="00802B0B">
      <w:pPr>
        <w:rPr>
          <w:b/>
          <w:sz w:val="28"/>
          <w:szCs w:val="28"/>
          <w:lang w:val="en-US"/>
        </w:rPr>
      </w:pPr>
      <w:r>
        <w:rPr>
          <w:b/>
          <w:sz w:val="28"/>
          <w:szCs w:val="28"/>
          <w:lang w:val="en-US"/>
        </w:rPr>
        <w:t xml:space="preserve">Ngày soạn: 01-09-2018                                                 </w:t>
      </w:r>
    </w:p>
    <w:p w:rsidR="00802B0B" w:rsidRDefault="00802B0B" w:rsidP="00802B0B">
      <w:pPr>
        <w:rPr>
          <w:b/>
          <w:sz w:val="28"/>
          <w:szCs w:val="28"/>
          <w:lang w:val="en-US"/>
        </w:rPr>
      </w:pPr>
      <w:r>
        <w:rPr>
          <w:b/>
          <w:sz w:val="28"/>
          <w:szCs w:val="28"/>
          <w:lang w:val="en-US"/>
        </w:rPr>
        <w:t>Ngày soạn: 10-15/9/2018</w:t>
      </w:r>
    </w:p>
    <w:p w:rsidR="00802B0B" w:rsidRDefault="00802B0B" w:rsidP="00802B0B">
      <w:pPr>
        <w:rPr>
          <w:b/>
          <w:sz w:val="28"/>
          <w:szCs w:val="28"/>
          <w:lang w:val="en-US"/>
        </w:rPr>
      </w:pPr>
      <w:r>
        <w:rPr>
          <w:b/>
          <w:sz w:val="28"/>
          <w:szCs w:val="28"/>
          <w:lang w:val="en-US"/>
        </w:rPr>
        <w:t>Tuần 3</w:t>
      </w:r>
    </w:p>
    <w:p w:rsidR="00802B0B" w:rsidRDefault="00802B0B" w:rsidP="00802B0B">
      <w:pPr>
        <w:rPr>
          <w:sz w:val="28"/>
          <w:szCs w:val="28"/>
          <w:lang w:val="en-US"/>
        </w:rPr>
      </w:pPr>
      <w:r>
        <w:rPr>
          <w:sz w:val="28"/>
          <w:szCs w:val="28"/>
          <w:lang w:val="en-US"/>
        </w:rPr>
        <w:t xml:space="preserve">   </w:t>
      </w:r>
    </w:p>
    <w:p w:rsidR="00802B0B" w:rsidRDefault="00802B0B" w:rsidP="00802B0B">
      <w:pPr>
        <w:jc w:val="center"/>
        <w:rPr>
          <w:b/>
          <w:sz w:val="28"/>
          <w:szCs w:val="28"/>
          <w:lang w:val="en-US"/>
        </w:rPr>
      </w:pPr>
      <w:r>
        <w:rPr>
          <w:b/>
          <w:sz w:val="28"/>
          <w:szCs w:val="28"/>
          <w:lang w:val="en-US"/>
        </w:rPr>
        <w:t>Tiết 3  Bài 3: ĐƯỜNG THẲNG ĐI QUA HAI ĐIỂM</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jc w:val="both"/>
        <w:rPr>
          <w:b/>
          <w:sz w:val="28"/>
          <w:szCs w:val="28"/>
          <w:lang w:val="af-ZA" w:eastAsia="af-ZA"/>
        </w:rPr>
      </w:pPr>
      <w:r>
        <w:rPr>
          <w:b/>
          <w:i/>
          <w:sz w:val="28"/>
          <w:szCs w:val="28"/>
          <w:lang w:val="af-ZA" w:eastAsia="af-ZA"/>
        </w:rPr>
        <w:t xml:space="preserve">     -</w:t>
      </w:r>
      <w:r>
        <w:rPr>
          <w:i/>
          <w:sz w:val="28"/>
          <w:szCs w:val="28"/>
          <w:lang w:val="af-ZA" w:eastAsia="af-ZA"/>
        </w:rPr>
        <w:t xml:space="preserve"> </w:t>
      </w:r>
      <w:r>
        <w:rPr>
          <w:sz w:val="28"/>
          <w:szCs w:val="28"/>
          <w:lang w:val="af-ZA" w:eastAsia="af-ZA"/>
        </w:rPr>
        <w:t>HS nêu được có 1 và chỉ 1</w:t>
      </w:r>
      <w:r w:rsidRPr="00173362">
        <w:rPr>
          <w:sz w:val="28"/>
          <w:szCs w:val="28"/>
          <w:lang w:val="af-ZA" w:eastAsia="af-ZA"/>
        </w:rPr>
        <w:t xml:space="preserve"> đường thẳng đi qua 2 điểm phân biệt. </w:t>
      </w:r>
    </w:p>
    <w:p w:rsidR="00802B0B" w:rsidRPr="00AB5E4B" w:rsidRDefault="00802B0B" w:rsidP="00802B0B">
      <w:pPr>
        <w:jc w:val="both"/>
        <w:rPr>
          <w:b/>
          <w:sz w:val="28"/>
          <w:szCs w:val="28"/>
          <w:lang w:val="af-ZA" w:eastAsia="af-ZA"/>
        </w:rPr>
      </w:pPr>
      <w:r>
        <w:rPr>
          <w:b/>
          <w:i/>
          <w:sz w:val="28"/>
          <w:szCs w:val="28"/>
          <w:lang w:val="af-ZA" w:eastAsia="af-ZA"/>
        </w:rPr>
        <w:t xml:space="preserve">     -</w:t>
      </w:r>
      <w:r w:rsidRPr="00173362">
        <w:rPr>
          <w:i/>
          <w:sz w:val="28"/>
          <w:szCs w:val="28"/>
          <w:lang w:val="af-ZA" w:eastAsia="af-ZA"/>
        </w:rPr>
        <w:t xml:space="preserve"> </w:t>
      </w:r>
      <w:r>
        <w:rPr>
          <w:sz w:val="28"/>
          <w:szCs w:val="28"/>
          <w:lang w:val="af-ZA" w:eastAsia="af-ZA"/>
        </w:rPr>
        <w:t>HS</w:t>
      </w:r>
      <w:r w:rsidRPr="00173362">
        <w:rPr>
          <w:sz w:val="28"/>
          <w:szCs w:val="28"/>
          <w:lang w:val="af-ZA" w:eastAsia="af-ZA"/>
        </w:rPr>
        <w:t xml:space="preserve"> biết vẽ đường thẳng đi qua 2 điểm, đường thẳng cắt nhau, </w:t>
      </w:r>
      <w:r>
        <w:rPr>
          <w:sz w:val="28"/>
          <w:szCs w:val="28"/>
          <w:lang w:val="af-ZA" w:eastAsia="af-ZA"/>
        </w:rPr>
        <w:t>//</w:t>
      </w:r>
    </w:p>
    <w:p w:rsidR="00802B0B" w:rsidRPr="002632B8" w:rsidRDefault="00802B0B" w:rsidP="00802B0B">
      <w:pPr>
        <w:jc w:val="both"/>
        <w:rPr>
          <w:sz w:val="28"/>
          <w:szCs w:val="28"/>
          <w:lang w:val="af-ZA"/>
        </w:rPr>
      </w:pPr>
      <w:r>
        <w:rPr>
          <w:b/>
          <w:i/>
          <w:iCs/>
          <w:sz w:val="28"/>
          <w:szCs w:val="28"/>
          <w:lang w:val="af-ZA"/>
        </w:rPr>
        <w:t xml:space="preserve">     -</w:t>
      </w:r>
      <w:r w:rsidRPr="002632B8">
        <w:rPr>
          <w:sz w:val="28"/>
          <w:szCs w:val="28"/>
          <w:lang w:val="af-ZA"/>
        </w:rPr>
        <w:t xml:space="preserve">  HS tích cực ,tự giác,trung thực khi làm bài,có  tính cẩn thận, chính xác. </w:t>
      </w:r>
    </w:p>
    <w:p w:rsidR="00802B0B" w:rsidRPr="00B92DE2" w:rsidRDefault="00802B0B" w:rsidP="00802B0B">
      <w:pPr>
        <w:pStyle w:val="NormalWeb"/>
        <w:spacing w:before="0" w:beforeAutospacing="0" w:after="0" w:afterAutospacing="0"/>
        <w:rPr>
          <w:rFonts w:ascii="Cambria" w:hAnsi="Cambria" w:cs="Cambria"/>
          <w:sz w:val="28"/>
          <w:szCs w:val="28"/>
          <w:lang w:val="pt-BR"/>
        </w:rPr>
      </w:pPr>
      <w:r w:rsidRPr="00B92DE2">
        <w:rPr>
          <w:rFonts w:ascii="Cambria" w:hAnsi="Cambria" w:cs="Cambria"/>
          <w:b/>
          <w:i/>
          <w:sz w:val="28"/>
          <w:szCs w:val="28"/>
          <w:lang w:val="af-ZA"/>
        </w:rPr>
        <w:t xml:space="preserve">    </w:t>
      </w:r>
      <w:r>
        <w:rPr>
          <w:rFonts w:ascii="Cambria" w:hAnsi="Cambria" w:cs="Cambria"/>
          <w:b/>
          <w:i/>
          <w:sz w:val="28"/>
          <w:szCs w:val="28"/>
          <w:lang w:val="af-ZA"/>
        </w:rPr>
        <w:t xml:space="preserve"> </w:t>
      </w:r>
      <w:r>
        <w:rPr>
          <w:rFonts w:ascii="Cambria" w:hAnsi="Cambria" w:cs="Cambria"/>
          <w:b/>
          <w:i/>
          <w:sz w:val="28"/>
          <w:szCs w:val="28"/>
          <w:lang w:val="pt-BR"/>
        </w:rPr>
        <w:t>-</w:t>
      </w:r>
      <w:r w:rsidRPr="00B92DE2">
        <w:rPr>
          <w:rFonts w:ascii="Cambria" w:hAnsi="Cambria" w:cs="Cambria"/>
          <w:color w:val="4D4B4A"/>
          <w:sz w:val="28"/>
          <w:szCs w:val="28"/>
          <w:shd w:val="clear" w:color="auto" w:fill="F5F5F5"/>
          <w:lang w:val="pt-BR"/>
        </w:rPr>
        <w:t xml:space="preserve">Năng lực </w:t>
      </w:r>
      <w:r w:rsidRPr="00B92DE2">
        <w:rPr>
          <w:rFonts w:ascii="Cambria" w:hAnsi="Cambria" w:cs="Cambria"/>
          <w:sz w:val="28"/>
          <w:szCs w:val="28"/>
          <w:lang w:val="nl-NL"/>
        </w:rPr>
        <w:t>tư duy logic,tư duy bằng kí hiệu toán học</w:t>
      </w:r>
      <w:r w:rsidRPr="00B92DE2">
        <w:rPr>
          <w:rFonts w:ascii="Cambria" w:hAnsi="Cambria" w:cs="Cambria"/>
          <w:color w:val="000000"/>
          <w:sz w:val="28"/>
          <w:szCs w:val="28"/>
          <w:lang w:val="pt-BR"/>
        </w:rPr>
        <w:t>; Năng lực giải quyết vấn đề;Năng lực trình bày ngôn ngữ toán học;</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Thước thẳng, bảng phụ</w:t>
      </w:r>
    </w:p>
    <w:p w:rsidR="00802B0B" w:rsidRPr="00C27519" w:rsidRDefault="00802B0B" w:rsidP="00802B0B">
      <w:pPr>
        <w:rPr>
          <w:sz w:val="28"/>
          <w:szCs w:val="28"/>
          <w:lang w:val="en-US"/>
        </w:rPr>
      </w:pPr>
      <w:r>
        <w:rPr>
          <w:sz w:val="28"/>
          <w:szCs w:val="28"/>
          <w:lang w:val="en-US"/>
        </w:rPr>
        <w:t xml:space="preserve">    HS: chuẩn bị vở ghi và SGK, xem trước bài ở nhà</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3636"/>
        <w:gridCol w:w="3743"/>
      </w:tblGrid>
      <w:tr w:rsidR="00802B0B" w:rsidTr="00F42D18">
        <w:tc>
          <w:tcPr>
            <w:tcW w:w="3303"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HĐ của GV</w:t>
            </w:r>
          </w:p>
        </w:tc>
        <w:tc>
          <w:tcPr>
            <w:tcW w:w="3636"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HĐ của HS</w:t>
            </w:r>
          </w:p>
        </w:tc>
        <w:tc>
          <w:tcPr>
            <w:tcW w:w="3743" w:type="dxa"/>
            <w:shd w:val="clear" w:color="auto" w:fill="auto"/>
          </w:tcPr>
          <w:p w:rsidR="00802B0B" w:rsidRPr="003F11CE" w:rsidRDefault="00802B0B" w:rsidP="00F42D18">
            <w:pPr>
              <w:jc w:val="center"/>
              <w:rPr>
                <w:rFonts w:ascii="Cambria" w:hAnsi="Cambria" w:cs="Cambria"/>
                <w:b/>
                <w:sz w:val="28"/>
                <w:szCs w:val="28"/>
                <w:lang w:val="nl-NL"/>
              </w:rPr>
            </w:pPr>
            <w:r w:rsidRPr="003F11CE">
              <w:rPr>
                <w:rFonts w:ascii="Cambria" w:hAnsi="Cambria" w:cs="Cambria"/>
                <w:b/>
                <w:sz w:val="28"/>
                <w:szCs w:val="28"/>
                <w:lang w:val="nl-NL"/>
              </w:rPr>
              <w:t>NỘI DUNG</w:t>
            </w:r>
          </w:p>
        </w:tc>
      </w:tr>
      <w:tr w:rsidR="00802B0B" w:rsidTr="00F42D18">
        <w:tc>
          <w:tcPr>
            <w:tcW w:w="10682" w:type="dxa"/>
            <w:gridSpan w:val="3"/>
            <w:shd w:val="clear" w:color="auto" w:fill="auto"/>
          </w:tcPr>
          <w:p w:rsidR="00802B0B" w:rsidRPr="003F11CE" w:rsidRDefault="00802B0B" w:rsidP="00F42D18">
            <w:pPr>
              <w:numPr>
                <w:ilvl w:val="0"/>
                <w:numId w:val="15"/>
              </w:numPr>
              <w:jc w:val="center"/>
              <w:rPr>
                <w:rFonts w:ascii="Cambria" w:hAnsi="Cambria" w:cs="Cambria"/>
                <w:b/>
                <w:sz w:val="28"/>
                <w:szCs w:val="28"/>
                <w:lang w:val="nl-NL"/>
              </w:rPr>
            </w:pPr>
            <w:r w:rsidRPr="003F11CE">
              <w:rPr>
                <w:rFonts w:ascii="Cambria" w:hAnsi="Cambria" w:cs="Cambria"/>
                <w:b/>
                <w:sz w:val="28"/>
                <w:szCs w:val="28"/>
                <w:lang w:val="nl-NL"/>
              </w:rPr>
              <w:t>HOẠT ĐỘNG KHỞI ĐỘNG</w:t>
            </w:r>
          </w:p>
        </w:tc>
      </w:tr>
      <w:tr w:rsidR="00802B0B" w:rsidRPr="00802B0B" w:rsidTr="00F42D18">
        <w:tc>
          <w:tcPr>
            <w:tcW w:w="3303" w:type="dxa"/>
            <w:shd w:val="clear" w:color="auto" w:fill="auto"/>
          </w:tcPr>
          <w:p w:rsidR="00802B0B" w:rsidRPr="003F11CE" w:rsidRDefault="00802B0B" w:rsidP="00F42D18">
            <w:pPr>
              <w:rPr>
                <w:sz w:val="28"/>
                <w:szCs w:val="28"/>
                <w:lang w:val="nl-NL"/>
              </w:rPr>
            </w:pPr>
            <w:r w:rsidRPr="003F11CE">
              <w:rPr>
                <w:sz w:val="28"/>
                <w:szCs w:val="28"/>
                <w:lang w:val="nl-NL"/>
              </w:rPr>
              <w:t>GV:Cho điểm C hãy vẽ đường thẳng  đi qua điểm C. Vẽ được mấy đường thẳng?</w:t>
            </w:r>
          </w:p>
          <w:p w:rsidR="00802B0B" w:rsidRPr="003F11CE" w:rsidRDefault="00802B0B" w:rsidP="00F42D18">
            <w:pPr>
              <w:jc w:val="both"/>
              <w:rPr>
                <w:sz w:val="28"/>
                <w:szCs w:val="28"/>
                <w:lang w:val="nl-NL"/>
              </w:rPr>
            </w:pPr>
            <w:r w:rsidRPr="003F11CE">
              <w:rPr>
                <w:sz w:val="28"/>
                <w:szCs w:val="28"/>
                <w:lang w:val="nl-NL"/>
              </w:rPr>
              <w:t xml:space="preserve">GV: Cho 2 điểm A và B. Hãy vẽ đường thẳng đi qua B, C. Vẽ được mấy đường thẳng? </w:t>
            </w:r>
          </w:p>
          <w:p w:rsidR="00802B0B" w:rsidRPr="003F11CE" w:rsidRDefault="00802B0B" w:rsidP="00F42D18">
            <w:pPr>
              <w:jc w:val="both"/>
              <w:rPr>
                <w:sz w:val="28"/>
                <w:szCs w:val="28"/>
                <w:lang w:val="nl-NL"/>
              </w:rPr>
            </w:pPr>
            <w:r w:rsidRPr="003F11CE">
              <w:rPr>
                <w:sz w:val="28"/>
                <w:szCs w:val="28"/>
                <w:lang w:val="nl-NL"/>
              </w:rPr>
              <w:t>GV: Em đã vẽ đường thẳng BC bằng cách nào?</w:t>
            </w:r>
          </w:p>
          <w:p w:rsidR="00802B0B" w:rsidRPr="003F11CE" w:rsidRDefault="00802B0B" w:rsidP="00F42D18">
            <w:pPr>
              <w:jc w:val="both"/>
              <w:rPr>
                <w:sz w:val="28"/>
                <w:szCs w:val="28"/>
                <w:lang w:val="nl-NL"/>
              </w:rPr>
            </w:pPr>
            <w:r w:rsidRPr="003F11CE">
              <w:rPr>
                <w:sz w:val="28"/>
                <w:szCs w:val="28"/>
                <w:lang w:val="nl-NL"/>
              </w:rPr>
              <w:t>GV: Như vậy qua hai điểm A và B vẽ được mấy đường thẳng ?</w:t>
            </w:r>
          </w:p>
          <w:p w:rsidR="00802B0B" w:rsidRPr="003F11CE" w:rsidRDefault="00802B0B" w:rsidP="00F42D18">
            <w:pPr>
              <w:jc w:val="both"/>
              <w:rPr>
                <w:sz w:val="28"/>
                <w:szCs w:val="28"/>
                <w:lang w:val="nl-NL"/>
              </w:rPr>
            </w:pPr>
          </w:p>
          <w:p w:rsidR="00802B0B" w:rsidRPr="003F11CE" w:rsidRDefault="00802B0B" w:rsidP="00F42D18">
            <w:pPr>
              <w:jc w:val="both"/>
              <w:rPr>
                <w:sz w:val="28"/>
                <w:szCs w:val="28"/>
                <w:lang w:val="nl-NL"/>
              </w:rPr>
            </w:pPr>
            <w:r w:rsidRPr="003F11CE">
              <w:rPr>
                <w:sz w:val="28"/>
                <w:szCs w:val="28"/>
                <w:lang w:val="nl-NL"/>
              </w:rPr>
              <w:t xml:space="preserve">Cho hai điểm P, Q vẽ đường thẳng đi qua hai điểm P, Q. </w:t>
            </w:r>
          </w:p>
          <w:p w:rsidR="00802B0B" w:rsidRPr="003F11CE" w:rsidRDefault="00802B0B" w:rsidP="00F42D18">
            <w:pPr>
              <w:jc w:val="both"/>
              <w:rPr>
                <w:b/>
                <w:bCs/>
                <w:i/>
                <w:iCs/>
                <w:sz w:val="28"/>
                <w:szCs w:val="28"/>
                <w:lang w:val="nl-NL"/>
              </w:rPr>
            </w:pPr>
          </w:p>
          <w:p w:rsidR="00802B0B" w:rsidRPr="003F11CE" w:rsidRDefault="00802B0B" w:rsidP="00F42D18">
            <w:pPr>
              <w:jc w:val="both"/>
              <w:rPr>
                <w:b/>
                <w:bCs/>
                <w:i/>
                <w:iCs/>
                <w:sz w:val="28"/>
                <w:szCs w:val="28"/>
                <w:lang w:val="nl-NL"/>
              </w:rPr>
            </w:pPr>
          </w:p>
          <w:p w:rsidR="00802B0B" w:rsidRPr="003F11CE" w:rsidRDefault="00802B0B" w:rsidP="00F42D18">
            <w:pPr>
              <w:jc w:val="both"/>
              <w:rPr>
                <w:sz w:val="28"/>
                <w:szCs w:val="28"/>
                <w:lang w:val="nl-NL"/>
              </w:rPr>
            </w:pPr>
            <w:r w:rsidRPr="003F11CE">
              <w:rPr>
                <w:sz w:val="28"/>
                <w:szCs w:val="28"/>
                <w:lang w:val="nl-NL"/>
              </w:rPr>
              <w:t>GV: Các em đã biết đặt tên đường thẳng ở bài 1 như thế nào?</w:t>
            </w:r>
          </w:p>
          <w:p w:rsidR="00802B0B" w:rsidRPr="003F11CE" w:rsidRDefault="00802B0B" w:rsidP="00F42D18">
            <w:pPr>
              <w:jc w:val="both"/>
              <w:rPr>
                <w:sz w:val="28"/>
                <w:szCs w:val="28"/>
                <w:lang w:val="nl-NL"/>
              </w:rPr>
            </w:pPr>
            <w:r w:rsidRPr="003F11CE">
              <w:rPr>
                <w:sz w:val="28"/>
                <w:szCs w:val="28"/>
                <w:lang w:val="nl-NL"/>
              </w:rPr>
              <w:t>GV: Vẽ ba đường thẳng với tên gọi khác nhau</w:t>
            </w:r>
          </w:p>
          <w:p w:rsidR="00802B0B" w:rsidRPr="003F11CE" w:rsidRDefault="00802B0B" w:rsidP="00F42D18">
            <w:pPr>
              <w:jc w:val="both"/>
              <w:rPr>
                <w:sz w:val="28"/>
                <w:szCs w:val="28"/>
                <w:lang w:val="nl-NL"/>
              </w:rPr>
            </w:pPr>
            <w:r w:rsidRPr="003F11CE">
              <w:rPr>
                <w:sz w:val="28"/>
                <w:szCs w:val="28"/>
                <w:lang w:val="nl-NL"/>
              </w:rPr>
              <w:lastRenderedPageBreak/>
              <w:t>GV: Giới thiệu tiếp hai trường hợp còn lại</w:t>
            </w:r>
          </w:p>
          <w:p w:rsidR="00802B0B" w:rsidRPr="003F11CE" w:rsidRDefault="00802B0B" w:rsidP="00F42D18">
            <w:pPr>
              <w:jc w:val="both"/>
              <w:rPr>
                <w:lang w:val="nl-NL"/>
              </w:rPr>
            </w:pPr>
            <w:r w:rsidRPr="003F11CE">
              <w:rPr>
                <w:lang w:val="nl-NL"/>
              </w:rPr>
              <w:t xml:space="preserve">GV: Yêu cầu HS giải bài tập </w:t>
            </w:r>
            <w:r w:rsidRPr="003F11CE">
              <w:rPr>
                <w:bdr w:val="single" w:sz="4" w:space="0" w:color="auto" w:frame="1"/>
                <w:lang w:val="nl-NL"/>
              </w:rPr>
              <w:t xml:space="preserve">? </w:t>
            </w:r>
            <w:r w:rsidRPr="003F11CE">
              <w:rPr>
                <w:lang w:val="nl-NL"/>
              </w:rPr>
              <w:t xml:space="preserve"> </w:t>
            </w:r>
          </w:p>
          <w:p w:rsidR="00802B0B" w:rsidRPr="003F11CE" w:rsidRDefault="00802B0B" w:rsidP="00F42D18">
            <w:pPr>
              <w:jc w:val="both"/>
              <w:rPr>
                <w:sz w:val="28"/>
                <w:szCs w:val="28"/>
                <w:lang w:val="nl-NL"/>
              </w:rPr>
            </w:pPr>
            <w:r w:rsidRPr="003F11CE">
              <w:rPr>
                <w:sz w:val="28"/>
                <w:szCs w:val="28"/>
                <w:lang w:val="nl-NL"/>
              </w:rPr>
              <w:t xml:space="preserve">GV: Lấy bài tập </w:t>
            </w:r>
            <w:r w:rsidRPr="003F11CE">
              <w:rPr>
                <w:sz w:val="28"/>
                <w:szCs w:val="28"/>
                <w:bdr w:val="single" w:sz="4" w:space="0" w:color="auto" w:frame="1"/>
                <w:lang w:val="nl-NL"/>
              </w:rPr>
              <w:t xml:space="preserve"> ? </w:t>
            </w:r>
            <w:r w:rsidRPr="003F11CE">
              <w:rPr>
                <w:sz w:val="28"/>
                <w:szCs w:val="28"/>
                <w:lang w:val="nl-NL"/>
              </w:rPr>
              <w:t xml:space="preserve"> để giới thiệu các đường thẳng AB và CB trùng nhau.</w:t>
            </w:r>
          </w:p>
          <w:p w:rsidR="00802B0B" w:rsidRPr="003F11CE" w:rsidRDefault="00802B0B" w:rsidP="00F42D18">
            <w:pPr>
              <w:jc w:val="both"/>
              <w:rPr>
                <w:sz w:val="28"/>
                <w:szCs w:val="28"/>
                <w:lang w:val="nl-NL"/>
              </w:rPr>
            </w:pPr>
            <w:r w:rsidRPr="003F11CE">
              <w:rPr>
                <w:sz w:val="28"/>
                <w:szCs w:val="28"/>
                <w:lang w:val="nl-NL"/>
              </w:rPr>
              <w:t xml:space="preserve"> -GV vẽ hình và giới thiệu 2 đt cắt nhau song song ,2 đt phân biệt như sgk</w:t>
            </w:r>
            <w:r w:rsidRPr="003F11CE">
              <w:rPr>
                <w:sz w:val="28"/>
                <w:szCs w:val="28"/>
                <w:bdr w:val="single" w:sz="4" w:space="0" w:color="auto" w:frame="1"/>
                <w:lang w:val="nl-NL"/>
              </w:rPr>
              <w:t xml:space="preserve">    </w:t>
            </w:r>
            <w:r w:rsidRPr="003F11CE">
              <w:rPr>
                <w:sz w:val="28"/>
                <w:szCs w:val="28"/>
                <w:lang w:val="nl-NL"/>
              </w:rPr>
              <w:t xml:space="preserve">                            </w:t>
            </w:r>
            <w:r w:rsidRPr="003F11CE">
              <w:rPr>
                <w:sz w:val="28"/>
                <w:szCs w:val="28"/>
                <w:bdr w:val="single" w:sz="4" w:space="0" w:color="auto" w:frame="1"/>
                <w:lang w:val="nl-NL"/>
              </w:rPr>
              <w:t xml:space="preserve">    </w:t>
            </w:r>
            <w:r w:rsidRPr="003F11CE">
              <w:rPr>
                <w:sz w:val="28"/>
                <w:szCs w:val="28"/>
                <w:lang w:val="nl-NL"/>
              </w:rPr>
              <w:t xml:space="preserve">                              </w:t>
            </w:r>
          </w:p>
          <w:p w:rsidR="00802B0B" w:rsidRPr="003F11CE" w:rsidRDefault="00802B0B" w:rsidP="00F42D18">
            <w:pPr>
              <w:rPr>
                <w:sz w:val="28"/>
                <w:szCs w:val="28"/>
                <w:lang w:val="nl-NL"/>
              </w:rPr>
            </w:pPr>
          </w:p>
        </w:tc>
        <w:tc>
          <w:tcPr>
            <w:tcW w:w="3636" w:type="dxa"/>
            <w:shd w:val="clear" w:color="auto" w:fill="auto"/>
          </w:tcPr>
          <w:p w:rsidR="00802B0B" w:rsidRPr="003F11CE" w:rsidRDefault="00802B0B" w:rsidP="00F42D18">
            <w:pPr>
              <w:jc w:val="both"/>
              <w:rPr>
                <w:sz w:val="28"/>
                <w:szCs w:val="28"/>
                <w:lang w:val="nl-NL"/>
              </w:rPr>
            </w:pPr>
            <w:r w:rsidRPr="003F11CE">
              <w:rPr>
                <w:sz w:val="28"/>
                <w:szCs w:val="28"/>
                <w:lang w:val="nl-NL"/>
              </w:rPr>
              <w:lastRenderedPageBreak/>
              <w:t>HS: nêu cách vẽ đường thẳng đi qua hai điểm</w:t>
            </w:r>
          </w:p>
          <w:p w:rsidR="00802B0B" w:rsidRPr="003F11CE" w:rsidRDefault="00802B0B" w:rsidP="00F42D18">
            <w:pPr>
              <w:spacing w:after="60"/>
              <w:rPr>
                <w:b/>
                <w:bCs/>
                <w:i/>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r w:rsidRPr="003F11CE">
              <w:rPr>
                <w:sz w:val="28"/>
                <w:szCs w:val="28"/>
                <w:lang w:val="nl-NL"/>
              </w:rPr>
              <w:t>HS: Nêu nhận xét</w:t>
            </w: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jc w:val="both"/>
              <w:rPr>
                <w:sz w:val="28"/>
                <w:szCs w:val="28"/>
                <w:lang w:val="nl-NL"/>
              </w:rPr>
            </w:pPr>
            <w:r w:rsidRPr="003F11CE">
              <w:rPr>
                <w:sz w:val="28"/>
                <w:szCs w:val="28"/>
                <w:lang w:val="nl-NL"/>
              </w:rPr>
              <w:t>HS: Lên bảng trình bày cách vẽ.</w:t>
            </w: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p>
          <w:p w:rsidR="00802B0B" w:rsidRPr="003F11CE" w:rsidRDefault="00802B0B" w:rsidP="00F42D18">
            <w:pPr>
              <w:rPr>
                <w:sz w:val="28"/>
                <w:szCs w:val="28"/>
                <w:lang w:val="nl-NL"/>
              </w:rPr>
            </w:pPr>
            <w:r w:rsidRPr="003F11CE">
              <w:rPr>
                <w:sz w:val="28"/>
                <w:szCs w:val="28"/>
                <w:lang w:val="nl-NL"/>
              </w:rPr>
              <w:t>-HS vẽ hình ,quan sát rút ra nhận xét</w:t>
            </w:r>
          </w:p>
          <w:p w:rsidR="00802B0B" w:rsidRPr="003F11CE" w:rsidRDefault="00802B0B" w:rsidP="00F42D18">
            <w:pPr>
              <w:jc w:val="both"/>
              <w:rPr>
                <w:sz w:val="28"/>
                <w:lang w:val="nl-NL"/>
              </w:rPr>
            </w:pPr>
            <w:r w:rsidRPr="003F11CE">
              <w:rPr>
                <w:sz w:val="28"/>
                <w:lang w:val="nl-NL"/>
              </w:rPr>
              <w:t>HS: Tìm trong thực tế hình ảnh của 2 đường thẳng cắt nhau, song song</w:t>
            </w:r>
          </w:p>
          <w:p w:rsidR="00802B0B" w:rsidRPr="003F11CE" w:rsidRDefault="00802B0B" w:rsidP="00F42D18">
            <w:pPr>
              <w:rPr>
                <w:sz w:val="28"/>
                <w:szCs w:val="28"/>
                <w:lang w:val="nl-NL"/>
              </w:rPr>
            </w:pPr>
            <w:r w:rsidRPr="003F11CE">
              <w:rPr>
                <w:sz w:val="28"/>
                <w:szCs w:val="28"/>
                <w:lang w:val="nl-NL"/>
              </w:rPr>
              <w:t>+Đọc chú ý sgk</w:t>
            </w:r>
          </w:p>
          <w:p w:rsidR="00802B0B" w:rsidRPr="003F11CE" w:rsidRDefault="00802B0B" w:rsidP="00F42D18">
            <w:pPr>
              <w:rPr>
                <w:sz w:val="28"/>
                <w:szCs w:val="28"/>
                <w:lang w:val="nl-NL"/>
              </w:rPr>
            </w:pPr>
            <w:r w:rsidRPr="003F11CE">
              <w:rPr>
                <w:sz w:val="28"/>
                <w:szCs w:val="28"/>
                <w:lang w:val="nl-NL"/>
              </w:rPr>
              <w:t>h/vẽ 2 đt song song</w:t>
            </w:r>
          </w:p>
          <w:p w:rsidR="00802B0B" w:rsidRPr="003F11CE" w:rsidRDefault="001A3285" w:rsidP="00F42D18">
            <w:pPr>
              <w:rPr>
                <w:sz w:val="28"/>
                <w:szCs w:val="28"/>
                <w:lang w:val="nl-NL"/>
              </w:rPr>
            </w:pPr>
            <w:r>
              <w:rPr>
                <w:noProof/>
                <w:sz w:val="28"/>
                <w:szCs w:val="28"/>
                <w:lang w:val="en-US" w:eastAsia="en-US"/>
              </w:rPr>
              <mc:AlternateContent>
                <mc:Choice Requires="wpc">
                  <w:drawing>
                    <wp:inline distT="0" distB="0" distL="0" distR="0">
                      <wp:extent cx="2167255" cy="495935"/>
                      <wp:effectExtent l="0" t="0" r="4445" b="0"/>
                      <wp:docPr id="316" name="Canvas 3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7" name="Line 318"/>
                              <wps:cNvCnPr/>
                              <wps:spPr bwMode="auto">
                                <a:xfrm flipH="1" flipV="1">
                                  <a:off x="113665" y="8572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Rectangle 319"/>
                              <wps:cNvSpPr>
                                <a:spLocks noChangeArrowheads="1"/>
                              </wps:cNvSpPr>
                              <wps:spPr bwMode="auto">
                                <a:xfrm>
                                  <a:off x="385445" y="8636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x</w:t>
                                    </w:r>
                                  </w:p>
                                </w:txbxContent>
                              </wps:txbx>
                              <wps:bodyPr rot="0" vert="horz" wrap="square" lIns="0" tIns="0" rIns="0" bIns="0" anchor="t" anchorCtr="0">
                                <a:noAutofit/>
                              </wps:bodyPr>
                            </wps:wsp>
                            <wps:wsp>
                              <wps:cNvPr id="350" name="Rectangle 320"/>
                              <wps:cNvSpPr>
                                <a:spLocks noChangeArrowheads="1"/>
                              </wps:cNvSpPr>
                              <wps:spPr bwMode="auto">
                                <a:xfrm>
                                  <a:off x="1842770" y="5778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y</w:t>
                                    </w:r>
                                  </w:p>
                                </w:txbxContent>
                              </wps:txbx>
                              <wps:bodyPr rot="0" vert="horz" wrap="square" lIns="0" tIns="0" rIns="0" bIns="0" anchor="t" anchorCtr="0">
                                <a:noAutofit/>
                              </wps:bodyPr>
                            </wps:wsp>
                            <wps:wsp>
                              <wps:cNvPr id="351" name="Line 321"/>
                              <wps:cNvCnPr/>
                              <wps:spPr bwMode="auto">
                                <a:xfrm flipH="1" flipV="1">
                                  <a:off x="41910" y="290830"/>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Rectangle 322"/>
                              <wps:cNvSpPr>
                                <a:spLocks noChangeArrowheads="1"/>
                              </wps:cNvSpPr>
                              <wps:spPr bwMode="auto">
                                <a:xfrm>
                                  <a:off x="415290" y="29146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z</w:t>
                                    </w:r>
                                  </w:p>
                                </w:txbxContent>
                              </wps:txbx>
                              <wps:bodyPr rot="0" vert="horz" wrap="square" lIns="0" tIns="0" rIns="0" bIns="0" anchor="t" anchorCtr="0">
                                <a:noAutofit/>
                              </wps:bodyPr>
                            </wps:wsp>
                            <wps:wsp>
                              <wps:cNvPr id="353" name="Rectangle 323"/>
                              <wps:cNvSpPr>
                                <a:spLocks noChangeArrowheads="1"/>
                              </wps:cNvSpPr>
                              <wps:spPr bwMode="auto">
                                <a:xfrm>
                                  <a:off x="1932305" y="29083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t</w:t>
                                    </w:r>
                                  </w:p>
                                </w:txbxContent>
                              </wps:txbx>
                              <wps:bodyPr rot="0" vert="horz" wrap="square" lIns="0" tIns="0" rIns="0" bIns="0" anchor="t" anchorCtr="0">
                                <a:noAutofit/>
                              </wps:bodyPr>
                            </wps:wsp>
                          </wpc:wpc>
                        </a:graphicData>
                      </a:graphic>
                    </wp:inline>
                  </w:drawing>
                </mc:Choice>
                <mc:Fallback>
                  <w:pict>
                    <v:group id="Canvas 316" o:spid="_x0000_s1038" editas="canvas" style="width:170.65pt;height:39.05pt;mso-position-horizontal-relative:char;mso-position-vertical-relative:line" coordsize="21672,49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6uj8gMAAIkXAAAOAAAAZHJzL2Uyb0RvYy54bWzsWFtv2zYUfh/Q/0DwXdGNuiJKkdrxNiDb inXrOy1RllCJVEnFcjbsv++Qkhw7F6DoJS0Q+0E+EinykOf7vnOo89e7tkFbJlUteIbdMwcjxnNR 1HyT4b//WlkxRqqnvKCN4CzDt0zh1xevfjofupR5ohJNwSSCQbhKhy7DVd93qW2rvGItVWeiYxwa SyFb2sOt3NiFpAOM3ja25zihPQhZdFLkTCl4uhwb8YUZvyxZ3v9Rlor1qMkw+NabqzTXtb7aF+c0 3UjaVXU+uUE/w4uW1hwm3Q+1pD1FN7J+MFRb51IoUfZnuWhtUZZ1zswaYDWuc281C8q3VJnF5LA7 s4NgfcVx1xvtNxerumlgN2wYPdXP9P8A8WHwcOggOqrbx0l92fzvKtoxsyyV5r9v30pUFxn2SYQR py2g5LrmDPlurMOj54ZOC/5WTneqgzfWw2+igK70phdm53elbFHZ1N0vgENsrPfa0quDfUY7uHH9 MAwwus1wHEReMEaf7XqUQysEIEl8aM6hPQRD7wZN9bh6jE6q/mcmWqSNDDfgohmbbq9VP3aduxxt KE0bjoYMJwFMqFuUaOpC77a5kZv1opFoSzVAzW+a96ibFDe8gEloWjFaXE12T+tmtMHPhutmWAy4 M1kjAv9NnOQqvoqJRbzwyiLOcmldrhbEClduFCz95WKxdP/TrrkkreqiYFx7N7PBJZ8W7ImXI473 fLjD1fHoZmvB2fnfOA3YU6mO7hj1tShuTdDNc8DfswERRGsE4p8gIJRvGo3GRAdmQuM74yTEsrsW +QeFuFhU0I9dSikGHSJgiGsCefTCvL7H0aujNiHVjwNCJqSGfjjp1IzUOAlmnHoOIZFpfhqqEhbx yVDVThwE7QeF1RE51CGHVub3kEP2U/gznJmZ4nrEeeMl1iqMI4usSGAlkRNboAxvktAhCVmujpli lGpMXzDB5zLli/WhrXtIo03dgrLtReRpsdgTXbs/U3D+f4yK/W69G0V6JsFITiQFaCEkVigBwKiE /AejAdJphtXHGyoZRs2vHMigc+9syNlYzwblObya4R6j0Vz0JkePYLwEiS9ro7GaQOPM4K2+eUZV CGAND1TBM9w7Ivm3UwU3Jl4EbNcJLIii+F4CO8nCSRaOq4tnkwXygmUBis3DqtUzeX9ShK9RtRI3 cUfOe4kT+/dqgVPVuk9mL7xqDbwZiAdVq+fNzIQz1LeuWokbAERNevISl8BRyxxZTmXr/HXglJ++ U34ySLwrHl9U2eo/Jgv+M8qCm/ie74yn2cdS2KluPenCd9KFcKbBj3ScNZ9g4fOrOZBP36b1B+XD e3P8vfuCfvE/AAAA//8DAFBLAwQUAAYACAAAACEAgxDWStoAAAAEAQAADwAAAGRycy9kb3ducmV2 LnhtbEyPwU7DMBBE70j8g7VIXBB10kKpQpyqKuKAOBHgvo2XJMJeh9htA1/PwgUuI61mNfOmXE/e qQONsQ9sIJ9loIibYHtuDbw831+uQMWEbNEFJgOfFGFdnZ6UWNhw5Cc61KlVEsKxQANdSkOhdWw6 8hhnYSAW7y2MHpOcY6vtiEcJ907Ps2ypPfYsDR0OtO2oea/3Xkqu03KLm9eLhx55/vgxfrma7ow5 P5s2t6ASTenvGX7wBR0qYdqFPduonAEZkn5VvMVVvgC1M3CzykFXpf4PX30DAAD//wMAUEsBAi0A FAAGAAgAAAAhALaDOJL+AAAA4QEAABMAAAAAAAAAAAAAAAAAAAAAAFtDb250ZW50X1R5cGVzXS54 bWxQSwECLQAUAAYACAAAACEAOP0h/9YAAACUAQAACwAAAAAAAAAAAAAAAAAvAQAAX3JlbHMvLnJl bHNQSwECLQAUAAYACAAAACEAGM+ro/IDAACJFwAADgAAAAAAAAAAAAAAAAAuAgAAZHJzL2Uyb0Rv Yy54bWxQSwECLQAUAAYACAAAACEAgxDWStoAAAAEAQAADwAAAAAAAAAAAAAAAABMBgAAZHJzL2Rv d25yZXYueG1sUEsFBgAAAAAEAAQA8wAAAFMHAAAAAA== ">
                      <v:shape id="_x0000_s1039" type="#_x0000_t75" style="position:absolute;width:21672;height:4959;visibility:visible;mso-wrap-style:square">
                        <v:fill o:detectmouseclick="t"/>
                        <v:path o:connecttype="none"/>
                      </v:shape>
                      <v:line id="Line 318" o:spid="_x0000_s1040" style="position:absolute;flip:x y;visibility:visible;mso-wrap-style:square" from="1136,857" to="21336,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r2csUAAADcAAAADwAAAGRycy9kb3ducmV2LnhtbESPQWvCQBSE7wX/w/KEXopuTKRK6ioi WHpKMVV6fWSfSTD7NmTXJO2v7xYKPQ4z8w2z2Y2mET11rrasYDGPQBAXVtdcKjh/HGdrEM4ja2ws k4IvcrDbTh42mGo78In63JciQNilqKDyvk2ldEVFBt3ctsTBu9rOoA+yK6XucAhw08g4ip6lwZrD QoUtHSoqbvndKEDOvpP1sKClfKVPF2fvT/vLVanH6bh/AeFp9P/hv/abVpAsV/B7JhwBu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r2csUAAADcAAAADwAAAAAAAAAA AAAAAAChAgAAZHJzL2Rvd25yZXYueG1sUEsFBgAAAAAEAAQA+QAAAJMDAAAAAA== "/>
                      <v:rect id="Rectangle 319" o:spid="_x0000_s1041" style="position:absolute;left:3854;top:863;width:895;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M3bcEA AADcAAAADwAAAGRycy9kb3ducmV2LnhtbERPy4rCMBTdC/5DuII7TR1l0GoUcRRd+gJ1d2mubbG5 KU20nfl6sxhweTjv2aIxhXhR5XLLCgb9CARxYnXOqYLzadMbg3AeWWNhmRT8koPFvN2aYaxtzQd6 HX0qQgi7GBVk3pexlC7JyKDr25I4cHdbGfQBVqnUFdYh3BTyK4q+pcGcQ0OGJa0ySh7Hp1GwHZfL 687+1Wmxvm0v+8vk5zTxSnU7zXIKwlPjP+J/904rGI7C2nAmHAE5fwMAAP//AwBQSwECLQAUAAYA CAAAACEA8PeKu/0AAADiAQAAEwAAAAAAAAAAAAAAAAAAAAAAW0NvbnRlbnRfVHlwZXNdLnhtbFBL AQItABQABgAIAAAAIQAx3V9h0gAAAI8BAAALAAAAAAAAAAAAAAAAAC4BAABfcmVscy8ucmVsc1BL AQItABQABgAIAAAAIQAzLwWeQQAAADkAAAAQAAAAAAAAAAAAAAAAACkCAABkcnMvc2hhcGV4bWwu eG1sUEsBAi0AFAAGAAgAAAAhAArjN23BAAAA3AAAAA8AAAAAAAAAAAAAAAAAmAIAAGRycy9kb3du cmV2LnhtbFBLBQYAAAAABAAEAPUAAACGAwAAAAA= " filled="f" stroked="f">
                        <v:textbox inset="0,0,0,0">
                          <w:txbxContent>
                            <w:p w:rsidR="00802B0B" w:rsidRDefault="00802B0B" w:rsidP="00802B0B">
                              <w:pPr>
                                <w:rPr>
                                  <w:sz w:val="40"/>
                                </w:rPr>
                              </w:pPr>
                              <w:r>
                                <w:rPr>
                                  <w:color w:val="000000"/>
                                  <w:szCs w:val="20"/>
                                </w:rPr>
                                <w:t>x</w:t>
                              </w:r>
                            </w:p>
                          </w:txbxContent>
                        </v:textbox>
                      </v:rect>
                      <v:rect id="Rectangle 320" o:spid="_x0000_s1042" style="position:absolute;left:18427;top:577;width:896;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yttsEA AADcAAAADwAAAGRycy9kb3ducmV2LnhtbERPy4rCMBTdC/5DuII7TR1x0GoUcRRd+gJ1d2mubbG5 KU20nfl6sxhweTjv2aIxhXhR5XLLCgb9CARxYnXOqYLzadMbg3AeWWNhmRT8koPFvN2aYaxtzQd6 HX0qQgi7GBVk3pexlC7JyKDr25I4cHdbGfQBVqnUFdYh3BTyK4q+pcGcQ0OGJa0ySh7Hp1GwHZfL 687+1Wmxvm0v+8vk5zTxSnU7zXIKwlPjP+J/904rGI7C/HAmHAE5fwMAAP//AwBQSwECLQAUAAYA CAAAACEA8PeKu/0AAADiAQAAEwAAAAAAAAAAAAAAAAAAAAAAW0NvbnRlbnRfVHlwZXNdLnhtbFBL AQItABQABgAIAAAAIQAx3V9h0gAAAI8BAAALAAAAAAAAAAAAAAAAAC4BAABfcmVscy8ucmVsc1BL AQItABQABgAIAAAAIQAzLwWeQQAAADkAAAAQAAAAAAAAAAAAAAAAACkCAABkcnMvc2hhcGV4bWwu eG1sUEsBAi0AFAAGAAgAAAAhAHFMrbbBAAAA3AAAAA8AAAAAAAAAAAAAAAAAmAIAAGRycy9kb3du cmV2LnhtbFBLBQYAAAAABAAEAPUAAACGAwAAAAA= " filled="f" stroked="f">
                        <v:textbox inset="0,0,0,0">
                          <w:txbxContent>
                            <w:p w:rsidR="00802B0B" w:rsidRDefault="00802B0B" w:rsidP="00802B0B">
                              <w:pPr>
                                <w:rPr>
                                  <w:sz w:val="40"/>
                                </w:rPr>
                              </w:pPr>
                              <w:r>
                                <w:rPr>
                                  <w:color w:val="000000"/>
                                  <w:szCs w:val="20"/>
                                </w:rPr>
                                <w:t>y</w:t>
                              </w:r>
                            </w:p>
                          </w:txbxContent>
                        </v:textbox>
                      </v:rect>
                      <v:line id="Line 321" o:spid="_x0000_s1043" style="position:absolute;flip:x y;visibility:visible;mso-wrap-style:square" from="419,2908" to="20618,2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ZdQMQAAADcAAAADwAAAGRycy9kb3ducmV2LnhtbESPT4vCMBTE74LfITzBy6Jp/YdUo4jg 4knR3WWvj+bZFpuX0kTb9dMbYcHjMDO/YZbr1pTiTrUrLCuIhxEI4tTqgjMF31+7wRyE88gaS8uk 4I8crFfdzhITbRs+0f3sMxEg7BJUkHtfJVK6NCeDbmgr4uBdbG3QB1lnUtfYBLgp5SiKZtJgwWEh x4q2OaXX880oQD48xvMmpon8pF83Ohw/Nj8Xpfq9drMA4an17/B/e68VjKcxvM6EIyB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ll1AxAAAANwAAAAPAAAAAAAAAAAA AAAAAKECAABkcnMvZG93bnJldi54bWxQSwUGAAAAAAQABAD5AAAAkgMAAAAA "/>
                      <v:rect id="Rectangle 322" o:spid="_x0000_s1044" style="position:absolute;left:4152;top:2914;width:896;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KWWsUA AADcAAAADwAAAGRycy9kb3ducmV2LnhtbESPT4vCMBTE78J+h/AW9qbpuihajSKrix79B+rt0Tzb YvNSmqytfnojCB6HmfkNM542phBXqlxuWcF3JwJBnFidc6pgv/trD0A4j6yxsEwKbuRgOvlojTHW tuYNXbc+FQHCLkYFmfdlLKVLMjLoOrYkDt7ZVgZ9kFUqdYV1gJtCdqOoLw3mHBYyLOk3o+Sy/TcK loNydlzZe50Wi9PysD4M57uhV+rrs5mNQHhq/Dv8aq+0gp9eF55nwh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u0pZaxQAAANwAAAAPAAAAAAAAAAAAAAAAAJgCAABkcnMv ZG93bnJldi54bWxQSwUGAAAAAAQABAD1AAAAigMAAAAA " filled="f" stroked="f">
                        <v:textbox inset="0,0,0,0">
                          <w:txbxContent>
                            <w:p w:rsidR="00802B0B" w:rsidRDefault="00802B0B" w:rsidP="00802B0B">
                              <w:pPr>
                                <w:rPr>
                                  <w:sz w:val="40"/>
                                </w:rPr>
                              </w:pPr>
                              <w:r>
                                <w:rPr>
                                  <w:color w:val="000000"/>
                                  <w:szCs w:val="20"/>
                                </w:rPr>
                                <w:t>z</w:t>
                              </w:r>
                            </w:p>
                          </w:txbxContent>
                        </v:textbox>
                      </v:rect>
                      <v:rect id="Rectangle 323" o:spid="_x0000_s1045" style="position:absolute;left:19323;top:2908;width:895;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4zwcUA AADcAAAADwAAAGRycy9kb3ducmV2LnhtbESPT4vCMBTE74LfITzBm6auKNo1iriKHtc/oHt7NG/b ss1LaaKtfnqzIHgcZuY3zGzRmELcqHK5ZQWDfgSCOLE651TB6bjpTUA4j6yxsEwK7uRgMW+3Zhhr W/OebgefigBhF6OCzPsyltIlGRl0fVsSB+/XVgZ9kFUqdYV1gJtCfkTRWBrMOSxkWNIqo+TvcDUK tpNyednZR50W65/t+fs8/TpOvVLdTrP8BOGp8e/wq73TCoajIfyfCUdAz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njPBxQAAANwAAAAPAAAAAAAAAAAAAAAAAJgCAABkcnMv ZG93bnJldi54bWxQSwUGAAAAAAQABAD1AAAAigMAAAAA " filled="f" stroked="f">
                        <v:textbox inset="0,0,0,0">
                          <w:txbxContent>
                            <w:p w:rsidR="00802B0B" w:rsidRDefault="00802B0B" w:rsidP="00802B0B">
                              <w:pPr>
                                <w:rPr>
                                  <w:sz w:val="40"/>
                                </w:rPr>
                              </w:pPr>
                              <w:r>
                                <w:rPr>
                                  <w:color w:val="000000"/>
                                  <w:szCs w:val="20"/>
                                </w:rPr>
                                <w:t>t</w:t>
                              </w:r>
                            </w:p>
                          </w:txbxContent>
                        </v:textbox>
                      </v:rect>
                      <w10:anchorlock/>
                    </v:group>
                  </w:pict>
                </mc:Fallback>
              </mc:AlternateContent>
            </w:r>
          </w:p>
          <w:p w:rsidR="00802B0B" w:rsidRPr="003F11CE" w:rsidRDefault="00802B0B" w:rsidP="00F42D18">
            <w:pPr>
              <w:rPr>
                <w:sz w:val="28"/>
                <w:szCs w:val="28"/>
                <w:lang w:val="nl-NL"/>
              </w:rPr>
            </w:pPr>
          </w:p>
        </w:tc>
        <w:tc>
          <w:tcPr>
            <w:tcW w:w="3743" w:type="dxa"/>
            <w:shd w:val="clear" w:color="auto" w:fill="auto"/>
          </w:tcPr>
          <w:p w:rsidR="00802B0B" w:rsidRPr="003F11CE" w:rsidRDefault="00802B0B" w:rsidP="00F42D18">
            <w:pPr>
              <w:spacing w:after="60"/>
              <w:rPr>
                <w:i/>
                <w:sz w:val="28"/>
                <w:szCs w:val="28"/>
                <w:lang w:val="nl-NL"/>
              </w:rPr>
            </w:pPr>
            <w:r w:rsidRPr="003F11CE">
              <w:rPr>
                <w:b/>
                <w:bCs/>
                <w:i/>
                <w:sz w:val="28"/>
                <w:szCs w:val="28"/>
                <w:lang w:val="nl-NL"/>
              </w:rPr>
              <w:lastRenderedPageBreak/>
              <w:t>1.</w:t>
            </w:r>
            <w:r w:rsidRPr="003F11CE">
              <w:rPr>
                <w:i/>
                <w:sz w:val="28"/>
                <w:szCs w:val="28"/>
                <w:lang w:val="nl-NL"/>
              </w:rPr>
              <w:t xml:space="preserve"> </w:t>
            </w:r>
            <w:r w:rsidRPr="003F11CE">
              <w:rPr>
                <w:b/>
                <w:bCs/>
                <w:i/>
                <w:iCs/>
                <w:sz w:val="28"/>
                <w:szCs w:val="28"/>
                <w:lang w:val="nl-NL"/>
              </w:rPr>
              <w:t>Vẽ đường thẳng</w:t>
            </w:r>
            <w:r w:rsidRPr="003F11CE">
              <w:rPr>
                <w:b/>
                <w:bCs/>
                <w:i/>
                <w:sz w:val="28"/>
                <w:szCs w:val="28"/>
                <w:lang w:val="nl-NL"/>
              </w:rPr>
              <w:t xml:space="preserve"> </w:t>
            </w:r>
          </w:p>
          <w:p w:rsidR="00802B0B" w:rsidRPr="003F11CE" w:rsidRDefault="00802B0B" w:rsidP="00F42D18">
            <w:pPr>
              <w:spacing w:after="60"/>
              <w:rPr>
                <w:sz w:val="28"/>
                <w:szCs w:val="28"/>
                <w:lang w:val="nl-NL"/>
              </w:rPr>
            </w:pPr>
            <w:r w:rsidRPr="003F11CE">
              <w:rPr>
                <w:sz w:val="28"/>
                <w:szCs w:val="28"/>
                <w:lang w:val="nl-NL"/>
              </w:rPr>
              <w:t>+ Đặt cạnh thước đi qua hai điểm A và B</w:t>
            </w:r>
          </w:p>
          <w:p w:rsidR="00802B0B" w:rsidRPr="003F11CE" w:rsidRDefault="00802B0B" w:rsidP="00F42D18">
            <w:pPr>
              <w:spacing w:after="60"/>
              <w:rPr>
                <w:sz w:val="28"/>
                <w:szCs w:val="28"/>
                <w:lang w:val="nl-NL"/>
              </w:rPr>
            </w:pPr>
            <w:r w:rsidRPr="003F11CE">
              <w:rPr>
                <w:sz w:val="28"/>
                <w:szCs w:val="28"/>
                <w:lang w:val="nl-NL"/>
              </w:rPr>
              <w:t xml:space="preserve"> + Dùng đầu chì vạch theo cạnh thước</w:t>
            </w:r>
          </w:p>
          <w:p w:rsidR="00802B0B" w:rsidRPr="003F11CE" w:rsidRDefault="001A3285" w:rsidP="00F42D18">
            <w:pPr>
              <w:spacing w:after="60"/>
              <w:rPr>
                <w:rFonts w:eastAsia="Arial"/>
                <w:b/>
                <w:sz w:val="28"/>
                <w:szCs w:val="28"/>
                <w:lang w:val="pt-BR"/>
              </w:rPr>
            </w:pPr>
            <w:r>
              <w:rPr>
                <w:rFonts w:eastAsia="Arial"/>
                <w:b/>
                <w:noProof/>
                <w:sz w:val="28"/>
                <w:szCs w:val="28"/>
                <w:lang w:val="en-US" w:eastAsia="en-US"/>
              </w:rPr>
              <mc:AlternateContent>
                <mc:Choice Requires="wpc">
                  <w:drawing>
                    <wp:inline distT="0" distB="0" distL="0" distR="0">
                      <wp:extent cx="2146300" cy="399415"/>
                      <wp:effectExtent l="0" t="0" r="0" b="635"/>
                      <wp:docPr id="367" name="Canvas 3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1" name="Line 369"/>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Rectangle 370"/>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44" name="Rectangle 371"/>
                              <wps:cNvSpPr>
                                <a:spLocks noChangeArrowheads="1"/>
                              </wps:cNvSpPr>
                              <wps:spPr bwMode="auto">
                                <a:xfrm>
                                  <a:off x="156146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45" name="Oval 372"/>
                              <wps:cNvSpPr>
                                <a:spLocks noChangeArrowheads="1"/>
                              </wps:cNvSpPr>
                              <wps:spPr bwMode="auto">
                                <a:xfrm>
                                  <a:off x="4108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6" name="Oval 373"/>
                              <wps:cNvSpPr>
                                <a:spLocks noChangeArrowheads="1"/>
                              </wps:cNvSpPr>
                              <wps:spPr bwMode="auto">
                                <a:xfrm>
                                  <a:off x="15792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67" o:spid="_x0000_s1046" editas="canvas" style="width:169pt;height:31.45pt;mso-position-horizontal-relative:char;mso-position-vertical-relative:line" coordsize="21463,39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nTE/gMAABUSAAAOAAAAZHJzL2Uyb0RvYy54bWzsWFGTmzYQfu9M/4NG75wBCwzMcZmLfbSd uSaZpO27DMIwBYlKsvGl0//elQDf+XJOM0njSafnB1ghsVrtfvvtmssX+7ZBOyZVLXiKvQsXI8Zz UdR8k+Jff8mcCCOlKS9oIzhL8R1T+MXV999d9l3CfFGJpmASgRKukr5LcaV1l8xmKq9YS9WF6BiH yVLIlmoYys2skLQH7W0z8103nPVCFp0UOVMKnq6GSXxl9Zcly/XrslRMoybFYJu2V2mva3OdXV3S ZCNpV9X5aAb9DCtaWnPY9KBqRTVFW1l/oKqtcymUKPVFLtqZKMs6Z/YMcBrPfXSaJeU7quxhcvDO ZCBI/6Le9cbYzUVWNw14YwbaE/PM3HuID4OHfQfRUd0hTurL9n9X0Y7ZY6kkf7V7I1FdpHhOPIw4 bQEltzVnaB7GJjxmb1i05G/kOFIdvLHufxYFLKVbLazn96VsUdnU3Y+AQ2yl34xkTgd+RnuzQ+wH GN2l2CdxEARD9NleoxxmIQBxPIf5HBaEIBhv0MToNTo6qfQPTLTICCluwESrm+5ulR6WTkuOHEqT hqM+xXEAe5sZJZq6MN62A7lZLxuJdtQA1P7GfY+WSbHlBWxCk4rR4maUNa2bQQY7G26m4TBgzigN CPwzduOb6CYiDvHDG4e4q5VznS2JE2beIljNV8vlyvvLmOaRpKqLgnFj3ZQNHvm0YI95OeD4kA/3 uDrWbl0Lxk53azRgTyUmukPU16K4s0G3zwF/ZwPifALiWyAQyjcNoHFhyWJE4ztrJMSyuxX57wpx saxgHbuWUvQmRJAhng3k0QvT+Z5Gr4nahNQoIGSA6shRE0o9zyUxMJkBKYTPD+38aZxKOMEn49RY 8CBi3yimjjJDPUygzP4+TKDZKfDZhJnSxPOJ+9KPnSyMFg7JSODECzdygBZexiF4nayy4zSxNDXU Ltjgc9Pki8mhrTXU0KZuUxwdGOQ0Uxyy3Jg/5d90fyoP9X69twy9MJ41GB4yE0kBRAhYhPoPQiXk e4x6qKUp5lDsMWp+4pAHpuxOgpyE9SRQnsOLKdYYDeJS2/JsoKi6a2D3rLb0er8v2GoG5yQE8hQh 2AQ3lkB5+tqE4AWhR8KBEcI4elS6PNf3p8r1TAoAnGdSOBspRP9bUoBsHNrV19C9QYPgT544Ax8Q z43GBsGfu4H7iBCIG5KxSSBQEv6hl2UNtM3qo+3s6Zp7umkd+l73aze9T3aNH6lN6o8tlYfqFHvE eGqoUCRY+DAYqtQ4M1SqceZUtULbTtabCqrg8IeDC1O5ym+gcoWPQDo/I0i9YBH7zyi1bfR/FKVg tv30YPvD8TuJ+bjxcGz7sfuvOVd/AwAA//8DAFBLAwQUAAYACAAAACEAU/WAh9sAAAAEAQAADwAA AGRycy9kb3ducmV2LnhtbEyPTWvCQBCG7wX/wzKF3upuI9g0zUZEKJRSKH6A1zU7JtHsbMiuGv99 p73oZeDlHZ55Jp8NrhVn7EPjScPLWIFAKr1tqNKwWX88pyBCNGRN6wk1XDHArBg95Caz/kJLPK9i JRhCITMa6hi7TMpQ1uhMGPsOibu9752JHPtK2t5cGO5amSg1lc40xBdq0+GixvK4OjkN08/X9eZb LVP3lV63c+V+4iHZa/30OMzfQUQc4m0Z/vRZHQp22vkT2SBaDfxI/J/cTSYpxx2DkzeQRS7v5Ytf AAAA//8DAFBLAQItABQABgAIAAAAIQC2gziS/gAAAOEBAAATAAAAAAAAAAAAAAAAAAAAAABbQ29u dGVudF9UeXBlc10ueG1sUEsBAi0AFAAGAAgAAAAhADj9If/WAAAAlAEAAAsAAAAAAAAAAAAAAAAA LwEAAF9yZWxzLy5yZWxzUEsBAi0AFAAGAAgAAAAhAPJidMT+AwAAFRIAAA4AAAAAAAAAAAAAAAAA LgIAAGRycy9lMm9Eb2MueG1sUEsBAi0AFAAGAAgAAAAhAFP1gIfbAAAABAEAAA8AAAAAAAAAAAAA AAAAWAYAAGRycy9kb3ducmV2LnhtbFBLBQYAAAAABAAEAPMAAABgBwAAAAA= ">
                      <v:shape id="_x0000_s1047" type="#_x0000_t75" style="position:absolute;width:21463;height:3994;visibility:visible;mso-wrap-style:square">
                        <v:fill o:detectmouseclick="t"/>
                        <v:path o:connecttype="none"/>
                      </v:shape>
                      <v:line id="Line 369" o:spid="_x0000_s1048" style="position:absolute;flip:x y;visibility:visible;mso-wrap-style:square" from="349,2495" to="20548,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LncQAAADcAAAADwAAAGRycy9kb3ducmV2LnhtbESPT4vCMBTE7wt+h/AEL4umVZFSjSKC sidl/YPXR/Nsi81LaaLt7qffCAseh5n5DbNYdaYST2pcaVlBPIpAEGdWl5wrOJ+2wwSE88gaK8uk 4IccrJa9jwWm2rb8Tc+jz0WAsEtRQeF9nUrpsoIMupGtiYN3s41BH2STS91gG+CmkuMomkmDJYeF AmvaFJTdjw+jAHn/O0namKZyR1c33h8+15ebUoN+t56D8NT5d/i//aUVTKYxvM6EIy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T8udxAAAANwAAAAPAAAAAAAAAAAA AAAAAKECAABkcnMvZG93bnJldi54bWxQSwUGAAAAAAQABAD5AAAAkgMAAAAA "/>
                      <v:rect id="Rectangle 370" o:spid="_x0000_s1049" style="position:absolute;left:3854;width:1105;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f2uMIA AADcAAAADwAAAGRycy9kb3ducmV2LnhtbESPzYoCMRCE74LvEFrwphl/EJk1igiCLl4c9wGaSc8P Jp0hyTqzb79ZWPBYVNVX1O4wWCNe5EPrWMFinoEgLp1uuVbw9TjPtiBCRNZoHJOCHwpw2I9HO8y1 6/lOryLWIkE45KigibHLpQxlQxbD3HXEyauctxiT9LXUHvsEt0Yus2wjLbacFhrs6NRQ+Sy+rQL5 KM79tjA+c5/L6maul3tFTqnpZDh+gIg0xHf4v33RClbrFfydSUdA7n8BAAD//wMAUEsBAi0AFAAG AAgAAAAhAPD3irv9AAAA4gEAABMAAAAAAAAAAAAAAAAAAAAAAFtDb250ZW50X1R5cGVzXS54bWxQ SwECLQAUAAYACAAAACEAMd1fYdIAAACPAQAACwAAAAAAAAAAAAAAAAAuAQAAX3JlbHMvLnJlbHNQ SwECLQAUAAYACAAAACEAMy8FnkEAAAA5AAAAEAAAAAAAAAAAAAAAAAApAgAAZHJzL3NoYXBleG1s LnhtbFBLAQItABQABgAIAAAAIQCjZ/a4wgAAANwAAAAPAAAAAAAAAAAAAAAAAJgCAABkcnMvZG93 bnJldi54bWxQSwUGAAAAAAQABAD1AAAAhwMAAAAA " filled="f" stroked="f">
                        <v:textbox style="mso-fit-shape-to-text:t" inset="0,0,0,0">
                          <w:txbxContent>
                            <w:p w:rsidR="00802B0B" w:rsidRDefault="00802B0B" w:rsidP="00802B0B">
                              <w:pPr>
                                <w:rPr>
                                  <w:sz w:val="40"/>
                                </w:rPr>
                              </w:pPr>
                              <w:r>
                                <w:rPr>
                                  <w:color w:val="000000"/>
                                  <w:szCs w:val="20"/>
                                </w:rPr>
                                <w:t>A</w:t>
                              </w:r>
                            </w:p>
                          </w:txbxContent>
                        </v:textbox>
                      </v:rect>
                      <v:rect id="Rectangle 371" o:spid="_x0000_s1050" style="position:absolute;left:15614;top:69;width:102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5uzMIA AADcAAAADwAAAGRycy9kb3ducmV2LnhtbESPzYoCMRCE74LvEFrYm2b8YZFZo4ggqHhx3AdoJj0/ mHSGJOvMvv1GEPZYVNVX1GY3WCOe5EPrWMF8loEgLp1uuVbwfT9O1yBCRNZoHJOCXwqw245HG8y1 6/lGzyLWIkE45KigibHLpQxlQxbDzHXEyauctxiT9LXUHvsEt0YusuxTWmw5LTTY0aGh8lH8WAXy Xhz7dWF85i6L6mrOp1tFTqmPybD/AhFpiP/hd/ukFSxXK3idSUd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jm7MwgAAANwAAAAPAAAAAAAAAAAAAAAAAJgCAABkcnMvZG93 bnJldi54bWxQSwUGAAAAAAQABAD1AAAAhwMAAAAA " filled="f" stroked="f">
                        <v:textbox style="mso-fit-shape-to-text:t" inset="0,0,0,0">
                          <w:txbxContent>
                            <w:p w:rsidR="00802B0B" w:rsidRDefault="00802B0B" w:rsidP="00802B0B">
                              <w:pPr>
                                <w:rPr>
                                  <w:sz w:val="40"/>
                                </w:rPr>
                              </w:pPr>
                              <w:r>
                                <w:rPr>
                                  <w:color w:val="000000"/>
                                  <w:szCs w:val="20"/>
                                </w:rPr>
                                <w:t>B</w:t>
                              </w:r>
                            </w:p>
                          </w:txbxContent>
                        </v:textbox>
                      </v:rect>
                      <v:oval id="Oval 372" o:spid="_x0000_s1051" style="position:absolute;left:4108;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OKAsQA AADcAAAADwAAAGRycy9kb3ducmV2LnhtbESPQWsCMRSE7wX/Q3hCbzVb20pZjSKCsPRkVfD6SF43 azcvaxLXbX99Uyj0OMzMN8xiNbhW9BRi41nB46QAQay9abhWcDxsH15BxIRssPVMCr4owmo5ultg afyN36nfp1pkCMcSFdiUulLKqC05jBPfEWfvwweHKctQSxPwluGuldOimEmHDecFix1tLOnP/dUp eHP9TledDajXs93pbC/Vt7wodT8e1nMQiYb0H/5rV0bB0/ML/J7JR0AufwAAAP//AwBQSwECLQAU AAYACAAAACEA8PeKu/0AAADiAQAAEwAAAAAAAAAAAAAAAAAAAAAAW0NvbnRlbnRfVHlwZXNdLnht bFBLAQItABQABgAIAAAAIQAx3V9h0gAAAI8BAAALAAAAAAAAAAAAAAAAAC4BAABfcmVscy8ucmVs c1BLAQItABQABgAIAAAAIQAzLwWeQQAAADkAAAAQAAAAAAAAAAAAAAAAACkCAABkcnMvc2hhcGV4 bWwueG1sUEsBAi0AFAAGAAgAAAAhAPdjigLEAAAA3AAAAA8AAAAAAAAAAAAAAAAAmAIAAGRycy9k b3ducmV2LnhtbFBLBQYAAAAABAAEAPUAAACJAwAAAAA= " fillcolor="black" strokeweight="0"/>
                      <v:oval id="Oval 373" o:spid="_x0000_s1052" style="position:absolute;left:15792;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EUdcQA AADcAAAADwAAAGRycy9kb3ducmV2LnhtbESPzWrDMBCE74G+g9hCb4ncH0xxoxhTKJie0qTQ6yJt LKfWypFUx+3TV4VCjsPMfMOs69kNYqIQe88KblcFCGLtTc+dgvf9y/IRREzIBgfPpOCbItSbq8Ua K+PP/EbTLnUiQzhWqMCmNFZSRm3JYVz5kTh7Bx8cpixDJ03Ac4a7Qd4VRSkd9pwXLI70bEl/7r6c glc3bXU72oC6KbcfR3tqf+RJqZvruXkCkWhOl/B/uzUK7h9K+Du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AexFHXEAAAA3AAAAA8AAAAAAAAAAAAAAAAAmAIAAGRycy9k b3ducmV2LnhtbFBLBQYAAAAABAAEAPUAAACJAwAAAAA= " fillcolor="black" strokeweight="0"/>
                      <w10:anchorlock/>
                    </v:group>
                  </w:pict>
                </mc:Fallback>
              </mc:AlternateContent>
            </w:r>
          </w:p>
          <w:p w:rsidR="00802B0B" w:rsidRPr="003F11CE" w:rsidRDefault="00802B0B" w:rsidP="00F42D18">
            <w:pPr>
              <w:spacing w:after="60"/>
              <w:rPr>
                <w:sz w:val="28"/>
                <w:szCs w:val="28"/>
                <w:lang w:val="nl-NL"/>
              </w:rPr>
            </w:pPr>
            <w:r w:rsidRPr="003F11CE">
              <w:rPr>
                <w:b/>
                <w:bCs/>
                <w:iCs/>
                <w:sz w:val="28"/>
                <w:szCs w:val="28"/>
                <w:lang w:val="nl-NL"/>
              </w:rPr>
              <w:t>Nhận xét</w:t>
            </w:r>
            <w:r w:rsidRPr="003F11CE">
              <w:rPr>
                <w:sz w:val="28"/>
                <w:szCs w:val="28"/>
                <w:lang w:val="nl-NL"/>
              </w:rPr>
              <w:t>:</w:t>
            </w:r>
          </w:p>
          <w:p w:rsidR="00802B0B" w:rsidRPr="003F11CE" w:rsidRDefault="00802B0B" w:rsidP="00F42D18">
            <w:pPr>
              <w:spacing w:after="60"/>
              <w:rPr>
                <w:sz w:val="28"/>
                <w:szCs w:val="28"/>
                <w:lang w:val="nl-NL"/>
              </w:rPr>
            </w:pPr>
            <w:r w:rsidRPr="003F11CE">
              <w:rPr>
                <w:sz w:val="28"/>
                <w:szCs w:val="28"/>
                <w:lang w:val="nl-NL"/>
              </w:rPr>
              <w:t>Có một và chỉ một đường thẳng đi qua hai điểm A, B</w:t>
            </w:r>
          </w:p>
          <w:p w:rsidR="00802B0B" w:rsidRPr="003F11CE" w:rsidRDefault="00802B0B" w:rsidP="00F42D18">
            <w:pPr>
              <w:spacing w:after="60"/>
              <w:rPr>
                <w:iCs/>
                <w:sz w:val="28"/>
                <w:szCs w:val="28"/>
                <w:lang w:val="nl-NL"/>
              </w:rPr>
            </w:pPr>
          </w:p>
          <w:p w:rsidR="00802B0B" w:rsidRPr="003F11CE" w:rsidRDefault="00802B0B" w:rsidP="00F42D18">
            <w:pPr>
              <w:spacing w:after="60"/>
              <w:rPr>
                <w:iCs/>
                <w:sz w:val="28"/>
                <w:szCs w:val="28"/>
                <w:lang w:val="nl-NL"/>
              </w:rPr>
            </w:pPr>
          </w:p>
          <w:p w:rsidR="00802B0B" w:rsidRPr="003F11CE" w:rsidRDefault="001A3285" w:rsidP="00F42D18">
            <w:pPr>
              <w:spacing w:after="60"/>
              <w:rPr>
                <w:iCs/>
                <w:sz w:val="28"/>
                <w:szCs w:val="28"/>
                <w:lang w:val="nl-NL"/>
              </w:rPr>
            </w:pPr>
            <w:r>
              <w:rPr>
                <w:rFonts w:eastAsia="Arial"/>
                <w:b/>
                <w:noProof/>
                <w:sz w:val="28"/>
                <w:szCs w:val="28"/>
                <w:lang w:val="en-US" w:eastAsia="en-US"/>
              </w:rPr>
              <mc:AlternateContent>
                <mc:Choice Requires="wpc">
                  <w:drawing>
                    <wp:inline distT="0" distB="0" distL="0" distR="0">
                      <wp:extent cx="2204085" cy="515620"/>
                      <wp:effectExtent l="0" t="0" r="0" b="0"/>
                      <wp:docPr id="358" name="Canvas 3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4" name="Line 360"/>
                              <wps:cNvCnPr/>
                              <wps:spPr bwMode="auto">
                                <a:xfrm flipH="1" flipV="1">
                                  <a:off x="34925" y="347980"/>
                                  <a:ext cx="2059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361"/>
                              <wps:cNvSpPr>
                                <a:spLocks noChangeArrowheads="1"/>
                              </wps:cNvSpPr>
                              <wps:spPr bwMode="auto">
                                <a:xfrm>
                                  <a:off x="385445" y="9842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36" name="Rectangle 362"/>
                              <wps:cNvSpPr>
                                <a:spLocks noChangeArrowheads="1"/>
                              </wps:cNvSpPr>
                              <wps:spPr bwMode="auto">
                                <a:xfrm>
                                  <a:off x="1561465" y="10541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37" name="Oval 363"/>
                              <wps:cNvSpPr>
                                <a:spLocks noChangeArrowheads="1"/>
                              </wps:cNvSpPr>
                              <wps:spPr bwMode="auto">
                                <a:xfrm>
                                  <a:off x="41084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8" name="Oval 364"/>
                              <wps:cNvSpPr>
                                <a:spLocks noChangeArrowheads="1"/>
                              </wps:cNvSpPr>
                              <wps:spPr bwMode="auto">
                                <a:xfrm>
                                  <a:off x="125285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9" name="Oval 365"/>
                              <wps:cNvSpPr>
                                <a:spLocks noChangeArrowheads="1"/>
                              </wps:cNvSpPr>
                              <wps:spPr bwMode="auto">
                                <a:xfrm>
                                  <a:off x="1579245" y="32893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0" name="Rectangle 366"/>
                              <wps:cNvSpPr>
                                <a:spLocks noChangeArrowheads="1"/>
                              </wps:cNvSpPr>
                              <wps:spPr bwMode="auto">
                                <a:xfrm>
                                  <a:off x="1230630" y="9842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C</w:t>
                                    </w:r>
                                  </w:p>
                                </w:txbxContent>
                              </wps:txbx>
                              <wps:bodyPr rot="0" vert="horz" wrap="none" lIns="0" tIns="0" rIns="0" bIns="0" anchor="t" anchorCtr="0">
                                <a:spAutoFit/>
                              </wps:bodyPr>
                            </wps:wsp>
                          </wpc:wpc>
                        </a:graphicData>
                      </a:graphic>
                    </wp:inline>
                  </w:drawing>
                </mc:Choice>
                <mc:Fallback>
                  <w:pict>
                    <v:group id="Canvas 358" o:spid="_x0000_s1053" editas="canvas" style="width:173.55pt;height:40.6pt;mso-position-horizontal-relative:char;mso-position-vertical-relative:line" coordsize="22040,51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W7bUgQAANkYAAAOAAAAZHJzL2Uyb0RvYy54bWzsWd9v2zYQfh+w/4Hgu6MfpmRJiFKkdrwN yNai7fZOS5QlTCI1Uo6cDfvfdyQlJ07srmgXI8DsB+kkUuSR9913x/Plm21TozsmVSV4ir0LFyPG M5FXfJ3iXz8tJxFGqqM8p7XgLMX3TOE3V99/d9m3CfNFKeqcSQSDcJX0bYrLrmsTx1FZyRqqLkTL ODQWQja0g0e5dnJJexi9qR3fdUOnFzJvpciYUvB2YRvxlRm/KFjWvSsKxTpUpxh068xVmutKX52r S5qsJW3LKhvUoF+hRUMrDpPuhlrQjqKNrJ4N1VSZFEoU3UUmGkcURZUxswZYjec+Wc2c8juqzGIy 2J1RQZD+w3FXa603F8uqrmE3HBg90e/0vQf7MHjZt2Ad1e7spL5t/o8lbZlZlkqyX+7eS1TlKZ5O CUacNoCS24ozNA2NefTc0GnO38tBE9XCF6v+Z5FDV7rphNn5bSEbVNRV+yPgEBvpNy3p1cE+oy3M QGI/wOheS7M4GqzPth3KoNV3gzgmAJIMOoTTQGPDoYkeV4/RStX9wESDtJDiGlQ0Y9O7W9XZrmOX vQ2lSc1Rn+I4gLl1ixJ1levdNg9yvZrXEt1RDVDzG+bd6ybFhucwCU1KRvObQe5oVVsZ9Ky5bobF gDqDZBH4V+zGN9FNRCbED28mxF0sJtfLOZmES28WLKaL+Xzh/a1V80hSVnnOuNZu9AaPfJmxB7+0 ON75wwOu9kc3WwvKjnejNGBPJdq6FnErkd8bo5v3gL+TARFAYoH4AQiE8nWt0ehpwwxo/GiUBFu2 tyL7XSEu5iX0Y9dSil6bCDzE9DeqA3ztB+P6DqNXW21EahQQYqEaRwSAY2w/ItXzXBIPQAUT+tZR jmNVwiq+GKtai0dWe6W42vMO9diJlub33ImcYwA0TjO6iucT960fT5ZhNJuQJQkm8cyNJq4Xv41D 2HWyWO67iqEqG79ggq91lW8miKbqII7WVZPiaMcix9li5+la/dEHx/shX+y2q61h6Xj0AuudSAog Q8Ai5AAglEL+iVEP8TTFHAI+RvVPHHxBh95RkKOwGgXKM/gwxR1GVpx3JkRrKKr2Ghh+WRmK1f5j 5wVd9cMpSSE8RAr+uB07H385UvCC0COhZQXPDYj3JIB5ru9D2DLx60wLYIczLZyMFiwWH/zzf8QL s5EX3kESB3nC9ISUABwQDXnC1I/i6RNGIG44JrQEosK/pLSshuxZfTarPR52j+euNv11Xzr3PZg8 fgaG6o8NlbsAFXtE75QNUiSY+fBgA9XQYoPV0HIsYKFNK6t1CYHQnju40MGreAXBC47hNqMdQEpO CFLPD/wosHHrjNIDR5wzSocCQPwEpYawdFA5SXY1i/0zl5rz3plLFRQTj5SpdJx4Xh0IT0qoUzeE WK8rWYfKA+dzwPE85VweeNHygLerkr2e+gCwmSmfm/rGUOvXBfrHz6ae8PCPxNU/AAAA//8DAFBL AwQUAAYACAAAACEARC5H0dwAAAAEAQAADwAAAGRycy9kb3ducmV2LnhtbEyPQUvDQBCF70L/wzIF L8VuUkssMZvSCoIXQaPU6zQ7JsHsbMhu0uTfu3rRy8DjPd77JttPphUj9a6xrCBeRyCIS6sbrhS8 vz3e7EA4j6yxtUwKZnKwzxdXGabaXviVxsJXIpSwS1FB7X2XSunKmgy6te2Ig/dpe4M+yL6SusdL KDet3ERRIg02HBZq7OihpvKrGIyCZ7Na0UuSPI3DCT9Ox+1czUWh1PVyOtyD8DT5vzD84Ad0yAPT 2Q6snWgVhEf87w3e7fYuBnFWsIs3IPNM/ofPvwEAAP//AwBQSwECLQAUAAYACAAAACEAtoM4kv4A AADhAQAAEwAAAAAAAAAAAAAAAAAAAAAAW0NvbnRlbnRfVHlwZXNdLnhtbFBLAQItABQABgAIAAAA IQA4/SH/1gAAAJQBAAALAAAAAAAAAAAAAAAAAC8BAABfcmVscy8ucmVsc1BLAQItABQABgAIAAAA IQB/5W7bUgQAANkYAAAOAAAAAAAAAAAAAAAAAC4CAABkcnMvZTJvRG9jLnhtbFBLAQItABQABgAI AAAAIQBELkfR3AAAAAQBAAAPAAAAAAAAAAAAAAAAAKwGAABkcnMvZG93bnJldi54bWxQSwUGAAAA AAQABADzAAAAtQcAAAAA ">
                      <v:shape id="_x0000_s1054" type="#_x0000_t75" style="position:absolute;width:22040;height:5156;visibility:visible;mso-wrap-style:square">
                        <v:fill o:detectmouseclick="t"/>
                        <v:path o:connecttype="none"/>
                      </v:shape>
                      <v:line id="Line 360" o:spid="_x0000_s1055" style="position:absolute;flip:x y;visibility:visible;mso-wrap-style:square" from="349,3479" to="20948,3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4beMQAAADcAAAADwAAAGRycy9kb3ducmV2LnhtbESPT4vCMBTE7wt+h/AEL8uaakVK1ygi KHtS/LPs9dE822LzUppou356Iwgeh5n5DTNbdKYSN2pcaVnBaBiBIM6sLjlXcDquvxIQziNrrCyT gn9ysJj3PmaYatvynm4Hn4sAYZeigsL7OpXSZQUZdENbEwfvbBuDPsgml7rBNsBNJcdRNJUGSw4L Bda0Kii7HK5GAfL2HiftiCZyQ39uvN19Ln/PSg363fIbhKfOv8Ov9o9WEMcTeJ4JR0DO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ht4xAAAANwAAAAPAAAAAAAAAAAA AAAAAKECAABkcnMvZG93bnJldi54bWxQSwUGAAAAAAQABAD5AAAAkgMAAAAA "/>
                      <v:rect id="Rectangle 361" o:spid="_x0000_s1056" style="position:absolute;left:3854;top:984;width:1105;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S4KsIA AADcAAAADwAAAGRycy9kb3ducmV2LnhtbESPzYoCMRCE74LvEFrwphkVRWaNIoKgixfHfYBm0vOD SWdIss7s228WFjwWVfUVtTsM1ogX+dA6VrCYZyCIS6dbrhV8Pc6zLYgQkTUax6TghwIc9uPRDnPt er7Tq4i1SBAOOSpoYuxyKUPZkMUwdx1x8irnLcYkfS21xz7BrZHLLNtIiy2nhQY7OjVUPotvq0A+ inO/LYzP3Oeyupnr5V6RU2o6GY4fICIN8R3+b1+0gtVqDX9n0h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xLgqwgAAANwAAAAPAAAAAAAAAAAAAAAAAJgCAABkcnMvZG93 bnJldi54bWxQSwUGAAAAAAQABAD1AAAAhwMAAAAA " filled="f" stroked="f">
                        <v:textbox style="mso-fit-shape-to-text:t" inset="0,0,0,0">
                          <w:txbxContent>
                            <w:p w:rsidR="00802B0B" w:rsidRDefault="00802B0B" w:rsidP="00802B0B">
                              <w:pPr>
                                <w:rPr>
                                  <w:sz w:val="40"/>
                                </w:rPr>
                              </w:pPr>
                              <w:r>
                                <w:rPr>
                                  <w:color w:val="000000"/>
                                  <w:szCs w:val="20"/>
                                </w:rPr>
                                <w:t>A</w:t>
                              </w:r>
                            </w:p>
                          </w:txbxContent>
                        </v:textbox>
                      </v:rect>
                      <v:rect id="Rectangle 362" o:spid="_x0000_s1057" style="position:absolute;left:15614;top:1054;width:1023;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YmXcEA AADcAAAADwAAAGRycy9kb3ducmV2LnhtbESPzYoCMRCE7wu+Q2jB25pRQWTWKCIIKl4c9wGaSc8P Jp0hic749kZY2GNRVV9R6+1gjXiSD61jBbNpBoK4dLrlWsHv7fC9AhEiskbjmBS8KMB2M/paY65d z1d6FrEWCcIhRwVNjF0uZSgbshimriNOXuW8xZikr6X22Ce4NXKeZUtpseW00GBH+4bKe/GwCuSt OPSrwvjMnefVxZyO14qcUpPxsPsBEWmI/+G/9lErWCyW8DmTjoDcvAEAAP//AwBQSwECLQAUAAYA CAAAACEA8PeKu/0AAADiAQAAEwAAAAAAAAAAAAAAAAAAAAAAW0NvbnRlbnRfVHlwZXNdLnhtbFBL AQItABQABgAIAAAAIQAx3V9h0gAAAI8BAAALAAAAAAAAAAAAAAAAAC4BAABfcmVscy8ucmVsc1BL AQItABQABgAIAAAAIQAzLwWeQQAAADkAAAAQAAAAAAAAAAAAAAAAACkCAABkcnMvc2hhcGV4bWwu eG1sUEsBAi0AFAAGAAgAAAAhAOsWJl3BAAAA3AAAAA8AAAAAAAAAAAAAAAAAmAIAAGRycy9kb3du cmV2LnhtbFBLBQYAAAAABAAEAPUAAACGAwAAAAA= " filled="f" stroked="f">
                        <v:textbox style="mso-fit-shape-to-text:t" inset="0,0,0,0">
                          <w:txbxContent>
                            <w:p w:rsidR="00802B0B" w:rsidRDefault="00802B0B" w:rsidP="00802B0B">
                              <w:pPr>
                                <w:rPr>
                                  <w:sz w:val="40"/>
                                </w:rPr>
                              </w:pPr>
                              <w:r>
                                <w:rPr>
                                  <w:color w:val="000000"/>
                                  <w:szCs w:val="20"/>
                                </w:rPr>
                                <w:t>B</w:t>
                              </w:r>
                            </w:p>
                          </w:txbxContent>
                        </v:textbox>
                      </v:rect>
                      <v:oval id="Oval 363" o:spid="_x0000_s1058" style="position:absolute;left:4108;top:3289;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vCk8QA AADcAAAADwAAAGRycy9kb3ducmV2LnhtbESPT2sCMRTE74V+h/AK3mq2FbRsjSKFwuLJf9DrI3nd rG5e1iSuaz99IxR6HGbmN8x8ObhW9BRi41nBy7gAQay9abhWcNh/Pr+BiAnZYOuZFNwownLx+DDH 0vgrb6nfpVpkCMcSFdiUulLKqC05jGPfEWfv2weHKctQSxPwmuGula9FMZUOG84LFjv6sKRPu4tT sHb9RledDahX083X0Z6rH3lWavQ0rN5BJBrSf/ivXRkFk8kM7mfyEZ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DD7wpPEAAAA3AAAAA8AAAAAAAAAAAAAAAAAmAIAAGRycy9k b3ducmV2LnhtbFBLBQYAAAAABAAEAPUAAACJAwAAAAA= " fillcolor="black" strokeweight="0"/>
                      <v:oval id="Oval 364" o:spid="_x0000_s1059" style="position:absolute;left:12528;top:3289;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RW4cAA AADcAAAADwAAAGRycy9kb3ducmV2LnhtbERPTWsCMRC9F/ofwhS81awKUlajiCAsPakteB2ScbO6 maxJuq7++uZQ6PHxvpfrwbWipxAbzwom4wIEsfam4VrB99fu/QNETMgGW8+k4EER1qvXlyWWxt/5 QP0x1SKHcCxRgU2pK6WM2pLDOPYdcebOPjhMGYZamoD3HO5aOS2KuXTYcG6w2NHWkr4ef5yCT9fv ddXZgHoz358u9lY95U2p0duwWYBINKR/8Z+7Mgpms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QWRW4cAAAADcAAAADwAAAAAAAAAAAAAAAACYAgAAZHJzL2Rvd25y ZXYueG1sUEsFBgAAAAAEAAQA9QAAAIUDAAAAAA== " fillcolor="black" strokeweight="0"/>
                      <v:oval id="Oval 365" o:spid="_x0000_s1060" style="position:absolute;left:15792;top:3289;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jzesQA AADcAAAADwAAAGRycy9kb3ducmV2LnhtbESPT2sCMRTE74V+h/AK3mq2FcRujSKFwuLJf9DrI3nd rG5e1iSuaz99IxR6HGbmN8x8ObhW9BRi41nBy7gAQay9abhWcNh/Ps9AxIRssPVMCm4UYbl4fJhj afyVt9TvUi0yhGOJCmxKXSll1JYcxrHviLP37YPDlGWopQl4zXDXyteimEqHDecFix19WNKn3cUp WLt+o6vOBtSr6ebraM/VjzwrNXoaVu8gEg3pP/zXroyCyeQN7mfyEZ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C4o83rEAAAA3AAAAA8AAAAAAAAAAAAAAAAAmAIAAGRycy9k b3ducmV2LnhtbFBLBQYAAAAABAAEAPUAAACJAwAAAAA= " fillcolor="black" strokeweight="0"/>
                      <v:rect id="Rectangle 366" o:spid="_x0000_s1061" style="position:absolute;left:12306;top:984;width:1022;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Voz78A AADcAAAADwAAAGRycy9kb3ducmV2LnhtbERPy4rCMBTdC/MP4Q7MTtNREalGkQFBBze2fsCluX1g clOSaOvfTxYDLg/nvd2P1ogn+dA5VvA9y0AQV0533Ci4lcfpGkSIyBqNY1LwogD73cdki7l2A1/p WcRGpBAOOSpoY+xzKUPVksUwcz1x4mrnLcYEfSO1xyGFWyPnWbaSFjtODS329NNSdS8eVoEsi+Ow LozP3O+8vpjz6VqTU+rrczxsQEQa41v87z5pBYtlmp/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BTtWjPvwAAANwAAAAPAAAAAAAAAAAAAAAAAJgCAABkcnMvZG93bnJl di54bWxQSwUGAAAAAAQABAD1AAAAhAMAAAAA " filled="f" stroked="f">
                        <v:textbox style="mso-fit-shape-to-text:t" inset="0,0,0,0">
                          <w:txbxContent>
                            <w:p w:rsidR="00802B0B" w:rsidRDefault="00802B0B" w:rsidP="00802B0B">
                              <w:pPr>
                                <w:rPr>
                                  <w:sz w:val="40"/>
                                </w:rPr>
                              </w:pPr>
                              <w:r>
                                <w:rPr>
                                  <w:color w:val="000000"/>
                                  <w:szCs w:val="20"/>
                                </w:rPr>
                                <w:t>C</w:t>
                              </w:r>
                            </w:p>
                          </w:txbxContent>
                        </v:textbox>
                      </v:rect>
                      <w10:anchorlock/>
                    </v:group>
                  </w:pict>
                </mc:Fallback>
              </mc:AlternateContent>
            </w:r>
          </w:p>
          <w:p w:rsidR="00802B0B" w:rsidRPr="003F11CE" w:rsidRDefault="00802B0B" w:rsidP="00F42D18">
            <w:pPr>
              <w:spacing w:after="60"/>
              <w:jc w:val="both"/>
              <w:rPr>
                <w:b/>
                <w:bCs/>
                <w:i/>
                <w:sz w:val="28"/>
                <w:szCs w:val="28"/>
                <w:lang w:val="nl-NL"/>
              </w:rPr>
            </w:pPr>
          </w:p>
          <w:p w:rsidR="00802B0B" w:rsidRPr="003F11CE" w:rsidRDefault="00802B0B" w:rsidP="00F42D18">
            <w:pPr>
              <w:spacing w:after="60"/>
              <w:jc w:val="both"/>
              <w:rPr>
                <w:b/>
                <w:bCs/>
                <w:i/>
                <w:sz w:val="28"/>
                <w:szCs w:val="28"/>
                <w:lang w:val="nl-NL"/>
              </w:rPr>
            </w:pPr>
            <w:r w:rsidRPr="003F11CE">
              <w:rPr>
                <w:b/>
                <w:bCs/>
                <w:i/>
                <w:sz w:val="28"/>
                <w:szCs w:val="28"/>
                <w:lang w:val="nl-NL"/>
              </w:rPr>
              <w:t xml:space="preserve">2. Tên đường thẳng </w:t>
            </w:r>
          </w:p>
          <w:p w:rsidR="00802B0B" w:rsidRPr="003F11CE" w:rsidRDefault="001A3285" w:rsidP="00F42D18">
            <w:pPr>
              <w:spacing w:after="60"/>
              <w:jc w:val="both"/>
              <w:rPr>
                <w:lang w:val="nl-NL"/>
              </w:rPr>
            </w:pPr>
            <w:r>
              <w:rPr>
                <w:rFonts w:eastAsia="Arial"/>
                <w:b/>
                <w:noProof/>
                <w:lang w:val="en-US" w:eastAsia="en-US"/>
              </w:rPr>
              <mc:AlternateContent>
                <mc:Choice Requires="wpc">
                  <w:drawing>
                    <wp:inline distT="0" distB="0" distL="0" distR="0">
                      <wp:extent cx="2146300" cy="367030"/>
                      <wp:effectExtent l="0" t="0" r="0" b="4445"/>
                      <wp:docPr id="354" name="Canvas 3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31" name="Line 356"/>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Rectangle 357"/>
                              <wps:cNvSpPr>
                                <a:spLocks noChangeArrowheads="1"/>
                              </wps:cNvSpPr>
                              <wps:spPr bwMode="auto">
                                <a:xfrm>
                                  <a:off x="385445" y="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c:wpc>
                        </a:graphicData>
                      </a:graphic>
                    </wp:inline>
                  </w:drawing>
                </mc:Choice>
                <mc:Fallback>
                  <w:pict>
                    <v:group id="Canvas 354" o:spid="_x0000_s1062" editas="canvas" style="width:169pt;height:28.9pt;mso-position-horizontal-relative:char;mso-position-vertical-relative:line" coordsize="21463,36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QzSTQgMAALUIAAAOAAAAZHJzL2Uyb0RvYy54bWzMVtuO0zAQfUfiHyy/Z3NpkjbRZtHSbgBp uYjbu5s4jYVjR7a36YL4d8ZOUrYsKyFAiD4kY3syF885Mz1/cug42lOlmRQFDs8CjKioZM3ErsAf 3pfeCiNtiKgJl4IW+JZq/OTi8aPzoc9pJFvJa6oQGBE6H/oCt8b0ue/rqqUd0WeypwIOG6k6YmCp dn6tyADWO+5HQZD6g1R1r2RFtYbdzXiIL5z9pqGVed00mhrECwyxGfdU7rm1T//inOQ7RfqWVVMY 5Dei6AgT4PRoakMMQTeK3TPVsUpJLRtzVsnOl03DKupygGzC4Ids1kTsiXbJVHA7c4Ag/UW7252N W8iScQ634YP13O7Z9wD1obA59FAd3R/rpP/M/7uW9NSlpfPq1f6NQqwu8GIRYiRIByi5ZoKiRZLa 8ljfoLQWb9S00j18sR1eyhpUyY2R7uYPjepQw1n/HHCInfTRSjY7uGd0AA9xFiUY3RY4irMkScbq 04NBFZxCAbJsAecVKKQg2NsgubVrbfRKm2dUdsgKBeYQorNN9tfajKqzysmFkpwLNBQ4S8C3PdGS s9retluo3XbNFdoTC1D3m/yeqCl5I2pwQvKWkvpqkg1hfJQhTi7sMSQD4UzSiMAvWZBdra5WsRdH 6ZUXB5uNd1muYy8tw2WyWWzW60341YYWxnnL6poKG93MhjD+tWJPvBxxfOTDd1ydWndXC8HObxc0 YE/ntrpj1beyvnVFd/uAv38GxGgG4ltoIETsuEXj0hZmQuM7FyTUsr+W1SeNhFy3oEcvlZKDLREw JHSFPPlgzu/n6LVVm5G6SuJ4hOrUo2aUpsvMHliMQvWi1B0/DFMFCfwyTG0Adwr2n0LqhBj6Ln9K 97vPH/8h7Dm+zCwJozh4GmVema6WXlzGiZctg5UHXeFplgZxFm/KU5a4LjWOLnDwuyz5497QMQMj lLOuwKtjA3m4URxJbsOf6Te/f0ZDc9geXIMOo5kBIzORktAIYarC/AehleozRgPM0gILGPYY8RcC eGDH7iyoWdjOAhEVfFhgg9Eoro0bzxaLur+E7l4y114td0a/EKxduIbgxhWMKpfANMft8L27dvrf /21cfAMAAP//AwBQSwMEFAAGAAgAAAAhAI1Ngd7YAAAABAEAAA8AAABkcnMvZG93bnJldi54bWxM j8FOwzAQRO9I/IO1SNyoAwUahTgVQoDg2EA5u/ESR9jrYLtN+HsWLnAZaTSrmbf1evZOHDCmIZCC 80UBAqkLZqBewevLw1kJImVNRrtAqOALE6yb46NaVyZMtMFDm3vBJZQqrcDmPFZSps6i12kRRiTO 3kP0OrONvTRRT1zunbwoimvp9UC8YPWIdxa7j3bvFRAW962L8il327fRfpb94/PlpNTpyXx7AyLj nP+O4Qef0aFhpl3Yk0nCKeBH8q9ytlyWbHcKrlYlyKaW/+GbbwAAAP//AwBQSwECLQAUAAYACAAA ACEAtoM4kv4AAADhAQAAEwAAAAAAAAAAAAAAAAAAAAAAW0NvbnRlbnRfVHlwZXNdLnhtbFBLAQIt ABQABgAIAAAAIQA4/SH/1gAAAJQBAAALAAAAAAAAAAAAAAAAAC8BAABfcmVscy8ucmVsc1BLAQIt ABQABgAIAAAAIQBPQzSTQgMAALUIAAAOAAAAAAAAAAAAAAAAAC4CAABkcnMvZTJvRG9jLnhtbFBL AQItABQABgAIAAAAIQCNTYHe2AAAAAQBAAAPAAAAAAAAAAAAAAAAAJwFAABkcnMvZG93bnJldi54 bWxQSwUGAAAAAAQABADzAAAAoQYAAAAA ">
                      <v:shape id="_x0000_s1063" type="#_x0000_t75" style="position:absolute;width:21463;height:3670;visibility:visible;mso-wrap-style:square">
                        <v:fill o:detectmouseclick="t"/>
                        <v:path o:connecttype="none"/>
                      </v:shape>
                      <v:line id="Line 356" o:spid="_x0000_s1064" style="position:absolute;flip:x y;visibility:visible;mso-wrap-style:square" from="349,2495" to="20548,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m44MMAAADcAAAADwAAAGRycy9kb3ducmV2LnhtbESPQYvCMBSE78L+h/AWvIimtbJINYos rHhSdBWvj+bZFpuX0kRb/fVmYcHjMDPfMPNlZypxp8aVlhXEowgEcWZ1ybmC4+/PcArCeWSNlWVS 8CAHy8VHb46pti3v6X7wuQgQdikqKLyvUyldVpBBN7I1cfAutjHog2xyqRtsA9xUchxFX9JgyWGh wJq+C8quh5tRgLx9JtM2polc09mNt7vB6nRRqv/ZrWYgPHX+Hf5vb7SCJInh70w4AnLx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JuODDAAAA3AAAAA8AAAAAAAAAAAAA AAAAoQIAAGRycy9kb3ducmV2LnhtbFBLBQYAAAAABAAEAPkAAACRAwAAAAA= "/>
                      <v:rect id="Rectangle 357" o:spid="_x0000_s1065" style="position:absolute;left:3854;width:679;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0gXsEA AADcAAAADwAAAGRycy9kb3ducmV2LnhtbESP3YrCMBSE74V9h3CEvdPUCotUo4gguOKN1Qc4NKc/ mJyUJGu7b28WhL0cZuYbZrMbrRFP8qFzrGAxz0AQV0533Ci4346zFYgQkTUax6TglwLsth+TDRba DXylZxkbkSAcClTQxtgXUoaqJYth7nri5NXOW4xJ+kZqj0OCWyPzLPuSFjtOCy32dGipepQ/VoG8 lcdhVRqfuXNeX8z36VqTU+pzOu7XICKN8T/8bp+0guUyh7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JQtIF7BAAAA3AAAAA8AAAAAAAAAAAAAAAAAmAIAAGRycy9kb3du cmV2LnhtbFBLBQYAAAAABAAEAPUAAACGAwAAAAA= " filled="f" stroked="f">
                        <v:textbox style="mso-fit-shape-to-text:t" inset="0,0,0,0">
                          <w:txbxContent>
                            <w:p w:rsidR="00802B0B" w:rsidRDefault="00802B0B" w:rsidP="00802B0B">
                              <w:pPr>
                                <w:rPr>
                                  <w:sz w:val="40"/>
                                </w:rPr>
                              </w:pPr>
                              <w:r>
                                <w:rPr>
                                  <w:color w:val="000000"/>
                                  <w:szCs w:val="20"/>
                                </w:rPr>
                                <w:t>a</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Đường thẳng a</w:t>
            </w:r>
          </w:p>
          <w:p w:rsidR="00802B0B" w:rsidRPr="003F11CE" w:rsidRDefault="001A3285" w:rsidP="00F42D18">
            <w:pPr>
              <w:spacing w:after="60"/>
              <w:jc w:val="both"/>
              <w:rPr>
                <w:iCs/>
                <w:lang w:val="nl-NL"/>
              </w:rPr>
            </w:pPr>
            <w:r>
              <w:rPr>
                <w:rFonts w:eastAsia="Arial"/>
                <w:b/>
                <w:noProof/>
                <w:lang w:val="en-US" w:eastAsia="en-US"/>
              </w:rPr>
              <mc:AlternateContent>
                <mc:Choice Requires="wpc">
                  <w:drawing>
                    <wp:inline distT="0" distB="0" distL="0" distR="0">
                      <wp:extent cx="2054860" cy="365760"/>
                      <wp:effectExtent l="0" t="0" r="12065" b="0"/>
                      <wp:docPr id="349" name="Canvas 3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8" name="Line 351"/>
                              <wps:cNvCnPr/>
                              <wps:spPr bwMode="auto">
                                <a:xfrm flipH="1" flipV="1">
                                  <a:off x="34925" y="278130"/>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Rectangle 352"/>
                              <wps:cNvSpPr>
                                <a:spLocks noChangeArrowheads="1"/>
                              </wps:cNvSpPr>
                              <wps:spPr bwMode="auto">
                                <a:xfrm>
                                  <a:off x="385445" y="28575"/>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x</w:t>
                                    </w:r>
                                  </w:p>
                                </w:txbxContent>
                              </wps:txbx>
                              <wps:bodyPr rot="0" vert="horz" wrap="square" lIns="0" tIns="0" rIns="0" bIns="0" anchor="t" anchorCtr="0">
                                <a:noAutofit/>
                              </wps:bodyPr>
                            </wps:wsp>
                            <wps:wsp>
                              <wps:cNvPr id="330" name="Rectangle 353"/>
                              <wps:cNvSpPr>
                                <a:spLocks noChangeArrowheads="1"/>
                              </wps:cNvSpPr>
                              <wps:spPr bwMode="auto">
                                <a:xfrm>
                                  <a:off x="1842770" y="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y</w:t>
                                    </w:r>
                                  </w:p>
                                </w:txbxContent>
                              </wps:txbx>
                              <wps:bodyPr rot="0" vert="horz" wrap="square" lIns="0" tIns="0" rIns="0" bIns="0" anchor="t" anchorCtr="0">
                                <a:noAutofit/>
                              </wps:bodyPr>
                            </wps:wsp>
                          </wpc:wpc>
                        </a:graphicData>
                      </a:graphic>
                    </wp:inline>
                  </w:drawing>
                </mc:Choice>
                <mc:Fallback>
                  <w:pict>
                    <v:group id="Canvas 349" o:spid="_x0000_s1066" editas="canvas" style="width:161.8pt;height:28.8pt;mso-position-horizontal-relative:char;mso-position-vertical-relative:line" coordsize="20548,36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Pm/EewMAAM8MAAAOAAAAZHJzL2Uyb0RvYy54bWzsV0uP2zYQvgfofyB41+ph2paE1QYbe90G 2KZBk/ROS5RFlCJVkmt5s+h/z5CSHDvJAkHSLnKID9LwoZnhzDff0JfPD61Ae6YNV7LA8UWEEZOl qrjcFfjd202QYmQslRUVSrIC3zODn1/98uyy73KWqEaJimkESqTJ+67AjbVdHoambFhLzYXqmITF WumWWhjqXVhp2oP2VoRJFC3CXumq06pkxsDseljEV15/XbPS/lHXhlkkCgy+Wf/U/rl1z/DqkuY7 TbuGl6Mb9Bu8aCmXYPSoak0tRXeaf6aq5aVWRtX2olRtqOqal8yfAU4TR5+cZkXlnhp/mBKiMzkI 0n+od7tzfku14UJANELQnrs59+4hPwwm+w6yY7pjnsz32X/T0I75Y5m8fLV/rRGvCjxLACuStoCS Wy4Zms1jlx5nGzat5Gs9jkwHX2z731UFW+mdVT7yh1q3qBa8+w1wiL30l5Pc6SDO6AAWSJbMMbov cLJM49mYfXawqIRVSECWzWC9hA0LEFw0aO70Oh2dNvZXplrkhAILcNHrpvtbY4et05azgNJcSNQX OJuDbbdilOCVi7Yf6N12JTTaUwdQ/xvtnm3T6k5WYITmDaPVzShbysUgg59CumU4DLgzSgMCH7Io u0lvUhKQZHETkGi9Dq43KxIsNvFyvp6tV6t1/K9zLSZ5w6uKSefdVA0x+bpkj3U54PhYDx9xda7d hxacnd7eacCeyV12h6xvVXXvk+7nAX9PBsRsAuKfQCBU7oRDY3KCxjfeSchld6vKvw2SatXAPnat tepdiqBCPHq96wDf4YPpfF9Gr8vahNR0TsgI1XS+9Fj0yfVITbP5hNMkImTpgfw4VDUc4quh6pw4 SdoPCquz4jCnNbTxv89rKHwMf0NYPVc/ZHFCohdJFmwW6TIgGzIPsmWUBsAML7JFRDKy3pxXimeq oX2BgW+tlO/mh5ZbaKOCtwVOjyTyOFkcC925P5Xg9P5SKdrD9uBJOp5NVTBUJ9IKyBA6K9wBQGiU fo9RD/20wOafO6oZRuKlhGpwzXcS9CRsJ4HKEj4tsMVoEFfWN+kBjdfA8TX3JOsqaLAM7rrBE9IC NIyxP53SwjEgxyr//2ghTkmyhHJ3LeyT7vWTE35ywvnV4uk4gfyInADs4C/NntbGG767lp+OPYd8 /B9y9QEAAP//AwBQSwMEFAAGAAgAAAAhAOpVFZjdAAAABAEAAA8AAABkcnMvZG93bnJldi54bWxM j01Lw0AQhu+C/2GZgpdid20w2jSbUgTBgxb7Afa4zU6TYHY2ZLdt/PeOXvQyMLwvzzyTLwbXijP2 ofGk4W6iQCCV3jZUadhtn28fQYRoyJrWE2r4wgCL4voqN5n1F1rjeRMrwRAKmdFQx9hlUoayRmfC xHdInB1970zkta+k7c2F4a6VU6VS6UxDfKE2HT7VWH5uTo4ps/FyvPqgl7fV8Fqm671K9u9K65vR sJyDiDjEvzL86LM6FOx08CeyQbQa+JH4OzlLpkkK4qDh/iEFWeTyv3zxDQAA//8DAFBLAQItABQA BgAIAAAAIQC2gziS/gAAAOEBAAATAAAAAAAAAAAAAAAAAAAAAABbQ29udGVudF9UeXBlc10ueG1s UEsBAi0AFAAGAAgAAAAhADj9If/WAAAAlAEAAAsAAAAAAAAAAAAAAAAALwEAAF9yZWxzLy5yZWxz UEsBAi0AFAAGAAgAAAAhAHc+b8R7AwAAzwwAAA4AAAAAAAAAAAAAAAAALgIAAGRycy9lMm9Eb2Mu eG1sUEsBAi0AFAAGAAgAAAAhAOpVFZjdAAAABAEAAA8AAAAAAAAAAAAAAAAA1QUAAGRycy9kb3du cmV2LnhtbFBLBQYAAAAABAAEAPMAAADfBgAAAAA= ">
                      <v:shape id="_x0000_s1067" type="#_x0000_t75" style="position:absolute;width:20548;height:3657;visibility:visible;mso-wrap-style:square">
                        <v:fill o:detectmouseclick="t"/>
                        <v:path o:connecttype="none"/>
                      </v:shape>
                      <v:line id="Line 351" o:spid="_x0000_s1068" style="position:absolute;flip:x y;visibility:visible;mso-wrap-style:square" from="349,2781" to="20548,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qHoMIAAADcAAAADwAAAGRycy9kb3ducmV2LnhtbERPy2rCQBTdF/oPwy10U8zEpBRJMxER LF1FahW3l8zNg2buhMzURL/eWRS6PJx3vp5NLy40us6ygmUUgyCurO64UXD83i1WIJxH1thbJgVX crAuHh9yzLSd+IsuB9+IEMIuQwWt90MmpataMugiOxAHrrajQR/g2Eg94hTCTS+TOH6TBjsODS0O tG2p+jn8GgXI5S1dTUt6lR90dkm5f9mcaqWen+bNOwhPs/8X/7k/tYI0CWvDmXAEZH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aqHoMIAAADcAAAADwAAAAAAAAAAAAAA AAChAgAAZHJzL2Rvd25yZXYueG1sUEsFBgAAAAAEAAQA+QAAAJADAAAAAA== "/>
                      <v:rect id="Rectangle 352" o:spid="_x0000_s1069" style="position:absolute;left:3854;top:285;width:895;height: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B3VsYA AADcAAAADwAAAGRycy9kb3ducmV2LnhtbESPQWvCQBSE7wX/w/KE3uqmEYqJriJaSY5tFGxvj+wz Cc2+DdmtSfvruwXB4zAz3zCrzWhacaXeNZYVPM8iEMSl1Q1XCk7Hw9MChPPIGlvLpOCHHGzWk4cV ptoO/E7XwlciQNilqKD2vkuldGVNBt3MdsTBu9jeoA+yr6TucQhw08o4il6kwYbDQo0d7Woqv4pv oyBbdNuP3P4OVfv6mZ3fzsn+mHilHqfjdgnC0+jv4Vs71wrmcQL/Z8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uHB3VsYAAADcAAAADwAAAAAAAAAAAAAAAACYAgAAZHJz L2Rvd25yZXYueG1sUEsFBgAAAAAEAAQA9QAAAIsDAAAAAA== " filled="f" stroked="f">
                        <v:textbox inset="0,0,0,0">
                          <w:txbxContent>
                            <w:p w:rsidR="00802B0B" w:rsidRDefault="00802B0B" w:rsidP="00802B0B">
                              <w:pPr>
                                <w:rPr>
                                  <w:sz w:val="40"/>
                                </w:rPr>
                              </w:pPr>
                              <w:r>
                                <w:rPr>
                                  <w:color w:val="000000"/>
                                  <w:szCs w:val="20"/>
                                </w:rPr>
                                <w:t>x</w:t>
                              </w:r>
                            </w:p>
                          </w:txbxContent>
                        </v:textbox>
                      </v:rect>
                      <v:rect id="Rectangle 353" o:spid="_x0000_s1070" style="position:absolute;left:18427;width:896;height:20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NIFsIA AADcAAAADwAAAGRycy9kb3ducmV2LnhtbERPy4rCMBTdC/5DuII7TUdh0NpURB106Quc2V2aa1um uSlNxtb5erMQXB7OO1l2phJ3alxpWcHHOAJBnFldcq7gcv4azUA4j6yxskwKHuRgmfZ7Ccbatnyk +8nnIoSwi1FB4X0dS+myggy6sa2JA3ezjUEfYJNL3WAbwk0lJ1H0KQ2WHBoKrGldUPZ7+jMKdrN6 9b23/21ebX9218N1vjnPvVLDQbdagPDU+bf45d5rBdNpmB/OhCMg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sk0gWwgAAANwAAAAPAAAAAAAAAAAAAAAAAJgCAABkcnMvZG93 bnJldi54bWxQSwUGAAAAAAQABAD1AAAAhwMAAAAA " filled="f" stroked="f">
                        <v:textbox inset="0,0,0,0">
                          <w:txbxContent>
                            <w:p w:rsidR="00802B0B" w:rsidRDefault="00802B0B" w:rsidP="00802B0B">
                              <w:pPr>
                                <w:rPr>
                                  <w:sz w:val="40"/>
                                </w:rPr>
                              </w:pPr>
                              <w:r>
                                <w:rPr>
                                  <w:color w:val="000000"/>
                                  <w:szCs w:val="20"/>
                                </w:rPr>
                                <w:t>y</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lang w:val="nl-NL"/>
              </w:rPr>
              <w:lastRenderedPageBreak/>
              <w:t xml:space="preserve">     </w:t>
            </w:r>
            <w:r w:rsidRPr="003F11CE">
              <w:rPr>
                <w:sz w:val="28"/>
                <w:szCs w:val="28"/>
                <w:lang w:val="nl-NL"/>
              </w:rPr>
              <w:t>Đường thẳng xy</w:t>
            </w:r>
          </w:p>
          <w:p w:rsidR="00802B0B" w:rsidRPr="003F11CE" w:rsidRDefault="001A3285" w:rsidP="00F42D18">
            <w:pPr>
              <w:spacing w:after="60"/>
              <w:jc w:val="both"/>
              <w:rPr>
                <w:lang w:val="nl-NL"/>
              </w:rPr>
            </w:pPr>
            <w:r>
              <w:rPr>
                <w:rFonts w:eastAsia="Arial"/>
                <w:b/>
                <w:noProof/>
                <w:lang w:val="en-US" w:eastAsia="en-US"/>
              </w:rPr>
              <mc:AlternateContent>
                <mc:Choice Requires="wpc">
                  <w:drawing>
                    <wp:inline distT="0" distB="0" distL="0" distR="0">
                      <wp:extent cx="2146300" cy="270510"/>
                      <wp:effectExtent l="0" t="0" r="0" b="5715"/>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2" name="Line 344"/>
                              <wps:cNvCnPr/>
                              <wps:spPr bwMode="auto">
                                <a:xfrm flipH="1" flipV="1">
                                  <a:off x="34925" y="249555"/>
                                  <a:ext cx="20199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Rectangle 345"/>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325" name="Rectangle 346"/>
                              <wps:cNvSpPr>
                                <a:spLocks noChangeArrowheads="1"/>
                              </wps:cNvSpPr>
                              <wps:spPr bwMode="auto">
                                <a:xfrm>
                                  <a:off x="156146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s:wsp>
                              <wps:cNvPr id="326" name="Oval 347"/>
                              <wps:cNvSpPr>
                                <a:spLocks noChangeArrowheads="1"/>
                              </wps:cNvSpPr>
                              <wps:spPr bwMode="auto">
                                <a:xfrm>
                                  <a:off x="4108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7" name="Oval 348"/>
                              <wps:cNvSpPr>
                                <a:spLocks noChangeArrowheads="1"/>
                              </wps:cNvSpPr>
                              <wps:spPr bwMode="auto">
                                <a:xfrm>
                                  <a:off x="15792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42" o:spid="_x0000_s1071" editas="canvas" style="width:169pt;height:21.3pt;mso-position-horizontal-relative:char;mso-position-vertical-relative:line" coordsize="21463,2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H/TWAQQAABcSAAAOAAAAZHJzL2Uyb0RvYy54bWzsWFGTmzYQfu9M/oNG75wBCwzMcZmLfbSd uTSZJO27DMIwBYlK2PjayX/vSgLnfDlnMknjSSfnB1ghsbvSfvvtmsvn+7ZBOyZVLXiKvQsXI8Zz UdR8k+Lf32VOhJHqKS9oIzhL8R1T+PnVs58uhy5hvqhEUzCJQAlXydCluOr7LpnNVF6xlqoL0TEO k6WQLe1hKDezQtIBtLfNzHfdcDYIWXRS5EwpeLqyk/jK6C9LlvevylKxHjUpBt96c5XmutbX2dUl TTaSdlWdj27QL/CipTUHowdVK9pTtJX1R6raOpdCibK/yEU7E2VZ58zsAXbjuQ92s6R8R5XZTA6n MzkI0n+od73RfnOR1U0DpzED7Yl+pu8DxIfBw6GD6KjuECf1dfbfVrRjZlsqyX/bvZaoLlI8932M OG0BJbc1Z2hOiA6Ptg2Llvy1HEeqgzfWw0tRwFK67YU5+X0pW1Q2dfcL4BAb6Q8t6d3BOaM9WCCx H2B0l2KfxEEQ2OizfY9ymIUAxPEc5nNYEIKgT4MmWq/W0UnV/8xEi7SQ4gZcNLrp7lb1dum05OhA adJwNKQ4DsC2nlGiqQt92mYgN+tlI9GOaoCa32j3aJkUW16AEZpUjBY3o9zTurEy+NlwPQ2bAXdG ySLwn9iNb6KbiDjED28c4q5WznW2JE6YeYtgNV8tlyvvvXbNI0lVFwXj2rspGzzyecEe89Li+JAP H3B1rN0cLTg73Y3TgD2V6OjaqK9FcWeCbp4D/s4GxPkExDdAIJRvGo1GA4gRjW+NkxDL7lbkfyrE xbKCdexaSjHoEEGGeCaQRy9M+3scvTpqE1KjgIBBDdWRoyaUep5LYmAyDVIInx+a+dM4lbCDz8ap 9uBexL5TTB1lhrqfQJn5fZxAs1PgMwkzpYnnE/eFHztZGC0ckpHAiRdu5AAtvIhDOHWyyo7TxNCU rV1g4EvT5KvJoa17qKFN3aY4OjDIaaY4ZLl2f8q/6f5YHvb79d4wtHdIAZuaSApgQgAjNAAgVEL+ jdEAxTTFHKo9Rs2vHBJB191JkJOwngTKc3gxxT1GVlz2pj5rLKruGug9qw2/6uSxdsFZPTgnI0Au 2tJ0nxFCjbSjBP92jOAFoUdCSwlhHD2oXZ7r+1PpemIFiMITK5yPFQ5p8MOxQjixwivo36BFWJyR EIjnRmOL4M/dwH3ACMQNydgmECgKZvZ0l8AaaJzVJxva01X3dNtqO1/3W7e9j/aNnyhO6q8tlYfy FHtEn5QtUSRY+DCwZWqcsaVqnDlVrtC2k/WmgjJo/3JwoUtX+R2UrsUDkEZnBKkXLGL/CaWmkf6f ohTcNh8fTIc4finRnzfuj01D9uF7ztW/AAAA//8DAFBLAwQUAAYACAAAACEA4GLbINsAAAAEAQAA DwAAAGRycy9kb3ducmV2LnhtbEyPzWrDMBCE74W8g9hAb41Up7jGtRxCIFBKoeQHelWsje3WWhlL SZy377aX5jIwzDLzbbEYXSfOOITWk4bHmQKBVHnbUq1hv1s/ZCBCNGRN5wk1XDHAopzcFSa3/kIb PG9jLbiEQm40NDH2uZShatCZMPM9EmdHPzgT2Q61tIO5cLnrZKJUKp1piRca0+Oqwep7e3Ia0tfn 3f5dbTL3ll0/l8p9xK/kqPX9dFy+gIg4xv9j+MVndCiZ6eBPZIPoNPAj8U85m88ztgcNT0kKsizk LXz5AwAA//8DAFBLAQItABQABgAIAAAAIQC2gziS/gAAAOEBAAATAAAAAAAAAAAAAAAAAAAAAABb Q29udGVudF9UeXBlc10ueG1sUEsBAi0AFAAGAAgAAAAhADj9If/WAAAAlAEAAAsAAAAAAAAAAAAA AAAALwEAAF9yZWxzLy5yZWxzUEsBAi0AFAAGAAgAAAAhAHkf9NYBBAAAFxIAAA4AAAAAAAAAAAAA AAAALgIAAGRycy9lMm9Eb2MueG1sUEsBAi0AFAAGAAgAAAAhAOBi2yDbAAAABAEAAA8AAAAAAAAA AAAAAAAAWwYAAGRycy9kb3ducmV2LnhtbFBLBQYAAAAABAAEAPMAAABjBwAAAAA= ">
                      <v:shape id="_x0000_s1072" type="#_x0000_t75" style="position:absolute;width:21463;height:2705;visibility:visible;mso-wrap-style:square">
                        <v:fill o:detectmouseclick="t"/>
                        <v:path o:connecttype="none"/>
                      </v:shape>
                      <v:line id="Line 344" o:spid="_x0000_s1073" style="position:absolute;flip:x y;visibility:visible;mso-wrap-style:square" from="349,2495" to="20548,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KwSsMAAADcAAAADwAAAGRycy9kb3ducmV2LnhtbESPT4vCMBTE74LfITxhL7KmVpFSjSKC sifFf+z10TzbYvNSmmi7++nNwoLHYWZ+wyxWnanEkxpXWlYwHkUgiDOrS84VXM7bzwSE88gaK8uk 4IccrJb93gJTbVs+0vPkcxEg7FJUUHhfp1K6rCCDbmRr4uDdbGPQB9nkUjfYBripZBxFM2mw5LBQ YE2bgrL76WEUIO9/J0k7pqnc0beL94fh+npT6mPQrecgPHX+Hf5vf2kFkziGvzPhCMj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xCsErDAAAA3AAAAA8AAAAAAAAAAAAA AAAAoQIAAGRycy9kb3ducmV2LnhtbFBLBQYAAAAABAAEAPkAAACRAwAAAAA= "/>
                      <v:rect id="Rectangle 345" o:spid="_x0000_s1074" style="position:absolute;left:3854;width:1105;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gTGMEA AADcAAAADwAAAGRycy9kb3ducmV2LnhtbESP3YrCMBSE74V9h3CEvdPUCotUo4gguOKN1Qc4NKc/ mJyUJGu7b28WhL0cZuYbZrMbrRFP8qFzrGAxz0AQV0533Ci4346zFYgQkTUax6TglwLsth+TDRba DXylZxkbkSAcClTQxtgXUoaqJYth7nri5NXOW4xJ+kZqj0OCWyPzLPuSFjtOCy32dGipepQ/VoG8 lcdhVRqfuXNeX8z36VqTU+pzOu7XICKN8T/8bp+0gmW+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H64ExjBAAAA3AAAAA8AAAAAAAAAAAAAAAAAmAIAAGRycy9kb3du cmV2LnhtbFBLBQYAAAAABAAEAPUAAACGAwAAAAA= " filled="f" stroked="f">
                        <v:textbox style="mso-fit-shape-to-text:t" inset="0,0,0,0">
                          <w:txbxContent>
                            <w:p w:rsidR="00802B0B" w:rsidRDefault="00802B0B" w:rsidP="00802B0B">
                              <w:pPr>
                                <w:rPr>
                                  <w:sz w:val="40"/>
                                </w:rPr>
                              </w:pPr>
                              <w:r>
                                <w:rPr>
                                  <w:color w:val="000000"/>
                                  <w:szCs w:val="20"/>
                                </w:rPr>
                                <w:t>A</w:t>
                              </w:r>
                            </w:p>
                          </w:txbxContent>
                        </v:textbox>
                      </v:rect>
                      <v:rect id="Rectangle 346" o:spid="_x0000_s1075" style="position:absolute;left:15614;top:69;width:102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0u98IA AADcAAAADwAAAGRycy9kb3ducmV2LnhtbESP3WoCMRSE7wXfIRzBO8260iKrUUQQbOmNqw9w2Jz9 weRkSaK7ffumUOjlMDPfMLvDaI14kQ+dYwWrZQaCuHK640bB/XZebECEiKzROCYF3xTgsJ9Odlho N/CVXmVsRIJwKFBBG2NfSBmqliyGpeuJk1c7bzEm6RupPQ4Jbo3Ms+xdWuw4LbTY06ml6lE+rQJ5 K8/DpjQ+c595/WU+LteanFLz2Xjcgog0xv/wX/uiFazzN/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HS73wgAAANwAAAAPAAAAAAAAAAAAAAAAAJgCAABkcnMvZG93 bnJldi54bWxQSwUGAAAAAAQABAD1AAAAhwMAAAAA " filled="f" stroked="f">
                        <v:textbox style="mso-fit-shape-to-text:t" inset="0,0,0,0">
                          <w:txbxContent>
                            <w:p w:rsidR="00802B0B" w:rsidRDefault="00802B0B" w:rsidP="00802B0B">
                              <w:pPr>
                                <w:rPr>
                                  <w:sz w:val="40"/>
                                </w:rPr>
                              </w:pPr>
                              <w:r>
                                <w:rPr>
                                  <w:color w:val="000000"/>
                                  <w:szCs w:val="20"/>
                                </w:rPr>
                                <w:t>B</w:t>
                              </w:r>
                            </w:p>
                          </w:txbxContent>
                        </v:textbox>
                      </v:rect>
                      <v:oval id="Oval 347" o:spid="_x0000_s1076" style="position:absolute;left:4108;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7x1cMA AADcAAAADwAAAGRycy9kb3ducmV2LnhtbESPQWsCMRSE74X+h/AK3mq2CotsjSJCYelJrdDrI3nd bN28rEm6rv56Uyj0OMzMN8xyPbpODBRi61nBy7QAQay9ablRcPx4e16AiAnZYOeZFFwpwnr1+LDE yvgL72k4pEZkCMcKFdiU+krKqC05jFPfE2fvyweHKcvQSBPwkuGuk7OiKKXDlvOCxZ62lvTp8OMU vLthp+veBtSbcvf5bc/1TZ6VmjyNm1cQicb0H/5r10bBfFbC75l8BOTqDgAA//8DAFBLAQItABQA BgAIAAAAIQDw94q7/QAAAOIBAAATAAAAAAAAAAAAAAAAAAAAAABbQ29udGVudF9UeXBlc10ueG1s UEsBAi0AFAAGAAgAAAAhADHdX2HSAAAAjwEAAAsAAAAAAAAAAAAAAAAALgEAAF9yZWxzLy5yZWxz UEsBAi0AFAAGAAgAAAAhADMvBZ5BAAAAOQAAABAAAAAAAAAAAAAAAAAAKQIAAGRycy9zaGFwZXht bC54bWxQSwECLQAUAAYACAAAACEA2m7x1cMAAADcAAAADwAAAAAAAAAAAAAAAACYAgAAZHJzL2Rv d25yZXYueG1sUEsFBgAAAAAEAAQA9QAAAIgDAAAAAA== " fillcolor="black" strokeweight="0"/>
                      <v:oval id="Oval 348" o:spid="_x0000_s1077" style="position:absolute;left:15792;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JUTsQA AADcAAAADwAAAGRycy9kb3ducmV2LnhtbESPT2sCMRTE7wW/Q3iF3mq2FrSsRhGhsPTkP+j1kTw3 q5uXNUnXbT99IxR6HGbmN8xiNbhW9BRi41nBy7gAQay9abhWcDy8P7+BiAnZYOuZFHxThNVy9LDA 0vgb76jfp1pkCMcSFdiUulLKqC05jGPfEWfv5IPDlGWopQl4y3DXyklRTKXDhvOCxY42lvRl/+UU fLh+q6vOBtTr6fbzbK/Vj7wq9fQ4rOcgEg3pP/zXroyC18kM7mfy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LUiVE7EAAAA3AAAAA8AAAAAAAAAAAAAAAAAmAIAAGRycy9k b3ducmV2LnhtbFBLBQYAAAAABAAEAPUAAACJAwAAAAA= " fillcolor="black" strokeweight="0"/>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Đường thẳng AB</w:t>
            </w:r>
          </w:p>
          <w:p w:rsidR="00802B0B" w:rsidRPr="003F11CE" w:rsidRDefault="00802B0B" w:rsidP="00F42D18">
            <w:pPr>
              <w:spacing w:after="60"/>
              <w:jc w:val="both"/>
              <w:rPr>
                <w:sz w:val="28"/>
                <w:szCs w:val="28"/>
                <w:lang w:val="nl-NL"/>
              </w:rPr>
            </w:pPr>
            <w:r w:rsidRPr="003F11CE">
              <w:rPr>
                <w:sz w:val="28"/>
                <w:szCs w:val="28"/>
                <w:bdr w:val="single" w:sz="4" w:space="0" w:color="auto" w:frame="1"/>
                <w:lang w:val="nl-NL"/>
              </w:rPr>
              <w:t xml:space="preserve">? </w:t>
            </w:r>
            <w:r w:rsidRPr="003F11CE">
              <w:rPr>
                <w:sz w:val="28"/>
                <w:szCs w:val="28"/>
                <w:lang w:val="nl-NL"/>
              </w:rPr>
              <w:t xml:space="preserve"> Bốn cách gọi còn lại là:</w:t>
            </w:r>
          </w:p>
          <w:p w:rsidR="00802B0B" w:rsidRPr="003F11CE" w:rsidRDefault="00802B0B" w:rsidP="00F42D18">
            <w:pPr>
              <w:spacing w:after="60"/>
              <w:jc w:val="both"/>
              <w:rPr>
                <w:sz w:val="28"/>
                <w:szCs w:val="28"/>
                <w:lang w:val="nl-NL"/>
              </w:rPr>
            </w:pPr>
            <w:r w:rsidRPr="003F11CE">
              <w:rPr>
                <w:sz w:val="28"/>
                <w:szCs w:val="28"/>
                <w:lang w:val="nl-NL"/>
              </w:rPr>
              <w:t>Đường thẳng AC; BA ; BC; CA</w:t>
            </w:r>
          </w:p>
          <w:p w:rsidR="00802B0B" w:rsidRPr="003F11CE" w:rsidRDefault="00802B0B" w:rsidP="00F42D18">
            <w:pPr>
              <w:spacing w:after="60"/>
              <w:rPr>
                <w:b/>
                <w:bCs/>
                <w:sz w:val="28"/>
                <w:szCs w:val="28"/>
                <w:lang w:val="nl-NL"/>
              </w:rPr>
            </w:pPr>
            <w:r w:rsidRPr="003F11CE">
              <w:rPr>
                <w:b/>
                <w:bCs/>
                <w:sz w:val="28"/>
                <w:szCs w:val="28"/>
                <w:lang w:val="nl-NL"/>
              </w:rPr>
              <w:t xml:space="preserve">3. Đường thẳng trùng nhau, cắt nhau, song song </w:t>
            </w:r>
          </w:p>
          <w:p w:rsidR="00802B0B" w:rsidRPr="003F11CE" w:rsidRDefault="00802B0B" w:rsidP="00F42D18">
            <w:pPr>
              <w:spacing w:after="60"/>
              <w:jc w:val="both"/>
              <w:rPr>
                <w:sz w:val="28"/>
                <w:szCs w:val="28"/>
                <w:lang w:val="nl-NL"/>
              </w:rPr>
            </w:pPr>
            <w:r w:rsidRPr="003F11CE">
              <w:rPr>
                <w:sz w:val="28"/>
                <w:szCs w:val="28"/>
                <w:lang w:val="nl-NL"/>
              </w:rPr>
              <w:t>a) Hai đường thẳng trùng nhau:</w:t>
            </w:r>
          </w:p>
          <w:p w:rsidR="00802B0B" w:rsidRPr="003F11CE" w:rsidRDefault="001A3285" w:rsidP="00F42D18">
            <w:pPr>
              <w:spacing w:after="60"/>
              <w:jc w:val="both"/>
              <w:rPr>
                <w:sz w:val="28"/>
                <w:szCs w:val="28"/>
                <w:lang w:val="nl-NL"/>
              </w:rPr>
            </w:pPr>
            <w:r>
              <w:rPr>
                <w:rFonts w:eastAsia="Arial"/>
                <w:b/>
                <w:noProof/>
                <w:sz w:val="28"/>
                <w:szCs w:val="28"/>
                <w:lang w:val="en-US" w:eastAsia="en-US"/>
              </w:rPr>
              <mc:AlternateContent>
                <mc:Choice Requires="wpc">
                  <w:drawing>
                    <wp:inline distT="0" distB="0" distL="0" distR="0">
                      <wp:extent cx="2204085" cy="354965"/>
                      <wp:effectExtent l="0" t="0" r="0" b="0"/>
                      <wp:docPr id="333" name="Canvas 3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5" name="Line 335"/>
                              <wps:cNvCnPr/>
                              <wps:spPr bwMode="auto">
                                <a:xfrm flipH="1" flipV="1">
                                  <a:off x="34925" y="249555"/>
                                  <a:ext cx="2059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Rectangle 336"/>
                              <wps:cNvSpPr>
                                <a:spLocks noChangeArrowheads="1"/>
                              </wps:cNvSpPr>
                              <wps:spPr bwMode="auto">
                                <a:xfrm>
                                  <a:off x="385445"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157" name="Rectangle 337"/>
                              <wps:cNvSpPr>
                                <a:spLocks noChangeArrowheads="1"/>
                              </wps:cNvSpPr>
                              <wps:spPr bwMode="auto">
                                <a:xfrm>
                                  <a:off x="1701165" y="196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C</w:t>
                                    </w:r>
                                  </w:p>
                                </w:txbxContent>
                              </wps:txbx>
                              <wps:bodyPr rot="0" vert="horz" wrap="none" lIns="0" tIns="0" rIns="0" bIns="0" anchor="t" anchorCtr="0">
                                <a:spAutoFit/>
                              </wps:bodyPr>
                            </wps:wsp>
                            <wps:wsp>
                              <wps:cNvPr id="158" name="Oval 338"/>
                              <wps:cNvSpPr>
                                <a:spLocks noChangeArrowheads="1"/>
                              </wps:cNvSpPr>
                              <wps:spPr bwMode="auto">
                                <a:xfrm>
                                  <a:off x="344805" y="22415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 name="Oval 339"/>
                              <wps:cNvSpPr>
                                <a:spLocks noChangeArrowheads="1"/>
                              </wps:cNvSpPr>
                              <wps:spPr bwMode="auto">
                                <a:xfrm>
                                  <a:off x="990600"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0" name="Oval 340"/>
                              <wps:cNvSpPr>
                                <a:spLocks noChangeArrowheads="1"/>
                              </wps:cNvSpPr>
                              <wps:spPr bwMode="auto">
                                <a:xfrm>
                                  <a:off x="1731645" y="23050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21" name="Rectangle 341"/>
                              <wps:cNvSpPr>
                                <a:spLocks noChangeArrowheads="1"/>
                              </wps:cNvSpPr>
                              <wps:spPr bwMode="auto">
                                <a:xfrm>
                                  <a:off x="932815" y="698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c:wpc>
                        </a:graphicData>
                      </a:graphic>
                    </wp:inline>
                  </w:drawing>
                </mc:Choice>
                <mc:Fallback>
                  <w:pict>
                    <v:group id="Canvas 333" o:spid="_x0000_s1078" editas="canvas" style="width:173.55pt;height:27.95pt;mso-position-horizontal-relative:char;mso-position-vertical-relative:line" coordsize="22040,35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OtZQQAANIYAAAOAAAAZHJzL2Uyb0RvYy54bWzsWd9v2zYQfh+w/4Hgu2NJpmRRiFKkdrwN yNai7fZOS5QtTCI1Uv6RFvvfdyQlx07tomgXI0DtB+kkUscj77vvjvT1q21doTVXupQixf6VhxEX mcxLsUjxnx9mgxgj3TKRs0oKnuIHrvGrm59/ut40CQ/kUlY5VwiUCJ1smhQv27ZJhkOdLXnN9JVs uIDGQqqatfCoFsNcsQ1or6th4HnRcCNV3iiZca3h7dQ14hurvyh41r4pCs1bVKUYbGvtVdnr3FyH N9csWSjWLMusM4N9gxU1KwUMulM1ZS1DK1V+pqouMyW1LNqrTNZDWRRlxu0cYDa+92Q2EybWTNvJ ZLA6vYEg/Y965wtjt5CzsqpgNYagPTHvzH0D/uHwctOAd3Sz85P+vvHfL1nD7bR0kv2xfqtQmQN4 whAjwWpAyX0pOBqNQuMeMzZ0moi3qnvSDXwx3/wuc+jKVq20K78tVI2Kqmx+BVXYSn8ZycwO1hlt UzwiNIAxHlIcEBrCcKCQJXzbogxaAy+klABIMugQucGHLDF6TbdG6fYXLmtkhBRXYKLVzdb3ugVF 0LXvcrCgLKkE2qSYhjC2adGyKnOz2vZBLeaTSqE1MwC1P2MVKDvopuRK5NbaJWf5XSe3rKycDP0r YfTBZMCcTnII/EQ9ehffxWRAguhuQLzpdHA7m5BBNPPH4XQ0nUym/r/GNJ8kyzLPuTDW9dHgk69z dheXDse7eHjE1aF2O0Uwtr9bowF7OjHedV6fy/zBOt2+B/ydDYhRD8R3QCBMLCqDxmgPje+tkeCk 5l5mf2sk5GQJ/fitUnJjXAQR4ltHdvB1H/TzO45e47UeqXFIiINqx1E9Sn3fI7QDKbgviGz7aZwq mMFX49RYsOexF4qpg8jQ+wE0s7/PA2h4Cnwu+i1Rf6J+QLzXAR3Mong8IDMSDujYiweeT1/TCFad TGeHYWJpyuUuGOBbw+S7yaEuW8ihVVmnON4xCEtOMcUuyo35ffz192Nx2G7nW8fQ4z4EXGgiJYEJ AYxQAICwlOojRhtIpikWkO0xqn4TEAgm7/aC6oV5LzCRwYcpbjFy4qS1+dlgUTe3QO+z0vKrCR43 LhhrHs7JCONjjLBbDshPz80I/tjz/chRgk+j+Eny8r0ggJRlc9eFFgA5F1o4Hy3EPywtwO7GVaxv oICDGmG3EmdghBEhsecIIQiIqZ4PylniRX0xSyAr2NbTZQKvoHLWX6xoT6fd03WrK3295657jxaO X8hO+p8VU7v8RH1iVsrlKBKOA3hweaprcbmqazmVr9CqUeViCXnQ7TmENLmreAG5iz4BKe3D9Qwg pdSLPFhPs+caeaGD4eOe6wLS0yXUjwTSkYm5fSaFgAQ2O9g8Pd9uyx+P/Kjbbl1QemQPfqFSu/8Z BXCw5FC6dzBA7Eb/TFCloyD2XdKP6GUTIBZPzptOFymXs4HnPRvYVRUv52wAykJ7bm4PN7pDfnMy v/9szxIe/4q4+Q8AAP//AwBQSwMEFAAGAAgAAAAhAGLQjJ3dAAAABAEAAA8AAABkcnMvZG93bnJl di54bWxMj0FLw0AQhe+C/2GZgpdiN9U21jSbooLgpaBR2us0OybB7GzIbtLk37t60cvA4z3e+ybd jaYRA3WutqxguYhAEBdW11wq+Hh/vt6AcB5ZY2OZFEzkYJddXqSYaHvmNxpyX4pQwi5BBZX3bSKl Kyoy6Ba2JQ7ep+0M+iC7UuoOz6HcNPImimJpsOawUGFLTxUVX3lvFOzNfE6vcfwy9Ac8Hh5XUznl uVJXs/FhC8LT6P/C8IMf0CELTCfbs3aiURAe8b83eLeruyWIk4L1+h5klsr/8Nk3AAAA//8DAFBL AQItABQABgAIAAAAIQC2gziS/gAAAOEBAAATAAAAAAAAAAAAAAAAAAAAAABbQ29udGVudF9UeXBl c10ueG1sUEsBAi0AFAAGAAgAAAAhADj9If/WAAAAlAEAAAsAAAAAAAAAAAAAAAAALwEAAF9yZWxz Ly5yZWxzUEsBAi0AFAAGAAgAAAAhAKz/461lBAAA0hgAAA4AAAAAAAAAAAAAAAAALgIAAGRycy9l Mm9Eb2MueG1sUEsBAi0AFAAGAAgAAAAhAGLQjJ3dAAAABAEAAA8AAAAAAAAAAAAAAAAAvwYAAGRy cy9kb3ducmV2LnhtbFBLBQYAAAAABAAEAPMAAADJBwAAAAA= ">
                      <v:shape id="_x0000_s1079" type="#_x0000_t75" style="position:absolute;width:22040;height:3549;visibility:visible;mso-wrap-style:square">
                        <v:fill o:detectmouseclick="t"/>
                        <v:path o:connecttype="none"/>
                      </v:shape>
                      <v:line id="Line 335" o:spid="_x0000_s1080" style="position:absolute;flip:x y;visibility:visible;mso-wrap-style:square" from="349,2495" to="20948,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k1osEAAADcAAAADwAAAGRycy9kb3ducmV2LnhtbERPS4vCMBC+L+x/CLPgZdHUJ1KNIgsu nhSr4nVoxrbYTEqTtV1/vREEb/PxPWe+bE0pblS7wrKCfi8CQZxaXXCm4HhYd6cgnEfWWFomBf/k YLn4/JhjrG3De7olPhMhhF2MCnLvq1hKl+Zk0PVsRRy4i60N+gDrTOoamxBuSjmIook0WHBoyLGi n5zSa/JnFCBv78Np06eR/KWzG2x336vTRanOV7uagfDU+rf45d7oMH88hucz4QK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aTWiwQAAANwAAAAPAAAAAAAAAAAAAAAA AKECAABkcnMvZG93bnJldi54bWxQSwUGAAAAAAQABAD5AAAAjwMAAAAA "/>
                      <v:rect id="Rectangle 336" o:spid="_x0000_s1081" style="position:absolute;left:3854;width:1105;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2tHL4A AADcAAAADwAAAGRycy9kb3ducmV2LnhtbERP24rCMBB9X/Afwgi+ramCItUoIgiu+GL1A4ZmesFk UpJou39vhIV9m8O5zmY3WCNe5EPrWMFsmoEgLp1uuVZwvx2/VyBCRNZoHJOCXwqw246+Nphr1/OV XkWsRQrhkKOCJsYulzKUDVkMU9cRJ65y3mJM0NdSe+xTuDVynmVLabHl1NBgR4eGykfxtArkrTj2 q8L4zJ3n1cX8nK4VOaUm42G/BhFpiP/iP/dJp/mLJ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JsNrRy+AAAA3AAAAA8AAAAAAAAAAAAAAAAAmAIAAGRycy9kb3ducmV2 LnhtbFBLBQYAAAAABAAEAPUAAACDAwAAAAA= " filled="f" stroked="f">
                        <v:textbox style="mso-fit-shape-to-text:t" inset="0,0,0,0">
                          <w:txbxContent>
                            <w:p w:rsidR="00802B0B" w:rsidRDefault="00802B0B" w:rsidP="00802B0B">
                              <w:pPr>
                                <w:rPr>
                                  <w:sz w:val="40"/>
                                </w:rPr>
                              </w:pPr>
                              <w:r>
                                <w:rPr>
                                  <w:color w:val="000000"/>
                                  <w:szCs w:val="20"/>
                                </w:rPr>
                                <w:t>A</w:t>
                              </w:r>
                            </w:p>
                          </w:txbxContent>
                        </v:textbox>
                      </v:rect>
                      <v:rect id="Rectangle 337" o:spid="_x0000_s1082" style="position:absolute;left:17011;top:196;width:102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EIh78A AADcAAAADwAAAGRycy9kb3ducmV2LnhtbERP24rCMBB9F/yHMIJvmiq4K9UoIgi67IvVDxia6QWT SUmirX+/WVjYtzmc62z3gzXiRT60jhUs5hkI4tLplmsF99tptgYRIrJG45gUvCnAfjcebTHXrucr vYpYixTCIUcFTYxdLmUoG7IY5q4jTlzlvMWYoK+l9tincGvkMss+pMWWU0ODHR0bKh/F0yqQt+LU rwvjM/e1rL7N5XytyCk1nQyHDYhIQ/wX/7nPOs1ffcL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D0QQiHvwAAANwAAAAPAAAAAAAAAAAAAAAAAJgCAABkcnMvZG93bnJl di54bWxQSwUGAAAAAAQABAD1AAAAhAMAAAAA " filled="f" stroked="f">
                        <v:textbox style="mso-fit-shape-to-text:t" inset="0,0,0,0">
                          <w:txbxContent>
                            <w:p w:rsidR="00802B0B" w:rsidRDefault="00802B0B" w:rsidP="00802B0B">
                              <w:pPr>
                                <w:rPr>
                                  <w:sz w:val="40"/>
                                </w:rPr>
                              </w:pPr>
                              <w:r>
                                <w:rPr>
                                  <w:color w:val="000000"/>
                                  <w:szCs w:val="20"/>
                                </w:rPr>
                                <w:t>C</w:t>
                              </w:r>
                            </w:p>
                          </w:txbxContent>
                        </v:textbox>
                      </v:rect>
                      <v:oval id="Oval 338" o:spid="_x0000_s1083" style="position:absolute;left:3448;top:2241;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doMQA AADcAAAADwAAAGRycy9kb3ducmV2LnhtbESPQUsDMRCF70L/QxjBm80qtMjatJRCYempVsHrkIyb tZvJNonb1V/vHARvM7w3732z2kyhVyOl3EU28DCvQBHb6DpuDby97u+fQOWC7LCPTAa+KcNmPbtZ Ye3ilV9oPJVWSQjnGg34UoZa62w9BczzOBCL9hFTwCJrarVLeJXw0OvHqlrqgB1Lg8eBdp7s+fQV DBzCeLTN4BPa7fL4/ukvzY++GHN3O22fQRWayr/577pxgr8QWnlGJt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DF/3aDEAAAA3AAAAA8AAAAAAAAAAAAAAAAAmAIAAGRycy9k b3ducmV2LnhtbFBLBQYAAAAABAAEAPUAAACJAwAAAAA= " fillcolor="black" strokeweight="0"/>
                      <v:oval id="Oval 339" o:spid="_x0000_s1084" style="position:absolute;left:9906;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N4O8EA AADcAAAADwAAAGRycy9kb3ducmV2LnhtbERPTWsCMRC9F/wPYYTearYFpa5GEUFYPKkt9Dok0822 m8mapOvWX2+EQm/zeJ+zXA+uFT2F2HhW8DwpQBBrbxquFby/7Z5eQcSEbLD1TAp+KcJ6NXpYYmn8 hY/Un1ItcgjHEhXYlLpSyqgtOYwT3xFn7tMHhynDUEsT8JLDXStfimImHTacGyx2tLWkv08/TsHe 9QdddTag3swOH1/2XF3lWanH8bBZgEg0pH/xn7syef50Dvdn8gVydQMAAP//AwBQSwECLQAUAAYA CAAAACEA8PeKu/0AAADiAQAAEwAAAAAAAAAAAAAAAAAAAAAAW0NvbnRlbnRfVHlwZXNdLnhtbFBL AQItABQABgAIAAAAIQAx3V9h0gAAAI8BAAALAAAAAAAAAAAAAAAAAC4BAABfcmVscy8ucmVsc1BL AQItABQABgAIAAAAIQAzLwWeQQAAADkAAAAQAAAAAAAAAAAAAAAAACkCAABkcnMvc2hhcGV4bWwu eG1sUEsBAi0AFAAGAAgAAAAhAF4zeDvBAAAA3AAAAA8AAAAAAAAAAAAAAAAAmAIAAGRycy9kb3du cmV2LnhtbFBLBQYAAAAABAAEAPUAAACGAwAAAAA= " fillcolor="black" strokeweight="0"/>
                      <v:oval id="Oval 340" o:spid="_x0000_s1085" style="position:absolute;left:17316;top:2305;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vMOsAA AADcAAAADwAAAGRycy9kb3ducmV2LnhtbERPTWsCMRC9F/wPYYTealYLUlajiCAsPakteB2ScbO6 maxJXLf++uZQ6PHxvpfrwbWipxAbzwqmkwIEsfam4VrB99fu7QNETMgGW8+k4IcirFejlyWWxj/4 QP0x1SKHcCxRgU2pK6WM2pLDOPEdcebOPjhMGYZamoCPHO5aOSuKuXTYcG6w2NHWkr4e707Bp+v3 uupsQL2Z708Xe6ue8qbU63jYLEAkGtK/+M9dGQXvszw/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OsvMOsAAAADcAAAADwAAAAAAAAAAAAAAAACYAgAAZHJzL2Rvd25y ZXYueG1sUEsFBgAAAAAEAAQA9QAAAIUDAAAAAA== " fillcolor="black" strokeweight="0"/>
                      <v:rect id="Rectangle 341" o:spid="_x0000_s1086" style="position:absolute;left:9328;top:69;width:1022;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Yo9MEA AADcAAAADwAAAGRycy9kb3ducmV2LnhtbESP3YrCMBSE7xd8h3AE79bUCot0jbIsCCreWH2AQ3P6 wyYnJYm2vr0RhL0cZuYbZr0drRF38qFzrGAxz0AQV0533Ci4XnafKxAhIms0jknBgwJsN5OPNRba DXymexkbkSAcClTQxtgXUoaqJYth7nri5NXOW4xJ+kZqj0OCWyPzLPuSFjtOCy329NtS9VferAJ5 KXfDqjQ+c8e8PpnD/lyTU2o2HX++QUQa43/43d5rBct8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OEmKPTBAAAA3AAAAA8AAAAAAAAAAAAAAAAAmAIAAGRycy9kb3du cmV2LnhtbFBLBQYAAAAABAAEAPUAAACGAwAAAAA= " filled="f" stroked="f">
                        <v:textbox style="mso-fit-shape-to-text:t" inset="0,0,0,0">
                          <w:txbxContent>
                            <w:p w:rsidR="00802B0B" w:rsidRDefault="00802B0B" w:rsidP="00802B0B">
                              <w:pPr>
                                <w:rPr>
                                  <w:sz w:val="40"/>
                                </w:rPr>
                              </w:pPr>
                              <w:r>
                                <w:rPr>
                                  <w:color w:val="000000"/>
                                  <w:szCs w:val="20"/>
                                </w:rPr>
                                <w:t>B</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AB và BC là hai đường thẳng trùng nhau</w:t>
            </w:r>
          </w:p>
          <w:p w:rsidR="00802B0B" w:rsidRPr="003F11CE" w:rsidRDefault="001A3285" w:rsidP="00F42D18">
            <w:pPr>
              <w:spacing w:after="60"/>
              <w:jc w:val="both"/>
              <w:rPr>
                <w:sz w:val="28"/>
                <w:szCs w:val="28"/>
                <w:lang w:val="nl-NL"/>
              </w:rPr>
            </w:pPr>
            <w:r>
              <w:rPr>
                <w:rFonts w:eastAsia="Arial"/>
                <w:b/>
                <w:noProof/>
                <w:sz w:val="26"/>
                <w:szCs w:val="26"/>
                <w:lang w:val="en-US" w:eastAsia="en-US"/>
              </w:rPr>
              <mc:AlternateContent>
                <mc:Choice Requires="wps">
                  <w:drawing>
                    <wp:anchor distT="0" distB="0" distL="114300" distR="114300" simplePos="0" relativeHeight="251607040" behindDoc="0" locked="0" layoutInCell="1" allowOverlap="1">
                      <wp:simplePos x="0" y="0"/>
                      <wp:positionH relativeFrom="column">
                        <wp:posOffset>212090</wp:posOffset>
                      </wp:positionH>
                      <wp:positionV relativeFrom="paragraph">
                        <wp:posOffset>173990</wp:posOffset>
                      </wp:positionV>
                      <wp:extent cx="1459865" cy="759460"/>
                      <wp:effectExtent l="12065" t="12065" r="13970" b="9525"/>
                      <wp:wrapNone/>
                      <wp:docPr id="154"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59865" cy="759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flip:x y;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13.7pt" to="131.6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7wn3JwIAAEUEAAAOAAAAZHJzL2Uyb0RvYy54bWysU0uP2jAQvlfqf7B8hyRswkJEWFUE2gNt kXbbu7EdYtWxLdsQUNX/3rF5lG0vVdUcnLFn5ptvXrOnYyfRgVsntKpwNkwx4opqJtSuwl9eVoMJ Rs4TxYjUilf4xB1+mr99M+tNyUe61ZJxiwBEubI3FW69N2WSONryjrihNlyBstG2Ix6udpcwS3pA 72QyStNx0mvLjNWUOwev9VmJ5xG/aTj1n5vGcY9khYGbj6eN5zacyXxGyp0lphX0QoP8A4uOCAVB b1A18QTtrfgDqhPUaqcbP6S6S3TTCMpjDpBNlv6WzXNLDI+5QHGcuZXJ/T9Y+umwsUgw6F2RY6RI B01aC8XRwzRWpzeuBKOF2tiQHz2qZ7PW9JtDSi9aonY8snw5GXDMQj2TVy7h4gzE2PYfNQMbsvc6 lurY2A41UpgPwTFKX4MUwkBh0DF26XTrEj96ROExy4vpZFxgREH3WEzzcSSakDIgBm9jnX/PdYeC UGEJ6URUclg7Hxj+MgnmSq+ElHESpEJ9hafFqIgOTkvBgjKYObvbLqRFBxJmKX4xXdDcm1m9VyyC tZyw5UX2RMizDMGlCniQD9C5SOdh+T5Np8vJcpIP8tF4OcjTuh68Wy3ywXiVPRb1Q71Y1NmPQC3L y1YwxlVgdx3cLP+7wbis0HnkbqN7K0PyGj3WC8he/5F0bHLoa9g0V241O23stfkwq9H4sldhGe7v IN9v//wnAAAA//8DAFBLAwQUAAYACAAAACEAWvC2PdsAAAAJAQAADwAAAGRycy9kb3ducmV2Lnht bEyPTU7DMBCF90jcwRokdtRpUjVRiFOhSj1AC6pYuvEQR9jjELtNuD3DClaj0fv0fprd4p244RSH QArWqwwEUhfMQL2Ct9fDUwUiJk1Gu0Co4Bsj7Nr7u0bXJsx0xNsp9YJNKNZagU1prKWMnUWv4yqM SKx9hMnrxO/USzPpmc29k3mWbaXXA3GC1SPuLXafp6tX4Kqs+jrvy/n9aDjlcHaWyrVSjw/LyzOI hEv6g+G3PleHljtdwpVMFE5BUWyYVJCXfFnPt0UB4sLgpsxAto38v6D9AQAA//8DAFBLAQItABQA BgAIAAAAIQC2gziS/gAAAOEBAAATAAAAAAAAAAAAAAAAAAAAAABbQ29udGVudF9UeXBlc10ueG1s UEsBAi0AFAAGAAgAAAAhADj9If/WAAAAlAEAAAsAAAAAAAAAAAAAAAAALwEAAF9yZWxzLy5yZWxz UEsBAi0AFAAGAAgAAAAhAMrvCfcnAgAARQQAAA4AAAAAAAAAAAAAAAAALgIAAGRycy9lMm9Eb2Mu eG1sUEsBAi0AFAAGAAgAAAAhAFrwtj3bAAAACQEAAA8AAAAAAAAAAAAAAAAAgQQAAGRycy9kb3du cmV2LnhtbFBLBQYAAAAABAAEAPMAAACJBQAAAAA= "/>
                  </w:pict>
                </mc:Fallback>
              </mc:AlternateContent>
            </w:r>
            <w:r w:rsidR="00802B0B" w:rsidRPr="003F11CE">
              <w:rPr>
                <w:sz w:val="28"/>
                <w:szCs w:val="28"/>
                <w:lang w:val="nl-NL"/>
              </w:rPr>
              <w:t>b) Hai đường thẳng cắt nhau :</w:t>
            </w:r>
          </w:p>
          <w:p w:rsidR="00802B0B" w:rsidRPr="003F11CE" w:rsidRDefault="001A3285" w:rsidP="00F42D18">
            <w:pPr>
              <w:jc w:val="both"/>
              <w:rPr>
                <w:sz w:val="28"/>
                <w:szCs w:val="28"/>
                <w:lang w:val="nl-NL"/>
              </w:rPr>
            </w:pPr>
            <w:r>
              <w:rPr>
                <w:rFonts w:eastAsia="Arial"/>
                <w:b/>
                <w:noProof/>
                <w:sz w:val="26"/>
                <w:szCs w:val="26"/>
                <w:lang w:val="en-US" w:eastAsia="en-US"/>
              </w:rPr>
              <mc:AlternateContent>
                <mc:Choice Requires="wpc">
                  <w:drawing>
                    <wp:inline distT="0" distB="0" distL="0" distR="0">
                      <wp:extent cx="2174875" cy="843280"/>
                      <wp:effectExtent l="0" t="9525" r="6350" b="13970"/>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7" name="Line 326"/>
                              <wps:cNvCnPr/>
                              <wps:spPr bwMode="auto">
                                <a:xfrm flipH="1">
                                  <a:off x="70485" y="0"/>
                                  <a:ext cx="2104390" cy="843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Rectangle 327"/>
                              <wps:cNvSpPr>
                                <a:spLocks noChangeArrowheads="1"/>
                              </wps:cNvSpPr>
                              <wps:spPr bwMode="auto">
                                <a:xfrm>
                                  <a:off x="709930" y="28257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A</w:t>
                                    </w:r>
                                  </w:p>
                                </w:txbxContent>
                              </wps:txbx>
                              <wps:bodyPr rot="0" vert="horz" wrap="none" lIns="0" tIns="0" rIns="0" bIns="0" anchor="t" anchorCtr="0">
                                <a:spAutoFit/>
                              </wps:bodyPr>
                            </wps:wsp>
                            <wps:wsp>
                              <wps:cNvPr id="149" name="Rectangle 328"/>
                              <wps:cNvSpPr>
                                <a:spLocks noChangeArrowheads="1"/>
                              </wps:cNvSpPr>
                              <wps:spPr bwMode="auto">
                                <a:xfrm>
                                  <a:off x="1115060" y="408940"/>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9196B" w:rsidRDefault="00802B0B" w:rsidP="00802B0B">
                                    <w:pPr>
                                      <w:rPr>
                                        <w:sz w:val="28"/>
                                        <w:szCs w:val="28"/>
                                      </w:rPr>
                                    </w:pPr>
                                    <w:r w:rsidRPr="0009196B">
                                      <w:rPr>
                                        <w:sz w:val="28"/>
                                        <w:szCs w:val="28"/>
                                      </w:rPr>
                                      <w:t>C</w:t>
                                    </w:r>
                                  </w:p>
                                </w:txbxContent>
                              </wps:txbx>
                              <wps:bodyPr rot="0" vert="horz" wrap="none" lIns="0" tIns="0" rIns="0" bIns="0" anchor="t" anchorCtr="0">
                                <a:spAutoFit/>
                              </wps:bodyPr>
                            </wps:wsp>
                            <wps:wsp>
                              <wps:cNvPr id="150" name="Oval 329"/>
                              <wps:cNvSpPr>
                                <a:spLocks noChangeArrowheads="1"/>
                              </wps:cNvSpPr>
                              <wps:spPr bwMode="auto">
                                <a:xfrm>
                                  <a:off x="735965" y="52070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1" name="Oval 330"/>
                              <wps:cNvSpPr>
                                <a:spLocks noChangeArrowheads="1"/>
                              </wps:cNvSpPr>
                              <wps:spPr bwMode="auto">
                                <a:xfrm>
                                  <a:off x="1534160" y="198120"/>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 name="Oval 331"/>
                              <wps:cNvSpPr>
                                <a:spLocks noChangeArrowheads="1"/>
                              </wps:cNvSpPr>
                              <wps:spPr bwMode="auto">
                                <a:xfrm>
                                  <a:off x="1112520" y="368935"/>
                                  <a:ext cx="40640" cy="400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 name="Rectangle 332"/>
                              <wps:cNvSpPr>
                                <a:spLocks noChangeArrowheads="1"/>
                              </wps:cNvSpPr>
                              <wps:spPr bwMode="auto">
                                <a:xfrm>
                                  <a:off x="1492250" y="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Default="00802B0B" w:rsidP="00802B0B">
                                    <w:pPr>
                                      <w:rPr>
                                        <w:sz w:val="40"/>
                                      </w:rPr>
                                    </w:pPr>
                                    <w:r>
                                      <w:rPr>
                                        <w:color w:val="000000"/>
                                        <w:szCs w:val="20"/>
                                      </w:rPr>
                                      <w:t>B</w:t>
                                    </w:r>
                                  </w:p>
                                </w:txbxContent>
                              </wps:txbx>
                              <wps:bodyPr rot="0" vert="horz" wrap="none" lIns="0" tIns="0" rIns="0" bIns="0" anchor="t" anchorCtr="0">
                                <a:spAutoFit/>
                              </wps:bodyPr>
                            </wps:wsp>
                          </wpc:wpc>
                        </a:graphicData>
                      </a:graphic>
                    </wp:inline>
                  </w:drawing>
                </mc:Choice>
                <mc:Fallback>
                  <w:pict>
                    <v:group id="Canvas 324" o:spid="_x0000_s1087" editas="canvas" style="width:171.25pt;height:66.4pt;mso-position-horizontal-relative:char;mso-position-vertical-relative:line" coordsize="21748,8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B9Y/cgQAAMsYAAAOAAAAZHJzL2Uyb0RvYy54bWzsWduO2zYQfS/QfyD07rVIUdYFqw029rot sG2Cpv0AWqIsoRKpkvLa26D/3iF18dpZp0HSdQPEfpAokRoNOWfOGdHXr3Z1hR640qUUiYOvXAdx kcqsFOvE+f235SR0kG6ZyFglBU+cR66dVzfff3e9bWJOZCGrjCsERoSOt03iFG3bxNOpTgteM30l Gy6gM5eqZi1cqvU0U2wL1utqSlx3Nt1KlTVKplxruLvoOp0baz/Pedq+yXPNW1QlDvjW2qOyx5U5 Tm+uWbxWrCnKtHeDfYYXNSsFvHQ0tWAtQxtVfmCqLlMltczbq1TWU5nnZcrtHGA22D2azZyJB6bt ZFJYncFBaP2Hdldr47eQy7KqYDWmYD0298x5C/HhcHPbQHR0M8ZJf9n73xWs4XZaOk5/eXirUJkB eGjgIMFqQMl9KTjyyMyEx7wbBs3FW9Vf6QaeWG1/lhkMZZtW2pXf5apGeVU2P4IpewdWF+0SJ3Bp 6DvocQw337UohQ6CXepFgIoU+kLqkdDiYcpiY8usSqN0+wOXNTKNxKnALWuZPdzr1izWfsjBIrK4 EmibOJFPfPuAllWZmRU2w7Rar+aVQg/MgNL+zETB2MEwJTcig/ssLjjL7vp2y8qqa8P4SphumA+4 07c61L2P3OguvAvphJLZ3YS6i8Xkdjmnk9kSB/7CW8znC/y3cQ3TuCizjAvj3ZABmH5agPtc7LA7 5sAeS4fW7RTB2eFsnQa86dhEtIv0SmaPNtD2PmDubOADourA9yuQBhPryiAweILAd9ZJCFJzL9M/ NBJyXsA4fquU3JoQQVZgG8gest0Dw/yeR6yJ2ojTKPIAjQBGEhI/8I0tG12LVgxoHcAKMSSzfwGr gml8MljNi56E7SsF1kF6HGTR0v4+zKLpKQR262oZ+n2ECXVfk2iynIXBhC6pP4kCN5y4OHodzWDV 6WJ5mCuWnzrRghd8bq58MUPUZQviWZU10NdII6fpYkx14/6QhMP5uWRsd6udpWZisWaQ3OUnUhLo ELAKyg+NQqq/HLQFFU0cATLvoOonAdlgBHdoqKGxGhpMpPBg4rQO6prz1gqzwaJuboHXl6Ul2f17 wVlzcU5aiJ6jhfCMtIAx9l1IdsML1A0j2hctg4phHAYU9M2IGHEpDS68sFfXCy+8LC9Yvdvn57fD Cz4kZFcuvIEyDiqF6IyUEHh+NOtKWp+4gXvECNSdAUlYQqAQfltHnC5qeQU1s/5oXXtady26BsI5 GNYVwO5LV7/Plo8fgaH+c8PUKFARpmalOpGifgA6hzqh6ns6sep7TgkW2jSqXBcghN13h5BGvPL/ X7x8fAhSqC6hpDTpCh9UL13OYt+juNctHIW4qyH29ewFpaeLqG8LpeQIpaOonAOlGBPgUFtdebMw 8o6+ui4ovaDUbk753oDSJ/sDHjknodKIEFN3QKF/pPjYJQSQayX/sjdwtMN2+QZ42W+AMQe+nr0B qArthrnd3Oh3982W/NNru5ew/w/i5h8AAAD//wMAUEsDBBQABgAIAAAAIQCcIY8Y3AAAAAUBAAAP AAAAZHJzL2Rvd25yZXYueG1sTI9BS8NAEIXvgv9hGcFLsRvTGkrMpqggeBE0Sr1OkzEJZmdDdpMm /97Ri14eDO/x3jfZfradmmjwrWMD1+sIFHHpqpZrA+9vj1c7UD4gV9g5JgMLedjn52cZppU78StN RaiVlLBP0UATQp9q7cuGLPq164nF+3SDxSDnUOtqwJOU207HUZRoiy3LQoM9PTRUfhWjNfBsVyt6 SZKnaTzgx+F+u9RLURhzeTHf3YIKNIe/MPzgCzrkwnR0I1dedQbkkfCr4m228Q2oo4Q28Q50nun/ 9Pk3AAAA//8DAFBLAQItABQABgAIAAAAIQC2gziS/gAAAOEBAAATAAAAAAAAAAAAAAAAAAAAAABb Q29udGVudF9UeXBlc10ueG1sUEsBAi0AFAAGAAgAAAAhADj9If/WAAAAlAEAAAsAAAAAAAAAAAAA AAAALwEAAF9yZWxzLy5yZWxzUEsBAi0AFAAGAAgAAAAhADQH1j9yBAAAyxgAAA4AAAAAAAAAAAAA AAAALgIAAGRycy9lMm9Eb2MueG1sUEsBAi0AFAAGAAgAAAAhAJwhjxjcAAAABQEAAA8AAAAAAAAA AAAAAAAAzAYAAGRycy9kb3ducmV2LnhtbFBLBQYAAAAABAAEAPMAAADVBwAAAAA= ">
                      <v:shape id="_x0000_s1088" type="#_x0000_t75" style="position:absolute;width:21748;height:8432;visibility:visible;mso-wrap-style:square">
                        <v:fill o:detectmouseclick="t"/>
                        <v:path o:connecttype="none"/>
                      </v:shape>
                      <v:line id="Line 326" o:spid="_x0000_s1089" style="position:absolute;flip:x;visibility:visible;mso-wrap-style:square" from="704,0" to="21748,8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6gFcQAAADcAAAADwAAAGRycy9kb3ducmV2LnhtbERPTWsCMRC9C/6HMIVepGYtYnU1ihQK PXipLSvexs10s+xmsk1S3f77RhC8zeN9zmrT21acyYfasYLJOANBXDpdc6Xg6/PtaQ4iRGSNrWNS 8EcBNuvhYIW5dhf+oPM+ViKFcMhRgYmxy6UMpSGLYew64sR9O28xJugrqT1eUrht5XOWzaTFmlOD wY5eDZXN/tcqkPPd6MdvT9OmaA6HhSnKojvulHp86LdLEJH6eBff3O86zZ++wP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qAVxAAAANwAAAAPAAAAAAAAAAAA AAAAAKECAABkcnMvZG93bnJldi54bWxQSwUGAAAAAAQABAD5AAAAkgMAAAAA "/>
                      <v:rect id="Rectangle 327" o:spid="_x0000_s1090" style="position:absolute;left:7099;top:2825;width:1105;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cKKMMA AADcAAAADwAAAGRycy9kb3ducmV2LnhtbESP3WoCMRCF74W+Q5hC7zRbKSJbo5SCoMUbVx9g2Mz+ 0GSyJKm7vn3nQvBuhnPmnG82u8k7daOY+sAG3hcFKOI62J5bA9fLfr4GlTKyRReYDNwpwW77Mttg acPIZ7pVuVUSwqlEA13OQ6l1qjvymBZhIBatCdFjljW22kYcJdw7vSyKlfbYszR0ONB3R/Vv9ecN 6Eu1H9eVi0X4WTYndzycGwrGvL1OX5+gMk35aX5cH6zgfwitPCMT6O0/AAAA//8DAFBLAQItABQA BgAIAAAAIQDw94q7/QAAAOIBAAATAAAAAAAAAAAAAAAAAAAAAABbQ29udGVudF9UeXBlc10ueG1s UEsBAi0AFAAGAAgAAAAhADHdX2HSAAAAjwEAAAsAAAAAAAAAAAAAAAAALgEAAF9yZWxzLy5yZWxz UEsBAi0AFAAGAAgAAAAhADMvBZ5BAAAAOQAAABAAAAAAAAAAAAAAAAAAKQIAAGRycy9zaGFwZXht bC54bWxQSwECLQAUAAYACAAAACEAAAcKKMMAAADcAAAADwAAAAAAAAAAAAAAAACYAgAAZHJzL2Rv d25yZXYueG1sUEsFBgAAAAAEAAQA9QAAAIgDAAAAAA== " filled="f" stroked="f">
                        <v:textbox style="mso-fit-shape-to-text:t" inset="0,0,0,0">
                          <w:txbxContent>
                            <w:p w:rsidR="00802B0B" w:rsidRDefault="00802B0B" w:rsidP="00802B0B">
                              <w:pPr>
                                <w:rPr>
                                  <w:sz w:val="40"/>
                                </w:rPr>
                              </w:pPr>
                              <w:r>
                                <w:rPr>
                                  <w:color w:val="000000"/>
                                  <w:szCs w:val="20"/>
                                </w:rPr>
                                <w:t>A</w:t>
                              </w:r>
                            </w:p>
                          </w:txbxContent>
                        </v:textbox>
                      </v:rect>
                      <v:rect id="Rectangle 328" o:spid="_x0000_s1091" style="position:absolute;left:11150;top:4089;width:1188;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uvs78A AADcAAAADwAAAGRycy9kb3ducmV2LnhtbERP24rCMBB9X/Afwgi+rakii1ajiCCo7IvVDxia6QWT SUmytvv3RljYtzmc62x2gzXiST60jhXMphkI4tLplmsF99vxcwkiRGSNxjEp+KUAu+3oY4O5dj1f 6VnEWqQQDjkqaGLscilD2ZDFMHUdceIq5y3GBH0ttcc+hVsj51n2JS22nBoa7OjQUPkofqwCeSuO /bIwPnOXefVtzqdrRU6pyXjYr0FEGuK/+M990mn+YgXvZ9IF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BvS6+zvwAAANwAAAAPAAAAAAAAAAAAAAAAAJgCAABkcnMvZG93bnJl di54bWxQSwUGAAAAAAQABAD1AAAAhAMAAAAA " filled="f" stroked="f">
                        <v:textbox style="mso-fit-shape-to-text:t" inset="0,0,0,0">
                          <w:txbxContent>
                            <w:p w:rsidR="00802B0B" w:rsidRPr="0009196B" w:rsidRDefault="00802B0B" w:rsidP="00802B0B">
                              <w:pPr>
                                <w:rPr>
                                  <w:sz w:val="28"/>
                                  <w:szCs w:val="28"/>
                                </w:rPr>
                              </w:pPr>
                              <w:r w:rsidRPr="0009196B">
                                <w:rPr>
                                  <w:sz w:val="28"/>
                                  <w:szCs w:val="28"/>
                                </w:rPr>
                                <w:t>C</w:t>
                              </w:r>
                            </w:p>
                          </w:txbxContent>
                        </v:textbox>
                      </v:rect>
                      <v:oval id="Oval 329" o:spid="_x0000_s1092" style="position:absolute;left:7359;top:5207;width:407;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nRpsQA AADcAAAADwAAAGRycy9kb3ducmV2LnhtbESPQUsDMRCF70L/QxjBm80qtMjatJRCYempVsHrkIyb tZvJNonb1V/vHARvM7w3732z2kyhVyOl3EU28DCvQBHb6DpuDby97u+fQOWC7LCPTAa+KcNmPbtZ Ye3ilV9oPJVWSQjnGg34UoZa62w9BczzOBCL9hFTwCJrarVLeJXw0OvHqlrqgB1Lg8eBdp7s+fQV DBzCeLTN4BPa7fL4/ukvzY++GHN3O22fQRWayr/577pxgr8QfHlGJt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M8J0abEAAAA3AAAAA8AAAAAAAAAAAAAAAAAmAIAAGRycy9k b3ducmV2LnhtbFBLBQYAAAAABAAEAPUAAACJAwAAAAA= " fillcolor="black" strokeweight="0"/>
                      <v:oval id="Oval 330" o:spid="_x0000_s1093" style="position:absolute;left:15341;top:1981;width:407;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V0PcEA AADcAAAADwAAAGRycy9kb3ducmV2LnhtbERPTWsCMRC9F/wPYQRvNauglK1RpCAsnqwWeh2S6Wbb zWRN4rr665tCwds83uesNoNrRU8hNp4VzKYFCGLtTcO1go/T7vkFREzIBlvPpOBGETbr0dMKS+Ov /E79MdUih3AsUYFNqSuljNqSwzj1HXHmvnxwmDIMtTQBrznctXJeFEvpsOHcYLGjN0v653hxCvau P+iqswH1dnn4/Lbn6i7PSk3Gw/YVRKIhPcT/7srk+YsZ/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KBFdD3BAAAA3AAAAA8AAAAAAAAAAAAAAAAAmAIAAGRycy9kb3du cmV2LnhtbFBLBQYAAAAABAAEAPUAAACGAwAAAAA= " fillcolor="black" strokeweight="0"/>
                      <v:oval id="Oval 331" o:spid="_x0000_s1094" style="position:absolute;left:11125;top:3689;width:40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fqSsEA AADcAAAADwAAAGRycy9kb3ducmV2LnhtbERPTWsCMRC9F/wPYQRvNauglK1RRBCWnqwWeh2ScbO6 maxJum7765tCwds83uesNoNrRU8hNp4VzKYFCGLtTcO1go/T/vkFREzIBlvPpOCbImzWo6cVlsbf +Z36Y6pFDuFYogKbUldKGbUlh3HqO+LMnX1wmDIMtTQB7znctXJeFEvpsOHcYLGjnSV9PX45BW+u P+iqswH1dnn4vNhb9SNvSk3Gw/YVRKIhPcT/7srk+Ys5/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FCX6krBAAAA3AAAAA8AAAAAAAAAAAAAAAAAmAIAAGRycy9kb3du cmV2LnhtbFBLBQYAAAAABAAEAPUAAACGAwAAAAA= " fillcolor="black" strokeweight="0"/>
                      <v:rect id="Rectangle 332" o:spid="_x0000_s1095" style="position:absolute;left:14922;width:1022;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oOhL8A AADcAAAADwAAAGRycy9kb3ducmV2LnhtbERP24rCMBB9F/yHMIJvmqrsItUoIgi67IvVDxia6QWT SUmirX+/WVjYtzmc62z3gzXiRT60jhUs5hkI4tLplmsF99tptgYRIrJG45gUvCnAfjcebTHXrucr vYpYixTCIUcFTYxdLmUoG7IY5q4jTlzlvMWYoK+l9tincGvkMss+pcWWU0ODHR0bKh/F0yqQt+LU rwvjM/e1rL7N5XytyCk1nQyHDYhIQ/wX/7nPOs3/WMH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CLeg6EvwAAANwAAAAPAAAAAAAAAAAAAAAAAJgCAABkcnMvZG93bnJl di54bWxQSwUGAAAAAAQABAD1AAAAhAMAAAAA " filled="f" stroked="f">
                        <v:textbox style="mso-fit-shape-to-text:t" inset="0,0,0,0">
                          <w:txbxContent>
                            <w:p w:rsidR="00802B0B" w:rsidRDefault="00802B0B" w:rsidP="00802B0B">
                              <w:pPr>
                                <w:rPr>
                                  <w:sz w:val="40"/>
                                </w:rPr>
                              </w:pPr>
                              <w:r>
                                <w:rPr>
                                  <w:color w:val="000000"/>
                                  <w:szCs w:val="20"/>
                                </w:rPr>
                                <w:t>B</w:t>
                              </w:r>
                            </w:p>
                          </w:txbxContent>
                        </v:textbox>
                      </v:rect>
                      <w10:anchorlock/>
                    </v:group>
                  </w:pict>
                </mc:Fallback>
              </mc:AlternateContent>
            </w:r>
          </w:p>
          <w:p w:rsidR="00802B0B" w:rsidRPr="003F11CE" w:rsidRDefault="00802B0B" w:rsidP="00F42D18">
            <w:pPr>
              <w:spacing w:after="60"/>
              <w:jc w:val="both"/>
              <w:rPr>
                <w:sz w:val="28"/>
                <w:szCs w:val="28"/>
                <w:lang w:val="nl-NL"/>
              </w:rPr>
            </w:pPr>
            <w:r w:rsidRPr="003F11CE">
              <w:rPr>
                <w:sz w:val="28"/>
                <w:szCs w:val="28"/>
                <w:lang w:val="nl-NL"/>
              </w:rPr>
              <w:t>c) Hai đường thẳng song song:</w:t>
            </w:r>
          </w:p>
          <w:p w:rsidR="00802B0B" w:rsidRPr="003F11CE" w:rsidRDefault="00802B0B" w:rsidP="00F42D18">
            <w:pPr>
              <w:jc w:val="both"/>
              <w:rPr>
                <w:sz w:val="28"/>
                <w:szCs w:val="28"/>
              </w:rPr>
            </w:pPr>
          </w:p>
        </w:tc>
      </w:tr>
    </w:tbl>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rPr>
          <w:b/>
          <w:i/>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jc w:val="center"/>
        <w:rPr>
          <w:b/>
          <w:sz w:val="28"/>
          <w:szCs w:val="28"/>
          <w:lang w:val="en-US"/>
        </w:rPr>
      </w:pPr>
    </w:p>
    <w:p w:rsidR="00802B0B" w:rsidRDefault="00802B0B" w:rsidP="00802B0B">
      <w:pPr>
        <w:rPr>
          <w:b/>
          <w:sz w:val="28"/>
          <w:szCs w:val="28"/>
          <w:lang w:val="en-US"/>
        </w:rPr>
      </w:pPr>
      <w:r>
        <w:rPr>
          <w:b/>
          <w:sz w:val="28"/>
          <w:szCs w:val="28"/>
          <w:lang w:val="en-US"/>
        </w:rPr>
        <w:t xml:space="preserve">Ngày soạn: 10-09-2018                                                 </w:t>
      </w:r>
    </w:p>
    <w:p w:rsidR="00802B0B" w:rsidRDefault="00802B0B" w:rsidP="00802B0B">
      <w:pPr>
        <w:rPr>
          <w:b/>
          <w:sz w:val="28"/>
          <w:szCs w:val="28"/>
          <w:lang w:val="en-US"/>
        </w:rPr>
      </w:pPr>
      <w:r>
        <w:rPr>
          <w:b/>
          <w:sz w:val="28"/>
          <w:szCs w:val="28"/>
          <w:lang w:val="en-US"/>
        </w:rPr>
        <w:t>Ngày soạn: 17-22/9/2018</w:t>
      </w:r>
    </w:p>
    <w:p w:rsidR="00802B0B" w:rsidRDefault="00802B0B" w:rsidP="00802B0B">
      <w:pPr>
        <w:rPr>
          <w:b/>
          <w:sz w:val="28"/>
          <w:szCs w:val="28"/>
          <w:lang w:val="en-US"/>
        </w:rPr>
      </w:pPr>
      <w:r>
        <w:rPr>
          <w:b/>
          <w:sz w:val="28"/>
          <w:szCs w:val="28"/>
          <w:lang w:val="en-US"/>
        </w:rPr>
        <w:t>Tuần 4</w:t>
      </w:r>
    </w:p>
    <w:p w:rsidR="00802B0B" w:rsidRDefault="00802B0B" w:rsidP="00802B0B">
      <w:pPr>
        <w:jc w:val="center"/>
        <w:rPr>
          <w:b/>
          <w:sz w:val="28"/>
          <w:szCs w:val="28"/>
          <w:lang w:val="en-US"/>
        </w:rPr>
      </w:pPr>
      <w:r>
        <w:rPr>
          <w:b/>
          <w:sz w:val="28"/>
          <w:szCs w:val="28"/>
          <w:lang w:val="en-US"/>
        </w:rPr>
        <w:t>Tiết 4 Bài 4: TRỒNG CÂY THẲNG HÀNG</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Biết cách gióng (kiểm tra) ba cây (cọc) thẳng hàng</w:t>
      </w:r>
    </w:p>
    <w:p w:rsidR="00802B0B" w:rsidRDefault="00802B0B" w:rsidP="00802B0B">
      <w:pPr>
        <w:rPr>
          <w:sz w:val="28"/>
          <w:szCs w:val="28"/>
          <w:lang w:val="en-US"/>
        </w:rPr>
      </w:pPr>
      <w:r>
        <w:rPr>
          <w:sz w:val="28"/>
          <w:szCs w:val="28"/>
          <w:lang w:val="en-US"/>
        </w:rPr>
        <w:t>+ Biết cách đo độ dài trên mặt đất.</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 chuẩn bị dụng cụ dạy thực hành</w:t>
      </w:r>
    </w:p>
    <w:p w:rsidR="00802B0B" w:rsidRPr="00C27519" w:rsidRDefault="00802B0B" w:rsidP="00802B0B">
      <w:pPr>
        <w:rPr>
          <w:sz w:val="28"/>
          <w:szCs w:val="28"/>
          <w:lang w:val="en-US"/>
        </w:rPr>
      </w:pPr>
      <w:r>
        <w:rPr>
          <w:sz w:val="28"/>
          <w:szCs w:val="28"/>
          <w:lang w:val="en-US"/>
        </w:rPr>
        <w:t xml:space="preserve">   HS: chuẩn bị theo yêu cầu của bài thực hành</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p w:rsidR="00802B0B" w:rsidRPr="00771F07" w:rsidRDefault="00802B0B" w:rsidP="00802B0B">
      <w:pPr>
        <w:rPr>
          <w:b/>
          <w:i/>
          <w:sz w:val="28"/>
          <w:szCs w:val="28"/>
          <w:lang w:val="en-US"/>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3510"/>
        <w:gridCol w:w="3600"/>
      </w:tblGrid>
      <w:tr w:rsidR="00802B0B" w:rsidRPr="00ED0721" w:rsidTr="00C77F24">
        <w:trPr>
          <w:trHeight w:val="512"/>
        </w:trPr>
        <w:tc>
          <w:tcPr>
            <w:tcW w:w="333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51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00" w:type="dxa"/>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C77F24">
        <w:trPr>
          <w:trHeight w:val="512"/>
        </w:trPr>
        <w:tc>
          <w:tcPr>
            <w:tcW w:w="10440" w:type="dxa"/>
            <w:gridSpan w:val="3"/>
            <w:shd w:val="clear" w:color="auto" w:fill="auto"/>
            <w:vAlign w:val="center"/>
          </w:tcPr>
          <w:p w:rsidR="00802B0B" w:rsidRDefault="00802B0B" w:rsidP="00F42D18">
            <w:pPr>
              <w:jc w:val="center"/>
              <w:rPr>
                <w:b/>
                <w:i/>
                <w:sz w:val="28"/>
                <w:szCs w:val="28"/>
                <w:lang w:val="en-US"/>
              </w:rPr>
            </w:pPr>
            <w:r>
              <w:rPr>
                <w:b/>
                <w:i/>
                <w:sz w:val="28"/>
                <w:szCs w:val="28"/>
                <w:lang w:val="en-US"/>
              </w:rPr>
              <w:t>C</w:t>
            </w:r>
            <w:r w:rsidRPr="00ED0721">
              <w:rPr>
                <w:b/>
                <w:i/>
                <w:sz w:val="28"/>
                <w:szCs w:val="28"/>
                <w:lang w:val="en-US"/>
              </w:rPr>
              <w:t xml:space="preserve">.Hoạt động </w:t>
            </w:r>
            <w:r>
              <w:rPr>
                <w:b/>
                <w:i/>
                <w:sz w:val="28"/>
                <w:szCs w:val="28"/>
                <w:lang w:val="en-US"/>
              </w:rPr>
              <w:t>luyện tập</w:t>
            </w:r>
          </w:p>
        </w:tc>
      </w:tr>
      <w:tr w:rsidR="00802B0B" w:rsidRPr="00ED0721" w:rsidTr="00C77F24">
        <w:trPr>
          <w:trHeight w:val="2456"/>
        </w:trPr>
        <w:tc>
          <w:tcPr>
            <w:tcW w:w="3330" w:type="dxa"/>
            <w:shd w:val="clear" w:color="auto" w:fill="auto"/>
          </w:tcPr>
          <w:p w:rsidR="00802B0B" w:rsidRPr="00ED0721" w:rsidRDefault="00802B0B" w:rsidP="00F42D18">
            <w:pPr>
              <w:rPr>
                <w:sz w:val="28"/>
                <w:szCs w:val="28"/>
                <w:lang w:val="en-US"/>
              </w:rPr>
            </w:pPr>
            <w:r>
              <w:rPr>
                <w:sz w:val="28"/>
                <w:szCs w:val="28"/>
                <w:lang w:val="en-US"/>
              </w:rPr>
              <w:t>Hướng dẫn học sinh</w:t>
            </w:r>
            <w:r w:rsidRPr="00ED0721">
              <w:rPr>
                <w:sz w:val="28"/>
                <w:szCs w:val="28"/>
                <w:lang w:val="en-US"/>
              </w:rPr>
              <w:t xml:space="preserve"> hoạt động nhóm thực hiện phần </w:t>
            </w:r>
            <w:r>
              <w:rPr>
                <w:sz w:val="28"/>
                <w:szCs w:val="28"/>
                <w:lang w:val="en-US"/>
              </w:rPr>
              <w:t>1,2 theo yêu cầu SGK</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rPr>
            </w:pPr>
            <w:r>
              <w:rPr>
                <w:sz w:val="28"/>
                <w:szCs w:val="28"/>
                <w:lang w:val="en-US"/>
              </w:rPr>
              <w:t>HS</w:t>
            </w:r>
            <w:r>
              <w:rPr>
                <w:sz w:val="28"/>
                <w:szCs w:val="28"/>
              </w:rPr>
              <w:t xml:space="preserve"> thực hành ngoài trời theo nhóm, ghi chép lại kết quả.</w:t>
            </w:r>
          </w:p>
          <w:p w:rsidR="00802B0B" w:rsidRPr="00ED0721" w:rsidRDefault="00802B0B" w:rsidP="00F42D18">
            <w:pPr>
              <w:rPr>
                <w:sz w:val="28"/>
                <w:szCs w:val="28"/>
                <w:lang w:val="en-US"/>
              </w:rPr>
            </w:pPr>
            <w:r>
              <w:rPr>
                <w:sz w:val="28"/>
                <w:szCs w:val="28"/>
                <w:lang w:val="en-US"/>
              </w:rPr>
              <w:t>GV hướng dẫn học sinh</w:t>
            </w:r>
            <w:r w:rsidRPr="00ED0721">
              <w:rPr>
                <w:sz w:val="28"/>
                <w:szCs w:val="28"/>
                <w:lang w:val="en-US"/>
              </w:rPr>
              <w:t xml:space="preserve"> hoạt động nhóm thực h</w:t>
            </w:r>
            <w:r>
              <w:rPr>
                <w:sz w:val="28"/>
                <w:szCs w:val="28"/>
                <w:lang w:val="en-US"/>
              </w:rPr>
              <w:t>ành</w:t>
            </w:r>
            <w:r w:rsidRPr="00ED0721">
              <w:rPr>
                <w:sz w:val="28"/>
                <w:szCs w:val="28"/>
                <w:lang w:val="en-US"/>
              </w:rPr>
              <w:t xml:space="preserve"> phần </w:t>
            </w:r>
            <w:r>
              <w:rPr>
                <w:sz w:val="28"/>
                <w:szCs w:val="28"/>
                <w:lang w:val="en-US"/>
              </w:rPr>
              <w:t>3 theo yêu cầu SGK và ghi kết quả vào phiếu học tập.</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r>
              <w:rPr>
                <w:sz w:val="28"/>
                <w:szCs w:val="28"/>
                <w:lang w:val="en-US"/>
              </w:rPr>
              <w:t>GV hướng dẫn các nhóm làm</w:t>
            </w:r>
          </w:p>
          <w:p w:rsidR="00802B0B" w:rsidRPr="00ED0721" w:rsidRDefault="00802B0B" w:rsidP="00F42D18">
            <w:pPr>
              <w:rPr>
                <w:sz w:val="28"/>
                <w:szCs w:val="28"/>
                <w:lang w:val="en-US"/>
              </w:rPr>
            </w:pPr>
            <w:r>
              <w:rPr>
                <w:sz w:val="28"/>
                <w:szCs w:val="28"/>
                <w:lang w:val="en-US"/>
              </w:rPr>
              <w:t>Sau khi các nhóm làm xong GV tổ chức cho HS chốt lại kiến thức đã học được qua bài.</w:t>
            </w:r>
          </w:p>
        </w:tc>
        <w:tc>
          <w:tcPr>
            <w:tcW w:w="3510" w:type="dxa"/>
            <w:shd w:val="clear" w:color="auto" w:fill="auto"/>
          </w:tcPr>
          <w:p w:rsidR="00802B0B" w:rsidRDefault="00802B0B" w:rsidP="00F42D18">
            <w:pPr>
              <w:rPr>
                <w:sz w:val="28"/>
                <w:szCs w:val="28"/>
                <w:lang w:val="en-US"/>
              </w:rPr>
            </w:pPr>
            <w:r>
              <w:rPr>
                <w:sz w:val="28"/>
                <w:szCs w:val="28"/>
                <w:lang w:val="en-US"/>
              </w:rPr>
              <w:t>1)Để dựng các cột nhà hay các cọc tiêu thẳng hàng người ta dùng thước ngắm hoặc dóng thẳng hàng.</w:t>
            </w:r>
          </w:p>
          <w:p w:rsidR="00802B0B" w:rsidRDefault="00802B0B" w:rsidP="00F42D18">
            <w:pPr>
              <w:rPr>
                <w:sz w:val="28"/>
                <w:szCs w:val="28"/>
                <w:lang w:val="en-US"/>
              </w:rPr>
            </w:pPr>
            <w:r>
              <w:rPr>
                <w:sz w:val="28"/>
                <w:szCs w:val="28"/>
                <w:lang w:val="en-US"/>
              </w:rPr>
              <w:t>2)Thực hành xếp theo hàng dọc</w:t>
            </w:r>
          </w:p>
          <w:p w:rsidR="00802B0B" w:rsidRDefault="00802B0B" w:rsidP="00F42D18">
            <w:pPr>
              <w:rPr>
                <w:sz w:val="28"/>
                <w:szCs w:val="28"/>
                <w:lang w:val="en-US"/>
              </w:rPr>
            </w:pPr>
            <w:r>
              <w:rPr>
                <w:sz w:val="28"/>
                <w:szCs w:val="28"/>
                <w:lang w:val="en-US"/>
              </w:rPr>
              <w:t xml:space="preserve">      (thực hành trên sân bãi)</w:t>
            </w:r>
          </w:p>
          <w:p w:rsidR="00802B0B" w:rsidRDefault="00802B0B" w:rsidP="00F42D18">
            <w:pPr>
              <w:rPr>
                <w:sz w:val="28"/>
                <w:szCs w:val="28"/>
                <w:lang w:val="en-US"/>
              </w:rPr>
            </w:pPr>
            <w:r>
              <w:rPr>
                <w:sz w:val="28"/>
                <w:szCs w:val="28"/>
                <w:lang w:val="en-US"/>
              </w:rPr>
              <w:t>+</w:t>
            </w:r>
            <w:r w:rsidRPr="00BE6CA5">
              <w:rPr>
                <w:b/>
                <w:sz w:val="28"/>
                <w:szCs w:val="28"/>
                <w:lang w:val="en-US"/>
              </w:rPr>
              <w:t>Cách kiểm tra sự thẳng hàng khi dóng hàng</w:t>
            </w:r>
            <w:r>
              <w:rPr>
                <w:sz w:val="28"/>
                <w:szCs w:val="28"/>
                <w:lang w:val="en-US"/>
              </w:rPr>
              <w:t xml:space="preserve"> </w:t>
            </w:r>
          </w:p>
          <w:p w:rsidR="00802B0B" w:rsidRDefault="00802B0B" w:rsidP="00F42D18">
            <w:pPr>
              <w:rPr>
                <w:sz w:val="28"/>
                <w:szCs w:val="28"/>
                <w:lang w:val="en-US"/>
              </w:rPr>
            </w:pPr>
            <w:r>
              <w:rPr>
                <w:sz w:val="28"/>
                <w:szCs w:val="28"/>
                <w:lang w:val="en-US"/>
              </w:rPr>
              <w:t>Dóng hàng dọc sao cho khi nhìn đầu của bạn đầu hàng không nhìn thấy đầu của bạn đứng cuối hàng.</w:t>
            </w:r>
          </w:p>
          <w:p w:rsidR="00802B0B" w:rsidRDefault="00802B0B" w:rsidP="00F42D18">
            <w:pPr>
              <w:rPr>
                <w:sz w:val="28"/>
                <w:szCs w:val="28"/>
                <w:lang w:val="en-US"/>
              </w:rPr>
            </w:pPr>
            <w:r>
              <w:rPr>
                <w:sz w:val="28"/>
                <w:szCs w:val="28"/>
                <w:lang w:val="en-US"/>
              </w:rPr>
              <w:t>3.Thực hành trông cây,ngắm cọc tiêu thẳng hàng</w:t>
            </w:r>
          </w:p>
          <w:p w:rsidR="00802B0B" w:rsidRPr="008C00A7" w:rsidRDefault="00802B0B" w:rsidP="00F42D18">
            <w:pPr>
              <w:rPr>
                <w:sz w:val="28"/>
                <w:szCs w:val="28"/>
                <w:lang w:val="en-US"/>
              </w:rPr>
            </w:pPr>
            <w:r>
              <w:rPr>
                <w:sz w:val="28"/>
                <w:szCs w:val="28"/>
                <w:lang w:val="en-US"/>
              </w:rPr>
              <w:t>a.Cách làm (SGK trang 178)</w:t>
            </w:r>
          </w:p>
          <w:p w:rsidR="00802B0B" w:rsidRDefault="00802B0B" w:rsidP="00F42D18">
            <w:pPr>
              <w:rPr>
                <w:sz w:val="28"/>
                <w:szCs w:val="28"/>
              </w:rPr>
            </w:pPr>
            <w:r>
              <w:rPr>
                <w:sz w:val="28"/>
                <w:szCs w:val="28"/>
              </w:rPr>
              <w:t>-Cắm các cọc tiêu tại các vị trí A và B sao cho cọc tiêu thẳng đứng với mặt đất_dùng dây dọi để kiểm tra.</w:t>
            </w:r>
          </w:p>
          <w:p w:rsidR="00802B0B" w:rsidRDefault="00802B0B" w:rsidP="00F42D18">
            <w:pPr>
              <w:rPr>
                <w:sz w:val="28"/>
                <w:szCs w:val="28"/>
              </w:rPr>
            </w:pPr>
            <w:r>
              <w:rPr>
                <w:sz w:val="28"/>
                <w:szCs w:val="28"/>
              </w:rPr>
              <w:t>-Ngắm từ cọc A, di chuyển cọc C sao cho cọc A che lấp 2 cọc B và C.</w:t>
            </w:r>
          </w:p>
          <w:p w:rsidR="00802B0B" w:rsidRDefault="00802B0B" w:rsidP="00F42D18">
            <w:pPr>
              <w:rPr>
                <w:sz w:val="28"/>
                <w:szCs w:val="28"/>
              </w:rPr>
            </w:pPr>
            <w:r>
              <w:rPr>
                <w:sz w:val="28"/>
                <w:szCs w:val="28"/>
              </w:rPr>
              <w:t xml:space="preserve">-Dùng thước dây đo các </w:t>
            </w:r>
            <w:r>
              <w:rPr>
                <w:sz w:val="28"/>
                <w:szCs w:val="28"/>
              </w:rPr>
              <w:lastRenderedPageBreak/>
              <w:t>khoảng cách: AB, BC, AC.</w:t>
            </w:r>
          </w:p>
          <w:p w:rsidR="00802B0B" w:rsidRDefault="00802B0B" w:rsidP="00F42D18">
            <w:pPr>
              <w:rPr>
                <w:sz w:val="28"/>
                <w:szCs w:val="28"/>
                <w:lang w:val="en-US"/>
              </w:rPr>
            </w:pPr>
            <w:r>
              <w:rPr>
                <w:sz w:val="28"/>
                <w:szCs w:val="28"/>
                <w:lang w:val="en-US"/>
              </w:rPr>
              <w:t>b. Thực hành cắm cọc tiêu thẳng hàng</w:t>
            </w:r>
          </w:p>
          <w:p w:rsidR="00802B0B" w:rsidRDefault="00802B0B" w:rsidP="00F42D18">
            <w:pPr>
              <w:rPr>
                <w:sz w:val="28"/>
                <w:szCs w:val="28"/>
                <w:lang w:val="en-US"/>
              </w:rPr>
            </w:pPr>
            <w:r>
              <w:rPr>
                <w:sz w:val="28"/>
                <w:szCs w:val="28"/>
                <w:lang w:val="en-US"/>
              </w:rPr>
              <w:t>c.Thực hành đo khoảng cách giữa hai điểm trên mặt đất.</w:t>
            </w:r>
          </w:p>
          <w:p w:rsidR="00802B0B" w:rsidRDefault="00802B0B" w:rsidP="00F42D18">
            <w:pPr>
              <w:rPr>
                <w:sz w:val="28"/>
                <w:szCs w:val="28"/>
              </w:rPr>
            </w:pPr>
            <w:r>
              <w:rPr>
                <w:sz w:val="28"/>
                <w:szCs w:val="28"/>
              </w:rPr>
              <w:t>-Chú ý: thực hành với 2 trường hợp: C nằm giữa A và B; B nằm giữa A và C.</w:t>
            </w:r>
          </w:p>
          <w:p w:rsidR="00802B0B" w:rsidRPr="00B45133" w:rsidRDefault="00802B0B" w:rsidP="00F42D18">
            <w:pPr>
              <w:rPr>
                <w:sz w:val="28"/>
                <w:szCs w:val="28"/>
                <w:lang w:val="en-US"/>
              </w:rPr>
            </w:pPr>
          </w:p>
        </w:tc>
        <w:tc>
          <w:tcPr>
            <w:tcW w:w="3600" w:type="dxa"/>
          </w:tcPr>
          <w:p w:rsidR="00802B0B" w:rsidRPr="009D1A40" w:rsidRDefault="00802B0B" w:rsidP="00F42D18">
            <w:pPr>
              <w:spacing w:after="60"/>
              <w:jc w:val="both"/>
              <w:rPr>
                <w:sz w:val="28"/>
                <w:szCs w:val="28"/>
                <w:lang w:val="nl-NL"/>
              </w:rPr>
            </w:pPr>
            <w:r w:rsidRPr="009D1A40">
              <w:rPr>
                <w:b/>
                <w:bCs/>
                <w:sz w:val="28"/>
                <w:szCs w:val="28"/>
                <w:lang w:val="nl-NL"/>
              </w:rPr>
              <w:lastRenderedPageBreak/>
              <w:t xml:space="preserve">I. </w:t>
            </w:r>
            <w:r w:rsidRPr="009D1A40">
              <w:rPr>
                <w:b/>
                <w:bCs/>
                <w:iCs/>
                <w:sz w:val="28"/>
                <w:szCs w:val="28"/>
                <w:lang w:val="nl-NL"/>
              </w:rPr>
              <w:t>Nhiệm vụ</w:t>
            </w:r>
            <w:r w:rsidRPr="009D1A40">
              <w:rPr>
                <w:sz w:val="28"/>
                <w:szCs w:val="28"/>
                <w:lang w:val="nl-NL"/>
              </w:rPr>
              <w:t xml:space="preserve"> : </w:t>
            </w:r>
          </w:p>
          <w:p w:rsidR="00802B0B" w:rsidRPr="009D1A40" w:rsidRDefault="00802B0B" w:rsidP="00F42D18">
            <w:pPr>
              <w:spacing w:after="60"/>
              <w:jc w:val="both"/>
              <w:rPr>
                <w:sz w:val="28"/>
                <w:szCs w:val="28"/>
                <w:lang w:val="nl-NL"/>
              </w:rPr>
            </w:pPr>
            <w:r>
              <w:rPr>
                <w:sz w:val="28"/>
                <w:szCs w:val="28"/>
                <w:lang w:val="nl-NL"/>
              </w:rPr>
              <w:t xml:space="preserve">a) </w:t>
            </w:r>
            <w:r w:rsidRPr="009D1A40">
              <w:rPr>
                <w:sz w:val="28"/>
                <w:szCs w:val="28"/>
                <w:lang w:val="nl-NL"/>
              </w:rPr>
              <w:t>Chôn các cọc hàng rào thẳng hàng nằm giữa hai cột mốc A và B.</w:t>
            </w:r>
          </w:p>
          <w:p w:rsidR="00802B0B" w:rsidRDefault="00802B0B" w:rsidP="00F42D18">
            <w:pPr>
              <w:spacing w:after="60"/>
              <w:jc w:val="both"/>
              <w:rPr>
                <w:sz w:val="28"/>
                <w:szCs w:val="28"/>
                <w:lang w:val="nl-NL"/>
              </w:rPr>
            </w:pPr>
            <w:r w:rsidRPr="009D1A40">
              <w:rPr>
                <w:sz w:val="28"/>
                <w:szCs w:val="28"/>
                <w:lang w:val="nl-NL"/>
              </w:rPr>
              <w:t>b) Đào hố trồng cây thẳng hàng với hai cây A và B đã có ở hai đầu lề đường</w:t>
            </w:r>
          </w:p>
          <w:p w:rsidR="00802B0B" w:rsidRPr="009D1A40" w:rsidRDefault="00802B0B" w:rsidP="00F42D18">
            <w:pPr>
              <w:spacing w:after="60"/>
              <w:jc w:val="both"/>
              <w:rPr>
                <w:sz w:val="28"/>
                <w:szCs w:val="28"/>
                <w:lang w:val="nl-NL"/>
              </w:rPr>
            </w:pPr>
          </w:p>
          <w:p w:rsidR="00802B0B" w:rsidRPr="009D1A40" w:rsidRDefault="00802B0B" w:rsidP="00F42D18">
            <w:pPr>
              <w:jc w:val="both"/>
              <w:rPr>
                <w:sz w:val="28"/>
                <w:szCs w:val="28"/>
                <w:lang w:val="nl-NL"/>
              </w:rPr>
            </w:pPr>
          </w:p>
          <w:p w:rsidR="00802B0B" w:rsidRDefault="00802B0B" w:rsidP="00F42D18">
            <w:pPr>
              <w:spacing w:after="60"/>
              <w:jc w:val="both"/>
              <w:rPr>
                <w:sz w:val="28"/>
                <w:szCs w:val="28"/>
                <w:lang w:val="nl-NL"/>
              </w:rPr>
            </w:pPr>
            <w:r w:rsidRPr="009D1A40">
              <w:rPr>
                <w:b/>
                <w:bCs/>
                <w:sz w:val="28"/>
                <w:szCs w:val="28"/>
                <w:lang w:val="nl-NL"/>
              </w:rPr>
              <w:t xml:space="preserve">II. </w:t>
            </w:r>
            <w:r w:rsidRPr="009D1A40">
              <w:rPr>
                <w:b/>
                <w:bCs/>
                <w:iCs/>
                <w:sz w:val="28"/>
                <w:szCs w:val="28"/>
                <w:lang w:val="nl-NL"/>
              </w:rPr>
              <w:t>Tìm hiểu cách làm:</w:t>
            </w:r>
            <w:r w:rsidRPr="009D1A40">
              <w:rPr>
                <w:sz w:val="28"/>
                <w:szCs w:val="28"/>
                <w:lang w:val="nl-NL"/>
              </w:rPr>
              <w:t xml:space="preserve">  </w:t>
            </w:r>
          </w:p>
          <w:p w:rsidR="00802B0B" w:rsidRDefault="00802B0B" w:rsidP="00F42D18">
            <w:pPr>
              <w:spacing w:after="60"/>
              <w:jc w:val="both"/>
              <w:rPr>
                <w:sz w:val="28"/>
                <w:szCs w:val="28"/>
                <w:lang w:val="nl-NL"/>
              </w:rPr>
            </w:pPr>
          </w:p>
          <w:p w:rsidR="00802B0B" w:rsidRDefault="00802B0B" w:rsidP="00F42D18">
            <w:pPr>
              <w:spacing w:after="60"/>
              <w:jc w:val="both"/>
              <w:rPr>
                <w:sz w:val="28"/>
                <w:szCs w:val="28"/>
                <w:lang w:val="nl-NL"/>
              </w:rPr>
            </w:pPr>
          </w:p>
          <w:p w:rsidR="00802B0B" w:rsidRDefault="00802B0B" w:rsidP="00F42D18">
            <w:pPr>
              <w:spacing w:after="60"/>
              <w:jc w:val="both"/>
              <w:rPr>
                <w:sz w:val="28"/>
                <w:szCs w:val="28"/>
                <w:lang w:val="nl-NL"/>
              </w:rPr>
            </w:pPr>
          </w:p>
          <w:p w:rsidR="00802B0B" w:rsidRPr="009D1A40" w:rsidRDefault="00802B0B" w:rsidP="00F42D18">
            <w:pPr>
              <w:spacing w:after="60"/>
              <w:jc w:val="both"/>
              <w:rPr>
                <w:sz w:val="28"/>
                <w:szCs w:val="28"/>
                <w:lang w:val="nl-NL"/>
              </w:rPr>
            </w:pPr>
            <w:r w:rsidRPr="009D1A40">
              <w:rPr>
                <w:sz w:val="28"/>
                <w:szCs w:val="28"/>
                <w:lang w:val="nl-NL"/>
              </w:rPr>
              <w:t>Bước 1 : Cắm cọc tiêu thẳng đứng với mặt đất tại hai điểm A và B</w:t>
            </w:r>
          </w:p>
          <w:p w:rsidR="00802B0B" w:rsidRDefault="00802B0B" w:rsidP="00F42D18">
            <w:pPr>
              <w:spacing w:after="60"/>
              <w:jc w:val="both"/>
              <w:rPr>
                <w:sz w:val="28"/>
                <w:szCs w:val="28"/>
                <w:lang w:val="nl-NL"/>
              </w:rPr>
            </w:pPr>
            <w:r w:rsidRPr="009D1A40">
              <w:rPr>
                <w:sz w:val="28"/>
                <w:szCs w:val="28"/>
                <w:lang w:val="nl-NL"/>
              </w:rPr>
              <w:t xml:space="preserve">Bước 2: </w:t>
            </w:r>
          </w:p>
          <w:p w:rsidR="00802B0B" w:rsidRPr="009D1A40" w:rsidRDefault="00802B0B" w:rsidP="00F42D18">
            <w:pPr>
              <w:spacing w:after="60"/>
              <w:jc w:val="both"/>
              <w:rPr>
                <w:sz w:val="28"/>
                <w:szCs w:val="28"/>
                <w:lang w:val="nl-NL"/>
              </w:rPr>
            </w:pPr>
            <w:r w:rsidRPr="009D1A40">
              <w:rPr>
                <w:sz w:val="28"/>
                <w:szCs w:val="28"/>
                <w:lang w:val="nl-NL"/>
              </w:rPr>
              <w:t>HS</w:t>
            </w:r>
            <w:r w:rsidRPr="009D1A40">
              <w:rPr>
                <w:sz w:val="28"/>
                <w:szCs w:val="28"/>
                <w:vertAlign w:val="subscript"/>
                <w:lang w:val="nl-NL"/>
              </w:rPr>
              <w:t>1</w:t>
            </w:r>
            <w:r w:rsidRPr="009D1A40">
              <w:rPr>
                <w:sz w:val="28"/>
                <w:szCs w:val="28"/>
                <w:lang w:val="nl-NL"/>
              </w:rPr>
              <w:t>: Đứng ở vị trí gần điểm A</w:t>
            </w:r>
          </w:p>
          <w:p w:rsidR="00802B0B" w:rsidRPr="009D1A40" w:rsidRDefault="00802B0B" w:rsidP="00F42D18">
            <w:pPr>
              <w:spacing w:after="60"/>
              <w:jc w:val="both"/>
              <w:rPr>
                <w:sz w:val="28"/>
                <w:szCs w:val="28"/>
                <w:lang w:val="nl-NL"/>
              </w:rPr>
            </w:pPr>
            <w:r w:rsidRPr="009D1A40">
              <w:rPr>
                <w:sz w:val="28"/>
                <w:szCs w:val="28"/>
                <w:lang w:val="nl-NL"/>
              </w:rPr>
              <w:t>HS</w:t>
            </w:r>
            <w:r w:rsidRPr="009D1A40">
              <w:rPr>
                <w:sz w:val="28"/>
                <w:szCs w:val="28"/>
                <w:vertAlign w:val="subscript"/>
                <w:lang w:val="nl-NL"/>
              </w:rPr>
              <w:t>2</w:t>
            </w:r>
            <w:r w:rsidRPr="009D1A40">
              <w:rPr>
                <w:sz w:val="28"/>
                <w:szCs w:val="28"/>
                <w:lang w:val="nl-NL"/>
              </w:rPr>
              <w:t xml:space="preserve"> : Đứng ở vị trí gần điểm C </w:t>
            </w:r>
          </w:p>
          <w:p w:rsidR="00802B0B" w:rsidRPr="009D1A40" w:rsidRDefault="00802B0B" w:rsidP="00F42D18">
            <w:pPr>
              <w:spacing w:after="60"/>
              <w:jc w:val="both"/>
              <w:rPr>
                <w:sz w:val="28"/>
                <w:szCs w:val="28"/>
                <w:lang w:val="nl-NL"/>
              </w:rPr>
            </w:pPr>
            <w:r w:rsidRPr="009D1A40">
              <w:rPr>
                <w:sz w:val="28"/>
                <w:szCs w:val="28"/>
                <w:lang w:val="nl-NL"/>
              </w:rPr>
              <w:t xml:space="preserve">(điểm C áng chừng nằm giữa </w:t>
            </w:r>
            <w:r w:rsidRPr="009D1A40">
              <w:rPr>
                <w:sz w:val="28"/>
                <w:szCs w:val="28"/>
                <w:lang w:val="nl-NL"/>
              </w:rPr>
              <w:lastRenderedPageBreak/>
              <w:t>A và B)</w:t>
            </w:r>
          </w:p>
          <w:p w:rsidR="00802B0B" w:rsidRPr="009D1A40" w:rsidRDefault="00802B0B" w:rsidP="00F42D18">
            <w:pPr>
              <w:jc w:val="both"/>
              <w:rPr>
                <w:sz w:val="28"/>
                <w:szCs w:val="28"/>
                <w:lang w:val="nl-NL"/>
              </w:rPr>
            </w:pPr>
            <w:r w:rsidRPr="009D1A40">
              <w:rPr>
                <w:sz w:val="28"/>
                <w:szCs w:val="28"/>
                <w:lang w:val="nl-NL"/>
              </w:rPr>
              <w:t>Bước 3 : HS</w:t>
            </w:r>
            <w:r w:rsidRPr="009D1A40">
              <w:rPr>
                <w:sz w:val="28"/>
                <w:szCs w:val="28"/>
                <w:vertAlign w:val="subscript"/>
                <w:lang w:val="nl-NL"/>
              </w:rPr>
              <w:t>1</w:t>
            </w:r>
            <w:r w:rsidRPr="009D1A40">
              <w:rPr>
                <w:sz w:val="28"/>
                <w:szCs w:val="28"/>
                <w:lang w:val="nl-NL"/>
              </w:rPr>
              <w:t xml:space="preserve"> : ngắm và ra hiệu cho HS</w:t>
            </w:r>
            <w:r w:rsidRPr="009D1A40">
              <w:rPr>
                <w:sz w:val="28"/>
                <w:szCs w:val="28"/>
                <w:vertAlign w:val="subscript"/>
                <w:lang w:val="nl-NL"/>
              </w:rPr>
              <w:t>2</w:t>
            </w:r>
            <w:r w:rsidRPr="009D1A40">
              <w:rPr>
                <w:sz w:val="28"/>
                <w:szCs w:val="28"/>
                <w:lang w:val="nl-NL"/>
              </w:rPr>
              <w:t xml:space="preserve"> đặt cọc tiêu ở vị trí điểm C sao cho HS</w:t>
            </w:r>
            <w:r w:rsidRPr="009D1A40">
              <w:rPr>
                <w:sz w:val="28"/>
                <w:szCs w:val="28"/>
                <w:vertAlign w:val="subscript"/>
                <w:lang w:val="nl-NL"/>
              </w:rPr>
              <w:t>1</w:t>
            </w:r>
            <w:r w:rsidRPr="009D1A40">
              <w:rPr>
                <w:sz w:val="28"/>
                <w:szCs w:val="28"/>
                <w:lang w:val="nl-NL"/>
              </w:rPr>
              <w:t xml:space="preserve"> thấy cọc tiêu A che lấp hoàn toàn hai</w:t>
            </w:r>
          </w:p>
          <w:p w:rsidR="00802B0B" w:rsidRPr="009D1A40" w:rsidRDefault="00802B0B" w:rsidP="00F42D18">
            <w:pPr>
              <w:jc w:val="both"/>
              <w:rPr>
                <w:sz w:val="28"/>
                <w:szCs w:val="28"/>
                <w:lang w:val="nl-NL"/>
              </w:rPr>
            </w:pPr>
            <w:r w:rsidRPr="009D1A40">
              <w:rPr>
                <w:sz w:val="28"/>
                <w:szCs w:val="28"/>
                <w:lang w:val="nl-NL"/>
              </w:rPr>
              <w:t xml:space="preserve">cọc tiêu ở vị trí B và C </w:t>
            </w:r>
            <w:r w:rsidRPr="009D1A40">
              <w:rPr>
                <w:sz w:val="28"/>
                <w:szCs w:val="28"/>
                <w:lang w:val="nl-NL"/>
              </w:rPr>
              <w:sym w:font="Symbol" w:char="F0DE"/>
            </w:r>
            <w:r w:rsidRPr="009D1A40">
              <w:rPr>
                <w:sz w:val="28"/>
                <w:szCs w:val="28"/>
                <w:lang w:val="nl-NL"/>
              </w:rPr>
              <w:t xml:space="preserve"> A, B, C thẳng hàng</w:t>
            </w:r>
          </w:p>
          <w:p w:rsidR="00802B0B" w:rsidRDefault="00802B0B" w:rsidP="00F42D18">
            <w:pPr>
              <w:spacing w:after="60"/>
              <w:jc w:val="both"/>
              <w:rPr>
                <w:b/>
                <w:bCs/>
                <w:sz w:val="28"/>
                <w:szCs w:val="28"/>
                <w:lang w:val="nl-NL"/>
              </w:rPr>
            </w:pPr>
          </w:p>
          <w:p w:rsidR="00802B0B" w:rsidRPr="009D1A40" w:rsidRDefault="00802B0B" w:rsidP="00F42D18">
            <w:pPr>
              <w:spacing w:after="60"/>
              <w:jc w:val="both"/>
              <w:rPr>
                <w:sz w:val="28"/>
                <w:szCs w:val="28"/>
                <w:lang w:val="nl-NL"/>
              </w:rPr>
            </w:pPr>
            <w:r w:rsidRPr="009D1A40">
              <w:rPr>
                <w:b/>
                <w:bCs/>
                <w:sz w:val="28"/>
                <w:szCs w:val="28"/>
                <w:lang w:val="nl-NL"/>
              </w:rPr>
              <w:t xml:space="preserve">III. </w:t>
            </w:r>
            <w:r w:rsidRPr="009D1A40">
              <w:rPr>
                <w:b/>
                <w:bCs/>
                <w:iCs/>
                <w:sz w:val="28"/>
                <w:szCs w:val="28"/>
                <w:lang w:val="nl-NL"/>
              </w:rPr>
              <w:t>Học sinh thực hành theo nhóm</w:t>
            </w:r>
            <w:r w:rsidRPr="009D1A40">
              <w:rPr>
                <w:sz w:val="28"/>
                <w:szCs w:val="28"/>
                <w:lang w:val="nl-NL"/>
              </w:rPr>
              <w:t xml:space="preserve"> </w:t>
            </w:r>
          </w:p>
          <w:p w:rsidR="00802B0B" w:rsidRDefault="00802B0B" w:rsidP="00F42D18">
            <w:pPr>
              <w:rPr>
                <w:sz w:val="28"/>
                <w:szCs w:val="28"/>
                <w:lang w:val="en-US"/>
              </w:rPr>
            </w:pPr>
          </w:p>
        </w:tc>
      </w:tr>
      <w:tr w:rsidR="00802B0B" w:rsidRPr="00ED0721" w:rsidTr="00C77F24">
        <w:trPr>
          <w:trHeight w:val="392"/>
        </w:trPr>
        <w:tc>
          <w:tcPr>
            <w:tcW w:w="10440" w:type="dxa"/>
            <w:gridSpan w:val="3"/>
            <w:shd w:val="clear" w:color="auto" w:fill="auto"/>
          </w:tcPr>
          <w:p w:rsidR="00802B0B" w:rsidRPr="00ED0721" w:rsidRDefault="00802B0B" w:rsidP="00F42D18">
            <w:pPr>
              <w:jc w:val="center"/>
              <w:rPr>
                <w:b/>
                <w:i/>
                <w:sz w:val="28"/>
                <w:szCs w:val="28"/>
                <w:lang w:val="en-US"/>
              </w:rPr>
            </w:pPr>
            <w:r>
              <w:rPr>
                <w:b/>
                <w:i/>
                <w:sz w:val="28"/>
                <w:szCs w:val="28"/>
                <w:lang w:val="en-US"/>
              </w:rPr>
              <w:lastRenderedPageBreak/>
              <w:t>D.Hoạt động vận dụng</w:t>
            </w:r>
          </w:p>
        </w:tc>
      </w:tr>
      <w:tr w:rsidR="00802B0B" w:rsidRPr="00ED0721" w:rsidTr="00C77F24">
        <w:trPr>
          <w:trHeight w:val="411"/>
        </w:trPr>
        <w:tc>
          <w:tcPr>
            <w:tcW w:w="3330" w:type="dxa"/>
            <w:shd w:val="clear" w:color="auto" w:fill="auto"/>
          </w:tcPr>
          <w:p w:rsidR="00802B0B" w:rsidRDefault="00802B0B" w:rsidP="00F42D18">
            <w:pPr>
              <w:rPr>
                <w:sz w:val="28"/>
                <w:szCs w:val="28"/>
                <w:lang w:val="en-US"/>
              </w:rPr>
            </w:pPr>
            <w:r w:rsidRPr="00B7018B">
              <w:rPr>
                <w:sz w:val="28"/>
                <w:szCs w:val="28"/>
                <w:lang w:val="en-US"/>
              </w:rPr>
              <w:t>Yêu cầu các nhóm HS về nhà làm bài</w:t>
            </w:r>
            <w:r>
              <w:rPr>
                <w:sz w:val="28"/>
                <w:szCs w:val="28"/>
                <w:lang w:val="en-US"/>
              </w:rPr>
              <w:t xml:space="preserve"> 1</w:t>
            </w:r>
            <w:r w:rsidRPr="00B7018B">
              <w:rPr>
                <w:sz w:val="28"/>
                <w:szCs w:val="28"/>
                <w:lang w:val="en-US"/>
              </w:rPr>
              <w:t xml:space="preserve"> hoặc làm trong giờ ra chơi,giờ học sau báo cáo kết quả</w:t>
            </w:r>
          </w:p>
          <w:p w:rsidR="00802B0B" w:rsidRPr="00ED0721" w:rsidRDefault="00802B0B" w:rsidP="00F42D18">
            <w:pPr>
              <w:rPr>
                <w:sz w:val="28"/>
                <w:szCs w:val="28"/>
                <w:lang w:val="en-US"/>
              </w:rPr>
            </w:pPr>
            <w:r>
              <w:rPr>
                <w:sz w:val="28"/>
                <w:szCs w:val="28"/>
                <w:lang w:val="en-US"/>
              </w:rPr>
              <w:t>GV hướng dẫn bài 2</w:t>
            </w:r>
          </w:p>
        </w:tc>
        <w:tc>
          <w:tcPr>
            <w:tcW w:w="3510" w:type="dxa"/>
            <w:shd w:val="clear" w:color="auto" w:fill="auto"/>
          </w:tcPr>
          <w:p w:rsidR="00802B0B" w:rsidRDefault="00802B0B" w:rsidP="00F42D18">
            <w:pPr>
              <w:rPr>
                <w:sz w:val="28"/>
                <w:szCs w:val="28"/>
              </w:rPr>
            </w:pPr>
            <w:r>
              <w:rPr>
                <w:sz w:val="28"/>
                <w:szCs w:val="28"/>
              </w:rPr>
              <w:t>D.2/179</w:t>
            </w:r>
          </w:p>
          <w:p w:rsidR="00802B0B" w:rsidRDefault="00802B0B" w:rsidP="00F42D18">
            <w:pPr>
              <w:tabs>
                <w:tab w:val="center" w:pos="4819"/>
              </w:tabs>
              <w:rPr>
                <w:sz w:val="28"/>
                <w:szCs w:val="28"/>
              </w:rPr>
            </w:pPr>
            <w:r>
              <w:rPr>
                <w:sz w:val="28"/>
                <w:szCs w:val="28"/>
              </w:rPr>
              <w:t>Xếp 16 viên sỏi thành 10 hàn</w:t>
            </w:r>
            <w:r>
              <w:rPr>
                <w:sz w:val="28"/>
                <w:szCs w:val="28"/>
                <w:lang w:val="en-US"/>
              </w:rPr>
              <w:t>g</w:t>
            </w:r>
            <w:r>
              <w:rPr>
                <w:sz w:val="28"/>
                <w:szCs w:val="28"/>
              </w:rPr>
              <w:t xml:space="preserve">                                   </w:t>
            </w:r>
            <w:r>
              <w:rPr>
                <w:sz w:val="28"/>
                <w:szCs w:val="28"/>
                <w:lang w:val="en-US"/>
              </w:rPr>
              <w:t xml:space="preserve">   </w:t>
            </w:r>
            <w:r>
              <w:rPr>
                <w:sz w:val="28"/>
                <w:szCs w:val="28"/>
              </w:rPr>
              <w:t>Mỗi hàng 4 viên</w:t>
            </w:r>
          </w:p>
          <w:p w:rsidR="00802B0B" w:rsidRPr="00ED0721" w:rsidRDefault="00802B0B" w:rsidP="00F42D18">
            <w:pPr>
              <w:rPr>
                <w:sz w:val="28"/>
                <w:szCs w:val="28"/>
                <w:lang w:val="en-US"/>
              </w:rPr>
            </w:pPr>
          </w:p>
        </w:tc>
        <w:tc>
          <w:tcPr>
            <w:tcW w:w="3600" w:type="dxa"/>
          </w:tcPr>
          <w:p w:rsidR="00802B0B" w:rsidRDefault="00802B0B" w:rsidP="00F42D18">
            <w:pPr>
              <w:rPr>
                <w:sz w:val="28"/>
                <w:szCs w:val="28"/>
                <w:lang w:val="en-US"/>
              </w:rPr>
            </w:pPr>
          </w:p>
        </w:tc>
      </w:tr>
      <w:tr w:rsidR="00802B0B" w:rsidRPr="00ED0721" w:rsidTr="00C77F24">
        <w:trPr>
          <w:trHeight w:val="411"/>
        </w:trPr>
        <w:tc>
          <w:tcPr>
            <w:tcW w:w="10440" w:type="dxa"/>
            <w:gridSpan w:val="3"/>
            <w:shd w:val="clear" w:color="auto" w:fill="auto"/>
          </w:tcPr>
          <w:p w:rsidR="00802B0B" w:rsidRDefault="00802B0B" w:rsidP="00F42D18">
            <w:pPr>
              <w:jc w:val="center"/>
              <w:rPr>
                <w:sz w:val="28"/>
                <w:szCs w:val="28"/>
                <w:lang w:val="en-US"/>
              </w:rPr>
            </w:pPr>
            <w:r w:rsidRPr="00F001E3">
              <w:rPr>
                <w:b/>
                <w:sz w:val="28"/>
                <w:szCs w:val="28"/>
                <w:lang w:val="en-US"/>
              </w:rPr>
              <w:t>E.Hoạt động tìm tòi,mở rộng</w:t>
            </w:r>
          </w:p>
        </w:tc>
      </w:tr>
      <w:tr w:rsidR="00802B0B" w:rsidRPr="00ED0721" w:rsidTr="00C77F24">
        <w:trPr>
          <w:trHeight w:val="411"/>
        </w:trPr>
        <w:tc>
          <w:tcPr>
            <w:tcW w:w="3330" w:type="dxa"/>
            <w:shd w:val="clear" w:color="auto" w:fill="auto"/>
          </w:tcPr>
          <w:p w:rsidR="00802B0B" w:rsidRDefault="00802B0B" w:rsidP="00F42D18">
            <w:pPr>
              <w:rPr>
                <w:sz w:val="28"/>
                <w:szCs w:val="28"/>
                <w:lang w:val="en-US"/>
              </w:rPr>
            </w:pPr>
            <w:r>
              <w:rPr>
                <w:sz w:val="28"/>
                <w:szCs w:val="28"/>
                <w:lang w:val="en-US"/>
              </w:rPr>
              <w:t>-Đọc và tìm hiểu qua người lớn hoặc qua mạng để trả lời câu a,b phần E</w:t>
            </w:r>
          </w:p>
          <w:p w:rsidR="00802B0B" w:rsidRPr="00B7018B" w:rsidRDefault="00802B0B" w:rsidP="00F42D18">
            <w:pPr>
              <w:rPr>
                <w:sz w:val="28"/>
                <w:szCs w:val="28"/>
                <w:lang w:val="en-US"/>
              </w:rPr>
            </w:pPr>
            <w:r>
              <w:rPr>
                <w:sz w:val="28"/>
                <w:szCs w:val="28"/>
                <w:lang w:val="en-US"/>
              </w:rPr>
              <w:t>-Ôn tập toàn bộ nội dung chương I giờ sau ôn tập</w:t>
            </w:r>
          </w:p>
        </w:tc>
        <w:tc>
          <w:tcPr>
            <w:tcW w:w="3510" w:type="dxa"/>
            <w:shd w:val="clear" w:color="auto" w:fill="auto"/>
          </w:tcPr>
          <w:p w:rsidR="00802B0B" w:rsidRDefault="00802B0B" w:rsidP="00F42D18">
            <w:pPr>
              <w:rPr>
                <w:sz w:val="28"/>
                <w:szCs w:val="28"/>
              </w:rPr>
            </w:pPr>
          </w:p>
        </w:tc>
        <w:tc>
          <w:tcPr>
            <w:tcW w:w="3600" w:type="dxa"/>
          </w:tcPr>
          <w:p w:rsidR="00802B0B" w:rsidRDefault="00802B0B" w:rsidP="00F42D18">
            <w:pPr>
              <w:rPr>
                <w:sz w:val="28"/>
                <w:szCs w:val="28"/>
                <w:lang w:val="en-US"/>
              </w:rPr>
            </w:pPr>
          </w:p>
        </w:tc>
      </w:tr>
    </w:tbl>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rPr>
          <w:b/>
          <w:sz w:val="28"/>
          <w:szCs w:val="28"/>
          <w:lang w:val="en-US"/>
        </w:rPr>
      </w:pPr>
      <w:r>
        <w:rPr>
          <w:b/>
          <w:sz w:val="28"/>
          <w:szCs w:val="28"/>
          <w:lang w:val="en-US"/>
        </w:rPr>
        <w:t xml:space="preserve">Ngày soạn: 14-09-2018                                                 </w:t>
      </w:r>
    </w:p>
    <w:p w:rsidR="00802B0B" w:rsidRDefault="00802B0B" w:rsidP="00802B0B">
      <w:pPr>
        <w:rPr>
          <w:b/>
          <w:sz w:val="28"/>
          <w:szCs w:val="28"/>
          <w:lang w:val="en-US"/>
        </w:rPr>
      </w:pPr>
      <w:r>
        <w:rPr>
          <w:b/>
          <w:sz w:val="28"/>
          <w:szCs w:val="28"/>
          <w:lang w:val="en-US"/>
        </w:rPr>
        <w:t>Ngày soạn: 24-29/9/2018</w:t>
      </w:r>
    </w:p>
    <w:p w:rsidR="00802B0B" w:rsidRDefault="00802B0B" w:rsidP="00802B0B">
      <w:pPr>
        <w:rPr>
          <w:b/>
          <w:sz w:val="28"/>
          <w:szCs w:val="28"/>
          <w:lang w:val="en-US"/>
        </w:rPr>
      </w:pPr>
      <w:r>
        <w:rPr>
          <w:b/>
          <w:sz w:val="28"/>
          <w:szCs w:val="28"/>
          <w:lang w:val="en-US"/>
        </w:rPr>
        <w:t>Tuần 5</w:t>
      </w:r>
    </w:p>
    <w:p w:rsidR="00802B0B" w:rsidRDefault="00802B0B" w:rsidP="00802B0B">
      <w:pPr>
        <w:rPr>
          <w:b/>
          <w:sz w:val="28"/>
          <w:szCs w:val="28"/>
          <w:lang w:val="en-US"/>
        </w:rPr>
      </w:pPr>
    </w:p>
    <w:p w:rsidR="00802B0B" w:rsidRDefault="00802B0B" w:rsidP="00802B0B">
      <w:pPr>
        <w:jc w:val="center"/>
        <w:rPr>
          <w:b/>
          <w:sz w:val="28"/>
          <w:szCs w:val="28"/>
          <w:lang w:val="en-US"/>
        </w:rPr>
      </w:pPr>
      <w:r>
        <w:rPr>
          <w:b/>
          <w:sz w:val="28"/>
          <w:szCs w:val="28"/>
          <w:lang w:val="en-US"/>
        </w:rPr>
        <w:t>Tiết 5  Bài 5: TIA</w:t>
      </w:r>
    </w:p>
    <w:p w:rsidR="00802B0B" w:rsidRPr="00221535" w:rsidRDefault="00802B0B" w:rsidP="00802B0B">
      <w:pPr>
        <w:rPr>
          <w:b/>
          <w:sz w:val="28"/>
          <w:szCs w:val="28"/>
          <w:lang w:val="en-US"/>
        </w:rPr>
      </w:pPr>
      <w:r w:rsidRPr="00221535">
        <w:rPr>
          <w:b/>
          <w:sz w:val="28"/>
          <w:szCs w:val="28"/>
          <w:lang w:val="en-US"/>
        </w:rPr>
        <w:t>I Mục tiêu:</w:t>
      </w:r>
    </w:p>
    <w:p w:rsidR="00802B0B" w:rsidRDefault="00802B0B" w:rsidP="00802B0B">
      <w:pPr>
        <w:rPr>
          <w:sz w:val="28"/>
          <w:szCs w:val="28"/>
          <w:lang w:val="en-US"/>
        </w:rPr>
      </w:pPr>
      <w:r>
        <w:rPr>
          <w:sz w:val="28"/>
          <w:szCs w:val="28"/>
          <w:lang w:val="en-US"/>
        </w:rPr>
        <w:t>+ Biết các khái niệm tia,hai tia đối nhau,hai tia phân biệt.</w:t>
      </w:r>
    </w:p>
    <w:p w:rsidR="00802B0B" w:rsidRDefault="00802B0B" w:rsidP="00802B0B">
      <w:pPr>
        <w:rPr>
          <w:sz w:val="28"/>
          <w:szCs w:val="28"/>
          <w:lang w:val="en-US"/>
        </w:rPr>
      </w:pPr>
      <w:r>
        <w:rPr>
          <w:sz w:val="28"/>
          <w:szCs w:val="28"/>
          <w:lang w:val="en-US"/>
        </w:rPr>
        <w:t>+ Biết cách vẽ một tia ,hai tia đối nhau,hai tia trùng nhau;vẽ đoạn thẳng biết độ dài;vẽ trung điểm của đoạn thẳng;tia cắt đoạn thẳng, tia cắt đường thẳng .</w:t>
      </w:r>
    </w:p>
    <w:p w:rsidR="00802B0B" w:rsidRPr="00221535" w:rsidRDefault="00802B0B" w:rsidP="00802B0B">
      <w:pPr>
        <w:rPr>
          <w:b/>
          <w:sz w:val="28"/>
          <w:szCs w:val="28"/>
          <w:lang w:val="en-US"/>
        </w:rPr>
      </w:pPr>
      <w:r w:rsidRPr="00221535">
        <w:rPr>
          <w:b/>
          <w:sz w:val="28"/>
          <w:szCs w:val="28"/>
          <w:lang w:val="en-US"/>
        </w:rPr>
        <w:t>II.Chuẩn bị:</w:t>
      </w:r>
    </w:p>
    <w:p w:rsidR="00802B0B" w:rsidRDefault="00802B0B" w:rsidP="00802B0B">
      <w:pPr>
        <w:rPr>
          <w:sz w:val="28"/>
          <w:szCs w:val="28"/>
          <w:lang w:val="en-US"/>
        </w:rPr>
      </w:pPr>
      <w:r>
        <w:rPr>
          <w:sz w:val="28"/>
          <w:szCs w:val="28"/>
          <w:lang w:val="en-US"/>
        </w:rPr>
        <w:t xml:space="preserve">    Gv: chuẩn bị SGK tài liệu, dụng cụ giảng dạy</w:t>
      </w:r>
    </w:p>
    <w:p w:rsidR="00802B0B" w:rsidRPr="00C27519" w:rsidRDefault="00802B0B" w:rsidP="00802B0B">
      <w:pPr>
        <w:rPr>
          <w:sz w:val="28"/>
          <w:szCs w:val="28"/>
          <w:lang w:val="en-US"/>
        </w:rPr>
      </w:pPr>
      <w:r>
        <w:rPr>
          <w:sz w:val="28"/>
          <w:szCs w:val="28"/>
          <w:lang w:val="en-US"/>
        </w:rPr>
        <w:t xml:space="preserve">    Hs: chuẩn bị vở ghi, sgk , các dụng cụ học tập</w:t>
      </w:r>
    </w:p>
    <w:p w:rsidR="00802B0B" w:rsidRPr="00771F07" w:rsidRDefault="00802B0B" w:rsidP="00802B0B">
      <w:pPr>
        <w:rPr>
          <w:b/>
          <w:sz w:val="28"/>
          <w:szCs w:val="28"/>
          <w:lang w:val="en-US"/>
        </w:rPr>
      </w:pPr>
      <w:r w:rsidRPr="00771F07">
        <w:rPr>
          <w:b/>
          <w:sz w:val="28"/>
          <w:szCs w:val="28"/>
          <w:lang w:val="en-US"/>
        </w:rPr>
        <w:t>III Tiến trình dạy học</w:t>
      </w:r>
    </w:p>
    <w:p w:rsidR="00802B0B" w:rsidRPr="00771F07" w:rsidRDefault="00802B0B" w:rsidP="00802B0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802B0B" w:rsidRDefault="00802B0B" w:rsidP="00802B0B">
      <w:pPr>
        <w:rPr>
          <w:b/>
          <w:i/>
          <w:sz w:val="28"/>
          <w:szCs w:val="28"/>
          <w:lang w:val="en-US"/>
        </w:rPr>
      </w:pPr>
      <w:r>
        <w:rPr>
          <w:b/>
          <w:i/>
          <w:sz w:val="28"/>
          <w:szCs w:val="28"/>
          <w:lang w:val="en-US"/>
        </w:rPr>
        <w:t xml:space="preserve">     2.Nội dung</w:t>
      </w:r>
    </w:p>
    <w:p w:rsidR="00802B0B" w:rsidRPr="00771F07" w:rsidRDefault="00802B0B" w:rsidP="00802B0B">
      <w:pPr>
        <w:rPr>
          <w:b/>
          <w:i/>
          <w:sz w:val="28"/>
          <w:szCs w:val="28"/>
          <w:lang w:val="en-US"/>
        </w:rPr>
      </w:pPr>
    </w:p>
    <w:tbl>
      <w:tblPr>
        <w:tblW w:w="10337" w:type="dxa"/>
        <w:jc w:val="center"/>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3240"/>
        <w:gridCol w:w="3677"/>
      </w:tblGrid>
      <w:tr w:rsidR="00802B0B" w:rsidRPr="00ED0721" w:rsidTr="00C77F24">
        <w:trPr>
          <w:trHeight w:val="512"/>
          <w:jc w:val="center"/>
        </w:trPr>
        <w:tc>
          <w:tcPr>
            <w:tcW w:w="342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GV</w:t>
            </w:r>
          </w:p>
        </w:tc>
        <w:tc>
          <w:tcPr>
            <w:tcW w:w="3240" w:type="dxa"/>
            <w:shd w:val="clear" w:color="auto" w:fill="auto"/>
            <w:vAlign w:val="center"/>
          </w:tcPr>
          <w:p w:rsidR="00802B0B" w:rsidRPr="00ED0721" w:rsidRDefault="00802B0B" w:rsidP="00F42D18">
            <w:pPr>
              <w:jc w:val="center"/>
              <w:rPr>
                <w:b/>
                <w:sz w:val="28"/>
                <w:szCs w:val="28"/>
                <w:lang w:val="en-US"/>
              </w:rPr>
            </w:pPr>
            <w:r>
              <w:rPr>
                <w:b/>
                <w:sz w:val="28"/>
                <w:szCs w:val="28"/>
                <w:lang w:val="en-US"/>
              </w:rPr>
              <w:t>HĐ của HS</w:t>
            </w:r>
          </w:p>
        </w:tc>
        <w:tc>
          <w:tcPr>
            <w:tcW w:w="3677" w:type="dxa"/>
          </w:tcPr>
          <w:p w:rsidR="00802B0B" w:rsidRPr="00ED0721" w:rsidRDefault="00802B0B" w:rsidP="00F42D18">
            <w:pPr>
              <w:jc w:val="center"/>
              <w:rPr>
                <w:b/>
                <w:sz w:val="28"/>
                <w:szCs w:val="28"/>
                <w:lang w:val="en-US"/>
              </w:rPr>
            </w:pPr>
            <w:r>
              <w:rPr>
                <w:b/>
                <w:sz w:val="28"/>
                <w:szCs w:val="28"/>
                <w:lang w:val="en-US"/>
              </w:rPr>
              <w:t>Nội dung</w:t>
            </w:r>
          </w:p>
        </w:tc>
      </w:tr>
      <w:tr w:rsidR="00802B0B" w:rsidRPr="00ED0721" w:rsidTr="00C77F24">
        <w:trPr>
          <w:trHeight w:val="512"/>
          <w:jc w:val="center"/>
        </w:trPr>
        <w:tc>
          <w:tcPr>
            <w:tcW w:w="10337" w:type="dxa"/>
            <w:gridSpan w:val="3"/>
            <w:shd w:val="clear" w:color="auto" w:fill="auto"/>
            <w:vAlign w:val="center"/>
          </w:tcPr>
          <w:p w:rsidR="00802B0B" w:rsidRPr="00ED0721" w:rsidRDefault="00802B0B" w:rsidP="00F42D18">
            <w:pPr>
              <w:jc w:val="center"/>
              <w:rPr>
                <w:b/>
                <w:i/>
                <w:sz w:val="28"/>
                <w:szCs w:val="28"/>
                <w:lang w:val="en-US"/>
              </w:rPr>
            </w:pPr>
            <w:r w:rsidRPr="00ED0721">
              <w:rPr>
                <w:b/>
                <w:i/>
                <w:sz w:val="28"/>
                <w:szCs w:val="28"/>
                <w:lang w:val="en-US"/>
              </w:rPr>
              <w:t xml:space="preserve">A.Hoạt động khởi động </w:t>
            </w:r>
          </w:p>
        </w:tc>
      </w:tr>
      <w:tr w:rsidR="00802B0B" w:rsidRPr="00ED0721" w:rsidTr="00C77F24">
        <w:trPr>
          <w:trHeight w:val="1520"/>
          <w:jc w:val="center"/>
        </w:trPr>
        <w:tc>
          <w:tcPr>
            <w:tcW w:w="3420" w:type="dxa"/>
            <w:shd w:val="clear" w:color="auto" w:fill="auto"/>
          </w:tcPr>
          <w:p w:rsidR="00802B0B" w:rsidRPr="00ED0721" w:rsidRDefault="00802B0B" w:rsidP="00F42D18">
            <w:pPr>
              <w:rPr>
                <w:sz w:val="28"/>
                <w:szCs w:val="28"/>
                <w:lang w:val="en-US"/>
              </w:rPr>
            </w:pPr>
            <w:r>
              <w:rPr>
                <w:sz w:val="28"/>
                <w:szCs w:val="28"/>
                <w:lang w:val="en-US"/>
              </w:rPr>
              <w:t>GV thực hiện như SGK</w:t>
            </w:r>
          </w:p>
        </w:tc>
        <w:tc>
          <w:tcPr>
            <w:tcW w:w="3240" w:type="dxa"/>
            <w:shd w:val="clear" w:color="auto" w:fill="auto"/>
          </w:tcPr>
          <w:p w:rsidR="00802B0B" w:rsidRPr="00B45133" w:rsidRDefault="00802B0B" w:rsidP="00F42D18">
            <w:pPr>
              <w:rPr>
                <w:sz w:val="28"/>
                <w:szCs w:val="28"/>
                <w:lang w:val="en-US"/>
              </w:rPr>
            </w:pPr>
            <w:r>
              <w:rPr>
                <w:sz w:val="28"/>
                <w:szCs w:val="28"/>
                <w:lang w:val="en-US"/>
              </w:rPr>
              <w:t>Lắng nghe và quan sát</w:t>
            </w:r>
          </w:p>
        </w:tc>
        <w:tc>
          <w:tcPr>
            <w:tcW w:w="3677" w:type="dxa"/>
          </w:tcPr>
          <w:p w:rsidR="00802B0B" w:rsidRPr="009A1C1E" w:rsidRDefault="00802B0B" w:rsidP="00F42D18">
            <w:pPr>
              <w:rPr>
                <w:b/>
                <w:sz w:val="28"/>
                <w:szCs w:val="28"/>
                <w:lang w:val="en-US"/>
              </w:rPr>
            </w:pPr>
          </w:p>
        </w:tc>
      </w:tr>
      <w:tr w:rsidR="00802B0B" w:rsidRPr="00ED0721" w:rsidTr="00C77F24">
        <w:trPr>
          <w:trHeight w:val="392"/>
          <w:jc w:val="center"/>
        </w:trPr>
        <w:tc>
          <w:tcPr>
            <w:tcW w:w="10337" w:type="dxa"/>
            <w:gridSpan w:val="3"/>
            <w:shd w:val="clear" w:color="auto" w:fill="auto"/>
          </w:tcPr>
          <w:p w:rsidR="00802B0B" w:rsidRPr="00ED0721" w:rsidRDefault="00802B0B" w:rsidP="00F42D18">
            <w:pPr>
              <w:numPr>
                <w:ilvl w:val="0"/>
                <w:numId w:val="15"/>
              </w:numPr>
              <w:jc w:val="center"/>
              <w:rPr>
                <w:b/>
                <w:i/>
                <w:sz w:val="28"/>
                <w:szCs w:val="28"/>
                <w:lang w:val="en-US"/>
              </w:rPr>
            </w:pPr>
            <w:r>
              <w:rPr>
                <w:b/>
                <w:i/>
                <w:sz w:val="28"/>
                <w:szCs w:val="28"/>
                <w:lang w:val="en-US"/>
              </w:rPr>
              <w:t>Hoạt động hình thành kiến thức</w:t>
            </w:r>
          </w:p>
        </w:tc>
      </w:tr>
      <w:tr w:rsidR="00802B0B" w:rsidRPr="00ED0721" w:rsidTr="00C77F24">
        <w:trPr>
          <w:trHeight w:val="411"/>
          <w:jc w:val="center"/>
        </w:trPr>
        <w:tc>
          <w:tcPr>
            <w:tcW w:w="3420" w:type="dxa"/>
            <w:shd w:val="clear" w:color="auto" w:fill="auto"/>
          </w:tcPr>
          <w:p w:rsidR="00802B0B" w:rsidRPr="009D1A40"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Vẽ hình  lên bảng </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Đường thẳng xy được chia thành mấy phần?</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Pr>
                <w:rFonts w:ascii="Times New Roman" w:hAnsi="Times New Roman"/>
                <w:sz w:val="28"/>
                <w:szCs w:val="28"/>
                <w:lang w:val="nl-NL"/>
              </w:rPr>
              <w:t xml:space="preserve">-  </w:t>
            </w:r>
            <w:r w:rsidRPr="009D1A40">
              <w:rPr>
                <w:rFonts w:ascii="Times New Roman" w:hAnsi="Times New Roman"/>
                <w:sz w:val="28"/>
                <w:szCs w:val="28"/>
                <w:lang w:val="nl-NL"/>
              </w:rPr>
              <w:t xml:space="preserve"> Điểm </w:t>
            </w:r>
            <w:r>
              <w:rPr>
                <w:rFonts w:ascii="Times New Roman" w:hAnsi="Times New Roman"/>
                <w:sz w:val="28"/>
                <w:szCs w:val="28"/>
                <w:lang w:val="nl-NL"/>
              </w:rPr>
              <w:t>O</w:t>
            </w:r>
            <w:r w:rsidRPr="009D1A40">
              <w:rPr>
                <w:rFonts w:ascii="Times New Roman" w:hAnsi="Times New Roman"/>
                <w:sz w:val="28"/>
                <w:szCs w:val="28"/>
                <w:lang w:val="nl-NL"/>
              </w:rPr>
              <w:t xml:space="preserve"> trên đường thẳng xy thuộc n</w:t>
            </w:r>
            <w:r>
              <w:rPr>
                <w:rFonts w:ascii="Times New Roman" w:hAnsi="Times New Roman"/>
                <w:sz w:val="28"/>
                <w:szCs w:val="28"/>
                <w:lang w:val="nl-NL"/>
              </w:rPr>
              <w:t>ử</w:t>
            </w:r>
            <w:r w:rsidRPr="009D1A40">
              <w:rPr>
                <w:rFonts w:ascii="Times New Roman" w:hAnsi="Times New Roman"/>
                <w:sz w:val="28"/>
                <w:szCs w:val="28"/>
                <w:lang w:val="nl-NL"/>
              </w:rPr>
              <w:t>a nào?</w:t>
            </w:r>
          </w:p>
          <w:p w:rsidR="00802B0B" w:rsidRPr="009D1A40"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 xml:space="preserve"> - </w:t>
            </w:r>
            <w:r w:rsidRPr="009D1A40">
              <w:rPr>
                <w:rFonts w:ascii="Times New Roman" w:hAnsi="Times New Roman"/>
                <w:sz w:val="28"/>
                <w:szCs w:val="28"/>
                <w:lang w:val="nl-NL"/>
              </w:rPr>
              <w:t xml:space="preserve">GV: Giới thiệu hình gồm điểm </w:t>
            </w:r>
            <w:r>
              <w:rPr>
                <w:rFonts w:ascii="Times New Roman" w:hAnsi="Times New Roman"/>
                <w:sz w:val="28"/>
                <w:szCs w:val="28"/>
                <w:lang w:val="nl-NL"/>
              </w:rPr>
              <w:t>O</w:t>
            </w:r>
            <w:r w:rsidRPr="009D1A40">
              <w:rPr>
                <w:rFonts w:ascii="Times New Roman" w:hAnsi="Times New Roman"/>
                <w:sz w:val="28"/>
                <w:szCs w:val="28"/>
                <w:lang w:val="nl-NL"/>
              </w:rPr>
              <w:t xml:space="preserve"> và phần đường thẳng này là một tia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Thế nào là một tia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GV : Giới thiệu tên của hai tia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w:t>
            </w:r>
            <w:r w:rsidRPr="009D1A40">
              <w:rPr>
                <w:rFonts w:ascii="Times New Roman" w:hAnsi="Times New Roman"/>
                <w:sz w:val="28"/>
                <w:szCs w:val="28"/>
                <w:lang w:val="nl-NL"/>
              </w:rPr>
              <w:t xml:space="preserve">y còn gọi là nửa đường thẳng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w:t>
            </w:r>
            <w:r w:rsidRPr="009D1A40">
              <w:rPr>
                <w:rFonts w:ascii="Times New Roman" w:hAnsi="Times New Roman"/>
                <w:sz w:val="28"/>
                <w:szCs w:val="28"/>
                <w:lang w:val="nl-NL"/>
              </w:rPr>
              <w:t>y.</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Tia </w:t>
            </w:r>
            <w:r>
              <w:rPr>
                <w:rFonts w:ascii="Times New Roman" w:hAnsi="Times New Roman"/>
                <w:sz w:val="28"/>
                <w:szCs w:val="28"/>
                <w:lang w:val="nl-NL"/>
              </w:rPr>
              <w:t>O</w:t>
            </w:r>
            <w:r w:rsidRPr="009D1A40">
              <w:rPr>
                <w:rFonts w:ascii="Times New Roman" w:hAnsi="Times New Roman"/>
                <w:sz w:val="28"/>
                <w:szCs w:val="28"/>
                <w:lang w:val="nl-NL"/>
              </w:rPr>
              <w:t xml:space="preserve">x bị gới hạn ở điểm nào. Không bị giới hạn về </w:t>
            </w:r>
            <w:r w:rsidRPr="009D1A40">
              <w:rPr>
                <w:rFonts w:ascii="Times New Roman" w:hAnsi="Times New Roman"/>
                <w:sz w:val="28"/>
                <w:szCs w:val="28"/>
                <w:lang w:val="nl-NL"/>
              </w:rPr>
              <w:lastRenderedPageBreak/>
              <w:t>phía nào?.</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Pr>
                <w:rFonts w:ascii="Times New Roman" w:hAnsi="Times New Roman"/>
                <w:sz w:val="28"/>
                <w:szCs w:val="28"/>
                <w:lang w:val="nl-NL"/>
              </w:rPr>
              <w:t xml:space="preserve">- </w:t>
            </w:r>
            <w:r w:rsidRPr="009D1A40">
              <w:rPr>
                <w:rFonts w:ascii="Times New Roman" w:hAnsi="Times New Roman"/>
                <w:sz w:val="28"/>
                <w:szCs w:val="28"/>
                <w:lang w:val="nl-NL"/>
              </w:rPr>
              <w:t xml:space="preserve"> Nên khi đọc (hay viết) tên của một tia, phải đọc (hay viết) như thế nào ?</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Symbol" w:char="F02D"/>
            </w:r>
            <w:r w:rsidRPr="009D1A40">
              <w:rPr>
                <w:rFonts w:ascii="Times New Roman" w:hAnsi="Times New Roman"/>
                <w:sz w:val="28"/>
                <w:szCs w:val="28"/>
                <w:lang w:val="nl-NL"/>
              </w:rPr>
              <w:t xml:space="preserve"> Tương tự GV cho HS trả lời định nghĩa một tia gốc A</w:t>
            </w:r>
            <w:r>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Cho HS quan sát và nói lên đặc điểm của hai tia </w:t>
            </w:r>
            <w:r>
              <w:rPr>
                <w:rFonts w:ascii="Times New Roman" w:hAnsi="Times New Roman"/>
                <w:sz w:val="28"/>
                <w:szCs w:val="28"/>
                <w:lang w:val="nl-NL"/>
              </w:rPr>
              <w:t>O</w:t>
            </w:r>
            <w:r w:rsidRPr="009D1A40">
              <w:rPr>
                <w:rFonts w:ascii="Times New Roman" w:hAnsi="Times New Roman"/>
                <w:sz w:val="28"/>
                <w:szCs w:val="28"/>
                <w:lang w:val="nl-NL"/>
              </w:rPr>
              <w:t xml:space="preserve">x, </w:t>
            </w:r>
            <w:r>
              <w:rPr>
                <w:rFonts w:ascii="Times New Roman" w:hAnsi="Times New Roman"/>
                <w:sz w:val="28"/>
                <w:szCs w:val="28"/>
                <w:lang w:val="nl-NL"/>
              </w:rPr>
              <w:t>Oy</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Gv cho hs hoạt động nhóm trả lời các câu hỏi</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Hai tia đối nhau có mấy đặc điểm? Đó là những đặc điểm gì?</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Vậy Hai tia như thế nào là hai tia đối nhau ?</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Em có nhận xét gì về mỗi điểm trên đường thẳng ?</w:t>
            </w:r>
          </w:p>
          <w:p w:rsidR="00802B0B"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GV: Cho HS thực hiện </w:t>
            </w:r>
            <w:r w:rsidRPr="009D1A40">
              <w:rPr>
                <w:rFonts w:ascii="Times New Roman" w:hAnsi="Times New Roman"/>
                <w:sz w:val="28"/>
                <w:szCs w:val="28"/>
                <w:lang w:val="nl-NL"/>
              </w:rPr>
              <w:t xml:space="preserve"> </w:t>
            </w:r>
            <w:r w:rsidRPr="009D1A40">
              <w:rPr>
                <w:rFonts w:ascii="Times New Roman" w:hAnsi="Times New Roman"/>
                <w:color w:val="FFFFFF"/>
                <w:sz w:val="28"/>
                <w:szCs w:val="28"/>
                <w:bdr w:val="single" w:sz="4" w:space="0" w:color="666699"/>
                <w:shd w:val="clear" w:color="auto" w:fill="808080"/>
                <w:lang w:val="nl-NL"/>
              </w:rPr>
              <w:t xml:space="preserve"> ?1</w:t>
            </w:r>
            <w:r>
              <w:rPr>
                <w:rFonts w:ascii="Times New Roman" w:hAnsi="Times New Roman"/>
                <w:bCs/>
                <w:sz w:val="28"/>
                <w:szCs w:val="28"/>
                <w:lang w:val="nl-NL"/>
              </w:rPr>
              <w:t xml:space="preserve"> </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 Hãy cho biết tại sao Ax và By không phải là hai tia đối nhau?</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 xml:space="preserve">- </w:t>
            </w:r>
            <w:r w:rsidRPr="009D1A40">
              <w:rPr>
                <w:rFonts w:ascii="Times New Roman" w:hAnsi="Times New Roman"/>
                <w:bCs/>
                <w:sz w:val="28"/>
                <w:szCs w:val="28"/>
                <w:lang w:val="nl-NL"/>
              </w:rPr>
              <w:t xml:space="preserve">Hai tia này </w:t>
            </w:r>
            <w:r w:rsidRPr="00443287">
              <w:rPr>
                <w:rFonts w:ascii=".VnTime" w:hAnsi=".VnTime"/>
                <w:bCs/>
                <w:sz w:val="28"/>
                <w:szCs w:val="28"/>
                <w:lang w:val="nl-NL"/>
              </w:rPr>
              <w:t>cßn thi</w:t>
            </w:r>
            <w:r w:rsidRPr="00443287">
              <w:rPr>
                <w:rFonts w:ascii="Times New Roman" w:hAnsi="Times New Roman"/>
                <w:bCs/>
                <w:sz w:val="28"/>
                <w:szCs w:val="28"/>
                <w:lang w:val="nl-NL"/>
              </w:rPr>
              <w:t>ế</w:t>
            </w:r>
            <w:r w:rsidRPr="00443287">
              <w:rPr>
                <w:rFonts w:ascii=".VnTime" w:hAnsi=".VnTime"/>
                <w:bCs/>
                <w:sz w:val="28"/>
                <w:szCs w:val="28"/>
                <w:lang w:val="nl-NL"/>
              </w:rPr>
              <w:t>u ®i</w:t>
            </w:r>
            <w:r>
              <w:rPr>
                <w:rFonts w:ascii="Times New Roman" w:hAnsi="Times New Roman"/>
                <w:bCs/>
                <w:sz w:val="28"/>
                <w:szCs w:val="28"/>
                <w:lang w:val="nl-NL"/>
              </w:rPr>
              <w:t>ề</w:t>
            </w:r>
            <w:r w:rsidRPr="00443287">
              <w:rPr>
                <w:rFonts w:ascii=".VnTime" w:hAnsi=".VnTime"/>
                <w:bCs/>
                <w:sz w:val="28"/>
                <w:szCs w:val="28"/>
                <w:lang w:val="nl-NL"/>
              </w:rPr>
              <w:t>u ki</w:t>
            </w:r>
            <w:r w:rsidRPr="00443287">
              <w:rPr>
                <w:rFonts w:ascii="Times New Roman" w:hAnsi="Times New Roman"/>
                <w:bCs/>
                <w:sz w:val="28"/>
                <w:szCs w:val="28"/>
                <w:lang w:val="nl-NL"/>
              </w:rPr>
              <w:t>ệ</w:t>
            </w:r>
            <w:r w:rsidRPr="00443287">
              <w:rPr>
                <w:rFonts w:ascii=".VnTime" w:hAnsi=".VnTime"/>
                <w:bCs/>
                <w:sz w:val="28"/>
                <w:szCs w:val="28"/>
                <w:lang w:val="nl-NL"/>
              </w:rPr>
              <w:t>n n</w:t>
            </w:r>
            <w:r w:rsidRPr="00443287">
              <w:rPr>
                <w:rFonts w:ascii="Times New Roman" w:hAnsi="Times New Roman"/>
                <w:bCs/>
                <w:sz w:val="28"/>
                <w:szCs w:val="28"/>
                <w:lang w:val="nl-NL"/>
              </w:rPr>
              <w:t>à</w:t>
            </w:r>
            <w:r w:rsidRPr="00443287">
              <w:rPr>
                <w:rFonts w:ascii=".VnTime" w:hAnsi=".VnTime"/>
                <w:bCs/>
                <w:sz w:val="28"/>
                <w:szCs w:val="28"/>
                <w:lang w:val="nl-NL"/>
              </w:rPr>
              <w:t>o</w:t>
            </w:r>
            <w:r w:rsidRPr="009D1A40">
              <w:rPr>
                <w:rFonts w:ascii="Times New Roman" w:hAnsi="Times New Roman"/>
                <w:bCs/>
                <w:sz w:val="28"/>
                <w:szCs w:val="28"/>
                <w:lang w:val="nl-NL"/>
              </w:rPr>
              <w:t>?</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 xml:space="preserve">- </w:t>
            </w:r>
            <w:r w:rsidRPr="009D1A40">
              <w:rPr>
                <w:rFonts w:ascii="Times New Roman" w:hAnsi="Times New Roman"/>
                <w:bCs/>
                <w:sz w:val="28"/>
                <w:szCs w:val="28"/>
                <w:lang w:val="nl-NL"/>
              </w:rPr>
              <w:t>Trên hình vẽ có mấy điểm? Sẽ có mấy tia đối nhau? Đó là những tia nào?</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HS nhận xét và bổ sung thêm</w:t>
            </w:r>
          </w:p>
          <w:p w:rsidR="00802B0B" w:rsidRPr="009D1A40"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GV: Thống nhất cách trình bày cho HS</w:t>
            </w:r>
          </w:p>
          <w:p w:rsidR="00802B0B"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GV : Cho HS quan sát hình vẽ và nói lên quan hệ gữa hai tia Ax và AB </w:t>
            </w:r>
            <w:r>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 xml:space="preserve">- </w:t>
            </w:r>
            <w:r w:rsidRPr="009D1A40">
              <w:rPr>
                <w:rFonts w:ascii="Times New Roman" w:hAnsi="Times New Roman"/>
                <w:sz w:val="28"/>
                <w:szCs w:val="28"/>
                <w:lang w:val="nl-NL"/>
              </w:rPr>
              <w:t xml:space="preserve"> Em có nhận xét gì về đặc điểm của hai tia AB và Ax?</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 Hai tia trùng nhau là 2 tia mà mọi điểm đều là điểm chung.</w:t>
            </w: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lastRenderedPageBreak/>
              <w:t>-</w:t>
            </w:r>
            <w:r w:rsidRPr="009D1A40">
              <w:rPr>
                <w:rFonts w:ascii="Times New Roman" w:hAnsi="Times New Roman"/>
                <w:sz w:val="28"/>
                <w:szCs w:val="28"/>
                <w:lang w:val="nl-NL"/>
              </w:rPr>
              <w:t xml:space="preserve">GV Lưu ý : Từ nay về sau khi nói về 2 tia mà không nói gì thêm ta hiểu là 2 tia phân biệt </w:t>
            </w:r>
          </w:p>
          <w:p w:rsidR="00802B0B" w:rsidRPr="009D1A40" w:rsidRDefault="00802B0B" w:rsidP="00F42D18">
            <w:pPr>
              <w:pStyle w:val="Title"/>
              <w:spacing w:after="60"/>
              <w:jc w:val="both"/>
              <w:rPr>
                <w:rFonts w:ascii="Times New Roman" w:hAnsi="Times New Roman"/>
                <w:iCs/>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 xml:space="preserve">Hoạt động nhóm thực hiện  </w:t>
            </w:r>
            <w:r w:rsidRPr="009D1A40">
              <w:rPr>
                <w:rFonts w:ascii="Times New Roman" w:hAnsi="Times New Roman"/>
                <w:color w:val="FFFFFF"/>
                <w:sz w:val="28"/>
                <w:szCs w:val="28"/>
                <w:bdr w:val="single" w:sz="4" w:space="0" w:color="666699"/>
                <w:shd w:val="clear" w:color="auto" w:fill="808080"/>
                <w:lang w:val="nl-NL"/>
              </w:rPr>
              <w:t xml:space="preserve"> ?2</w:t>
            </w:r>
          </w:p>
          <w:p w:rsidR="00802B0B" w:rsidRDefault="00802B0B" w:rsidP="00F42D18">
            <w:pPr>
              <w:pStyle w:val="Title"/>
              <w:spacing w:after="60"/>
              <w:jc w:val="left"/>
              <w:rPr>
                <w:rFonts w:ascii="Times New Roman" w:hAnsi="Times New Roman"/>
                <w:sz w:val="28"/>
                <w:szCs w:val="28"/>
                <w:lang w:val="nl-NL"/>
              </w:rPr>
            </w:pPr>
            <w:r>
              <w:rPr>
                <w:rFonts w:ascii="Times New Roman" w:hAnsi="Times New Roman"/>
                <w:sz w:val="28"/>
                <w:szCs w:val="28"/>
                <w:lang w:val="nl-NL"/>
              </w:rPr>
              <w:t>-</w:t>
            </w:r>
            <w:r w:rsidRPr="009D1A40">
              <w:rPr>
                <w:rFonts w:ascii="Times New Roman" w:hAnsi="Times New Roman"/>
                <w:sz w:val="28"/>
                <w:szCs w:val="28"/>
                <w:lang w:val="nl-NL"/>
              </w:rPr>
              <w:t>GV: Em hãy quan sát hình vẽ và trả lời các câu GV sau:</w:t>
            </w:r>
          </w:p>
          <w:p w:rsidR="00802B0B" w:rsidRPr="009D1A40" w:rsidRDefault="00802B0B" w:rsidP="00F42D18">
            <w:pPr>
              <w:pStyle w:val="Title"/>
              <w:spacing w:after="60"/>
              <w:jc w:val="left"/>
              <w:rPr>
                <w:rFonts w:ascii="Times New Roman" w:hAnsi="Times New Roman"/>
                <w:sz w:val="28"/>
                <w:szCs w:val="28"/>
                <w:lang w:val="nl-NL"/>
              </w:rPr>
            </w:pPr>
            <w:r w:rsidRPr="009D1A40">
              <w:rPr>
                <w:rFonts w:ascii="Times New Roman" w:hAnsi="Times New Roman"/>
                <w:sz w:val="28"/>
                <w:szCs w:val="28"/>
                <w:lang w:val="nl-NL"/>
              </w:rPr>
              <w:t xml:space="preserve">a) Tia </w:t>
            </w:r>
            <w:r>
              <w:rPr>
                <w:rFonts w:ascii="Times New Roman" w:hAnsi="Times New Roman"/>
                <w:sz w:val="28"/>
                <w:szCs w:val="28"/>
                <w:lang w:val="nl-NL"/>
              </w:rPr>
              <w:t>O</w:t>
            </w:r>
            <w:r w:rsidRPr="009D1A40">
              <w:rPr>
                <w:rFonts w:ascii="Times New Roman" w:hAnsi="Times New Roman"/>
                <w:sz w:val="28"/>
                <w:szCs w:val="28"/>
                <w:lang w:val="nl-NL"/>
              </w:rPr>
              <w:t>B trùng với tia nào?</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b) </w:t>
            </w:r>
            <w:r>
              <w:rPr>
                <w:rFonts w:ascii="Times New Roman" w:hAnsi="Times New Roman"/>
                <w:sz w:val="28"/>
                <w:szCs w:val="28"/>
                <w:lang w:val="nl-NL"/>
              </w:rPr>
              <w:t>O</w:t>
            </w:r>
            <w:r w:rsidRPr="009D1A40">
              <w:rPr>
                <w:rFonts w:ascii="Times New Roman" w:hAnsi="Times New Roman"/>
                <w:sz w:val="28"/>
                <w:szCs w:val="28"/>
                <w:lang w:val="nl-NL"/>
              </w:rPr>
              <w:t>x, Ax có trùng nhau không?</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c) Tại sao </w:t>
            </w:r>
            <w:r>
              <w:rPr>
                <w:rFonts w:ascii="Times New Roman" w:hAnsi="Times New Roman"/>
                <w:sz w:val="28"/>
                <w:szCs w:val="28"/>
                <w:lang w:val="nl-NL"/>
              </w:rPr>
              <w:t>O</w:t>
            </w:r>
            <w:r w:rsidRPr="009D1A40">
              <w:rPr>
                <w:rFonts w:ascii="Times New Roman" w:hAnsi="Times New Roman"/>
                <w:sz w:val="28"/>
                <w:szCs w:val="28"/>
                <w:lang w:val="nl-NL"/>
              </w:rPr>
              <w:t xml:space="preserve">x ; </w:t>
            </w:r>
            <w:r>
              <w:rPr>
                <w:rFonts w:ascii="Times New Roman" w:hAnsi="Times New Roman"/>
                <w:sz w:val="28"/>
                <w:szCs w:val="28"/>
                <w:lang w:val="nl-NL"/>
              </w:rPr>
              <w:t>O</w:t>
            </w:r>
            <w:r w:rsidRPr="009D1A40">
              <w:rPr>
                <w:rFonts w:ascii="Times New Roman" w:hAnsi="Times New Roman"/>
                <w:sz w:val="28"/>
                <w:szCs w:val="28"/>
                <w:lang w:val="nl-NL"/>
              </w:rPr>
              <w:t>y không đối nhau?</w:t>
            </w:r>
          </w:p>
          <w:p w:rsidR="00802B0B" w:rsidRPr="009D1A40" w:rsidRDefault="00802B0B" w:rsidP="00F42D18">
            <w:pPr>
              <w:jc w:val="both"/>
              <w:rPr>
                <w:sz w:val="28"/>
                <w:szCs w:val="28"/>
                <w:lang w:val="nl-NL"/>
              </w:rPr>
            </w:pPr>
            <w:r w:rsidRPr="009D1A40">
              <w:rPr>
                <w:sz w:val="28"/>
                <w:szCs w:val="28"/>
                <w:lang w:val="nl-NL"/>
              </w:rPr>
              <w:t>GV: Cho đại diện HS lên bảng trình bày cách thực hiện.</w:t>
            </w:r>
          </w:p>
          <w:p w:rsidR="00802B0B" w:rsidRPr="00ED0721" w:rsidRDefault="00802B0B" w:rsidP="00F42D18">
            <w:pPr>
              <w:rPr>
                <w:sz w:val="28"/>
                <w:szCs w:val="28"/>
                <w:lang w:val="en-US"/>
              </w:rPr>
            </w:pPr>
            <w:r w:rsidRPr="009D1A40">
              <w:rPr>
                <w:sz w:val="28"/>
                <w:szCs w:val="28"/>
                <w:lang w:val="nl-NL"/>
              </w:rPr>
              <w:t>GV: Uốn nắn thống nhất cách trình bày cho HS</w:t>
            </w:r>
          </w:p>
        </w:tc>
        <w:tc>
          <w:tcPr>
            <w:tcW w:w="3240" w:type="dxa"/>
            <w:shd w:val="clear" w:color="auto" w:fill="auto"/>
          </w:tcPr>
          <w:p w:rsidR="00802B0B" w:rsidRDefault="00802B0B" w:rsidP="00F42D18">
            <w:pPr>
              <w:rPr>
                <w:sz w:val="28"/>
                <w:szCs w:val="28"/>
                <w:lang w:val="en-US"/>
              </w:rPr>
            </w:pPr>
            <w:r>
              <w:rPr>
                <w:sz w:val="28"/>
                <w:szCs w:val="28"/>
                <w:lang w:val="en-US"/>
              </w:rPr>
              <w:lastRenderedPageBreak/>
              <w:t>Quan sát</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HS thảo luận theo nhóm</w:t>
            </w:r>
          </w:p>
          <w:p w:rsidR="00802B0B" w:rsidRDefault="00802B0B" w:rsidP="00F42D18">
            <w:pPr>
              <w:pStyle w:val="Title"/>
              <w:spacing w:after="60"/>
              <w:jc w:val="left"/>
              <w:rPr>
                <w:rFonts w:ascii="Times New Roman" w:hAnsi="Times New Roman"/>
                <w:bCs/>
                <w:sz w:val="28"/>
                <w:szCs w:val="28"/>
                <w:lang w:val="nl-NL"/>
              </w:rPr>
            </w:pPr>
            <w:r>
              <w:rPr>
                <w:rFonts w:ascii="Times New Roman" w:hAnsi="Times New Roman"/>
                <w:bCs/>
                <w:sz w:val="28"/>
                <w:szCs w:val="28"/>
                <w:lang w:val="nl-NL"/>
              </w:rPr>
              <w:t>-</w:t>
            </w:r>
            <w:r w:rsidRPr="009D1A40">
              <w:rPr>
                <w:rFonts w:ascii="Times New Roman" w:hAnsi="Times New Roman"/>
                <w:bCs/>
                <w:sz w:val="28"/>
                <w:szCs w:val="28"/>
                <w:lang w:val="nl-NL"/>
              </w:rPr>
              <w:t xml:space="preserve"> </w:t>
            </w:r>
            <w:r>
              <w:rPr>
                <w:rFonts w:ascii="Times New Roman" w:hAnsi="Times New Roman"/>
                <w:bCs/>
                <w:sz w:val="28"/>
                <w:szCs w:val="28"/>
                <w:lang w:val="nl-NL"/>
              </w:rPr>
              <w:t xml:space="preserve"> </w:t>
            </w:r>
            <w:r w:rsidRPr="009D1A40">
              <w:rPr>
                <w:rFonts w:ascii="Times New Roman" w:hAnsi="Times New Roman"/>
                <w:bCs/>
                <w:sz w:val="28"/>
                <w:szCs w:val="28"/>
                <w:lang w:val="nl-NL"/>
              </w:rPr>
              <w:t xml:space="preserve"> nêu nhận xét</w:t>
            </w:r>
            <w:r>
              <w:rPr>
                <w:rFonts w:ascii="Times New Roman" w:hAnsi="Times New Roman"/>
                <w:bCs/>
                <w:sz w:val="28"/>
                <w:szCs w:val="28"/>
                <w:lang w:val="nl-NL"/>
              </w:rPr>
              <w:t>?</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pStyle w:val="Title"/>
              <w:spacing w:after="60"/>
              <w:jc w:val="both"/>
              <w:rPr>
                <w:rFonts w:ascii="Times New Roman" w:hAnsi="Times New Roman"/>
                <w:sz w:val="28"/>
                <w:szCs w:val="28"/>
                <w:lang w:val="nl-NL"/>
              </w:rPr>
            </w:pPr>
            <w:r>
              <w:rPr>
                <w:rFonts w:ascii="Times New Roman" w:hAnsi="Times New Roman"/>
                <w:sz w:val="28"/>
                <w:szCs w:val="28"/>
                <w:lang w:val="nl-NL"/>
              </w:rPr>
              <w:t>HS quan sát và trả lời</w:t>
            </w: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Default="00802B0B" w:rsidP="00F42D18">
            <w:pPr>
              <w:rPr>
                <w:sz w:val="28"/>
                <w:szCs w:val="28"/>
                <w:lang w:val="en-US"/>
              </w:rPr>
            </w:pPr>
          </w:p>
          <w:p w:rsidR="00802B0B" w:rsidRPr="009D1A40" w:rsidRDefault="00802B0B" w:rsidP="00F42D18">
            <w:pPr>
              <w:jc w:val="both"/>
              <w:rPr>
                <w:sz w:val="28"/>
                <w:szCs w:val="28"/>
                <w:lang w:val="nl-NL"/>
              </w:rPr>
            </w:pPr>
            <w:r w:rsidRPr="009D1A40">
              <w:rPr>
                <w:sz w:val="28"/>
                <w:szCs w:val="28"/>
                <w:lang w:val="nl-NL"/>
              </w:rPr>
              <w:t>HS nhận xét và bổ sung thêm vào cách thực hiện của bạn.</w:t>
            </w:r>
          </w:p>
          <w:p w:rsidR="00802B0B" w:rsidRPr="00ED0721" w:rsidRDefault="00802B0B" w:rsidP="00F42D18">
            <w:pPr>
              <w:rPr>
                <w:sz w:val="28"/>
                <w:szCs w:val="28"/>
                <w:lang w:val="en-US"/>
              </w:rPr>
            </w:pPr>
          </w:p>
        </w:tc>
        <w:tc>
          <w:tcPr>
            <w:tcW w:w="3677" w:type="dxa"/>
          </w:tcPr>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w:lastRenderedPageBreak/>
              <mc:AlternateContent>
                <mc:Choice Requires="wpg">
                  <w:drawing>
                    <wp:anchor distT="0" distB="0" distL="114300" distR="114300" simplePos="0" relativeHeight="251608064" behindDoc="0" locked="0" layoutInCell="1" allowOverlap="1">
                      <wp:simplePos x="0" y="0"/>
                      <wp:positionH relativeFrom="column">
                        <wp:posOffset>20320</wp:posOffset>
                      </wp:positionH>
                      <wp:positionV relativeFrom="paragraph">
                        <wp:posOffset>111125</wp:posOffset>
                      </wp:positionV>
                      <wp:extent cx="1826260" cy="457200"/>
                      <wp:effectExtent l="1270" t="0" r="10795" b="3175"/>
                      <wp:wrapNone/>
                      <wp:docPr id="142" name="Group 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57200"/>
                                <a:chOff x="8245" y="13152"/>
                                <a:chExt cx="2876" cy="720"/>
                              </a:xfrm>
                            </wpg:grpSpPr>
                            <wps:wsp>
                              <wps:cNvPr id="143" name="Line 392"/>
                              <wps:cNvCnPr/>
                              <wps:spPr bwMode="auto">
                                <a:xfrm>
                                  <a:off x="8261" y="1362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Text Box 393"/>
                              <wps:cNvSpPr txBox="1">
                                <a:spLocks noChangeArrowheads="1"/>
                              </wps:cNvSpPr>
                              <wps:spPr bwMode="auto">
                                <a:xfrm>
                                  <a:off x="8245" y="1328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45" name="Text Box 394"/>
                              <wps:cNvSpPr txBox="1">
                                <a:spLocks noChangeArrowheads="1"/>
                              </wps:cNvSpPr>
                              <wps:spPr bwMode="auto">
                                <a:xfrm>
                                  <a:off x="10601" y="132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46" name="Text Box 395"/>
                              <wps:cNvSpPr txBox="1">
                                <a:spLocks noChangeArrowheads="1"/>
                              </wps:cNvSpPr>
                              <wps:spPr bwMode="auto">
                                <a:xfrm>
                                  <a:off x="9300" y="1315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1" o:spid="_x0000_s1096" style="position:absolute;left:0;text-align:left;margin-left:1.6pt;margin-top:8.75pt;width:143.8pt;height:36pt;z-index:251608064;mso-position-horizontal-relative:text;mso-position-vertical-relative:text" coordorigin="8245,13152" coordsize="2876,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yYGa8gMAAP4RAAAOAAAAZHJzL2Uyb0RvYy54bWzsWNtu2zgQfS/QfyD47uhiSbaEOEXiS7BA djdAux9AS9QFlUgtSUdOi/77DklJtZ0tGiRAugvYDzKlIYczZ+YMR7r8sG9q9ECFrDhbYO/CxYiy lGcVKxb4r0+byRwjqQjLSM0ZXeBHKvGHq/fvLrs2oT4veZ1RgUAJk0nXLnCpVJs4jkxL2hB5wVvK QJhz0RAFt6JwMkE60N7Uju+6kdNxkbWCp1RKeLqyQnxl9Oc5TdWfeS6pQvUCg23KXIW5bvXVubok SSFIW1ZpbwZ5gRUNqRhsOqpaEUXQTlRPVDVVKrjkubpIeePwPK9SanwAbzz3xJtbwXet8aVIuqId YQJoT3B6sdr0j4d7gaoMYhf4GDHSQJDMvmgaexqeri0SmHUr2o/tvbA+wvCOp58liJ1Tub4v7GS0 7X7nGSgkO8UNPPtcNFoFOI72JgqPYxToXqEUHnpzP/IjCFYKsiCcQZhtmNISYqmXzf0gxAik3tQL /UG47tf781lkF8NSLXRIYvc1tva2accg5eR3VOXrUP1YkpaaYEmN14jqdED1rmIUQDX26r1h0pLd CwOxTCSA+1O8ABmvdzzye8cH2Pz5gNmx0yRphVS3lDdIDxa4BjtMMMjDnVQWn2GKjg3jm6qu4TlJ aoa6BY5DPzQLJK+rTAu1TIpiu6wFeiCaWubXg300DVKYZUZZSUm27seKVLUdQ3BqpvWBH2BOP7Lc +Rq78Xq+ngeTwI/Wk8BdrSbXm2UwiTbeLFxNV8vlyvumTfOCpKyyjDJt3cBjL3heRPuKYhk4MnmE wTnWbvIJjB3+jdGQWTaENq22PHs0kTXPIcneLNuCIds+6by44XvIuKmOS59xmsNI7UEA7LFBtVRG jC9Lwgp6LQTvdKyAD6YAGB8gWS39B0efkasjSYGR2gQTY0PxEIhp6B0GP0lWARX82cmqtzgI2380 sY7occSijfk9ZdEPM9Aias6Zr7HnB+6NH0820Xw2CTZBOIln7nzievFNHLlBHKw2x1wxBckevZDi L+XKqytEUyloAeqqgcI+lhGS/KhcjFTX5g8kHP7/jYxqv92bE84fiWD5iQSHcgiZCP0LDEouvmDU QS+wwPLvHREUo/o3BjSIvQDyFClzY04kjMShZHsoISwFVQusMLLDpbINx64VVVHCTpZ4jF/DsZhX pgRrWlmrwBV985ZFAw5Te/AfFI3glxQNz43c4YSDLuBcNcbj6Fw1kiMI3q5qjEw4V42jxhaa7CdV I/wlVSOewivCyfvA0BZHYd9qnL4MPOmLz60G9PXnVuPgzeQVrcZIhP9L0YCmw3xkMJ1U/0FEf8U4 vDetyffPNlf/AAAA//8DAFBLAwQUAAYACAAAACEANcVETd8AAAAHAQAADwAAAGRycy9kb3ducmV2 LnhtbEyPQUvDQBCF74L/YRnBm90kJdqm2ZRS1FMRbAXpbZudJqHZ2ZDdJum/dzzp8c17vPdNvp5s KwbsfeNIQTyLQCCVzjRUKfg6vD0tQPigyejWESq4oYd1cX+X68y4kT5x2IdKcAn5TCuoQ+gyKX1Z o9V+5jok9s6utzqw7Ctpej1yuW1lEkXP0uqGeKHWHW5rLC/7q1XwPupxM49fh93lvL0dD+nH9y5G pR4fps0KRMAp/IXhF5/RoWCmk7uS8aJVME84yOeXFATbyTLiT04KFssUZJHL//zFDwAAAP//AwBQ SwECLQAUAAYACAAAACEAtoM4kv4AAADhAQAAEwAAAAAAAAAAAAAAAAAAAAAAW0NvbnRlbnRfVHlw ZXNdLnhtbFBLAQItABQABgAIAAAAIQA4/SH/1gAAAJQBAAALAAAAAAAAAAAAAAAAAC8BAABfcmVs cy8ucmVsc1BLAQItABQABgAIAAAAIQBmyYGa8gMAAP4RAAAOAAAAAAAAAAAAAAAAAC4CAABkcnMv ZTJvRG9jLnhtbFBLAQItABQABgAIAAAAIQA1xURN3wAAAAcBAAAPAAAAAAAAAAAAAAAAAEwGAABk cnMvZG93bnJldi54bWxQSwUGAAAAAAQABADzAAAAWAcAAAAA ">
                      <v:line id="Line 392" o:spid="_x0000_s1097" style="position:absolute;visibility:visible;mso-wrap-style:square" from="8261,13622" to="11121,13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shapetype id="_x0000_t202" coordsize="21600,21600" o:spt="202" path="m,l,21600r21600,l21600,xe">
                        <v:stroke joinstyle="miter"/>
                        <v:path gradientshapeok="t" o:connecttype="rect"/>
                      </v:shapetype>
                      <v:shape id="Text Box 393" o:spid="_x0000_s1098" type="#_x0000_t202" style="position:absolute;left:8245;top:13287;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394" o:spid="_x0000_s1099" type="#_x0000_t202" style="position:absolute;left:10601;top:13262;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0FuMIA AADcAAAADwAAAGRycy9kb3ducmV2LnhtbERPTWvCQBC9C/6HZQRvZtdipKZZpbQUPLVoW6G3ITsm wexsyG6T9N93BcHbPN7n5LvRNqKnzteONSwTBYK4cKbmUsPX59viEYQPyAYbx6ThjzzsttNJjplx Ax+oP4ZSxBD2GWqoQmgzKX1RkUWfuJY4cmfXWQwRdqU0HQ4x3DbyQam1tFhzbKiwpZeKisvx12r4 fj//nFbqo3y1aTu4UUm2G6n1fDY+P4EINIa7+Obemzh/l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BqTQW4wgAAANwAAAAPAAAAAAAAAAAAAAAAAJgCAABkcnMvZG93 bnJldi54bWxQSwUGAAAAAAQABAD1AAAAhwMAAAAA "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395" o:spid="_x0000_s1100" type="#_x0000_t202" style="position:absolute;left:9300;top:13152;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bz8IA AADcAAAADwAAAGRycy9kb3ducmV2LnhtbERPTWvCQBC9C/6HZQRvZlexoaZZpVQKnlq0rdDbkB2T YHY2ZLdJ+u+7BcHbPN7n5LvRNqKnzteONSwTBYK4cKbmUsPnx+viEYQPyAYbx6ThlzzsttNJjplx Ax+pP4VSxBD2GWqoQmgzKX1RkUWfuJY4chfXWQwRdqU0HQ4x3DZypVQqLdYcGyps6aWi4nr6sRq+ 3i7f57V6L/f2oR3cqCTbjdR6Phufn0AEGsNdfHMfTJy/T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an5vPwgAAANwAAAAPAAAAAAAAAAAAAAAAAJgCAABkcnMvZG93 bnJldi54bWxQSwUGAAAAAAQABAD1AAAAhwMAAAAA " filled="f" stroked="f">
                        <v:textbo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r w:rsidR="00802B0B" w:rsidRPr="009D1A40">
              <w:rPr>
                <w:rFonts w:ascii="Times New Roman" w:hAnsi="Times New Roman"/>
                <w:b/>
                <w:sz w:val="28"/>
                <w:szCs w:val="28"/>
                <w:lang w:val="nl-NL"/>
              </w:rPr>
              <w:t xml:space="preserve">1. </w:t>
            </w:r>
            <w:r w:rsidR="00802B0B" w:rsidRPr="009D1A40">
              <w:rPr>
                <w:rFonts w:ascii="Times New Roman" w:hAnsi="Times New Roman"/>
                <w:b/>
                <w:bCs/>
                <w:iCs/>
                <w:sz w:val="28"/>
                <w:szCs w:val="28"/>
                <w:lang w:val="nl-NL"/>
              </w:rPr>
              <w:t>Tia</w:t>
            </w:r>
            <w:r w:rsidR="00802B0B" w:rsidRPr="009D1A40">
              <w:rPr>
                <w:rFonts w:ascii="Times New Roman" w:hAnsi="Times New Roman"/>
                <w:sz w:val="28"/>
                <w:szCs w:val="28"/>
                <w:lang w:val="nl-NL"/>
              </w:rPr>
              <w:t xml:space="preserve"> </w:t>
            </w:r>
          </w:p>
          <w:p w:rsidR="00802B0B" w:rsidRDefault="00802B0B" w:rsidP="00F42D18">
            <w:pPr>
              <w:pStyle w:val="Title"/>
              <w:spacing w:after="60"/>
              <w:jc w:val="both"/>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Hình gồm điểm </w:t>
            </w:r>
            <w:r>
              <w:rPr>
                <w:rFonts w:ascii="Times New Roman" w:hAnsi="Times New Roman"/>
                <w:sz w:val="28"/>
                <w:szCs w:val="28"/>
                <w:lang w:val="nl-NL"/>
              </w:rPr>
              <w:t>O</w:t>
            </w:r>
            <w:r w:rsidRPr="009D1A40">
              <w:rPr>
                <w:rFonts w:ascii="Times New Roman" w:hAnsi="Times New Roman"/>
                <w:sz w:val="28"/>
                <w:szCs w:val="28"/>
                <w:lang w:val="nl-NL"/>
              </w:rPr>
              <w:t xml:space="preserve"> và một phần đường thẳng bị chia ra bởi  điểm </w:t>
            </w:r>
            <w:r>
              <w:rPr>
                <w:rFonts w:ascii="Times New Roman" w:hAnsi="Times New Roman"/>
                <w:sz w:val="28"/>
                <w:szCs w:val="28"/>
                <w:lang w:val="nl-NL"/>
              </w:rPr>
              <w:t>O</w:t>
            </w:r>
            <w:r w:rsidRPr="009D1A40">
              <w:rPr>
                <w:rFonts w:ascii="Times New Roman" w:hAnsi="Times New Roman"/>
                <w:sz w:val="28"/>
                <w:szCs w:val="28"/>
                <w:lang w:val="nl-NL"/>
              </w:rPr>
              <w:t xml:space="preserve"> được gọi là một tia gốc 0 (hay nửa đường thẳng gốc </w:t>
            </w:r>
            <w:r>
              <w:rPr>
                <w:rFonts w:ascii="Times New Roman" w:hAnsi="Times New Roman"/>
                <w:sz w:val="28"/>
                <w:szCs w:val="28"/>
                <w:lang w:val="nl-NL"/>
              </w:rPr>
              <w:t>O</w:t>
            </w:r>
            <w:r w:rsidRPr="009D1A40">
              <w:rPr>
                <w:rFonts w:ascii="Times New Roman" w:hAnsi="Times New Roman"/>
                <w:sz w:val="28"/>
                <w:szCs w:val="28"/>
                <w:lang w:val="nl-NL"/>
              </w:rPr>
              <w:t>)</w: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Symbol" w:char="F02D"/>
            </w:r>
            <w:r w:rsidRPr="009D1A40">
              <w:rPr>
                <w:rFonts w:ascii="Times New Roman" w:hAnsi="Times New Roman"/>
                <w:sz w:val="28"/>
                <w:szCs w:val="28"/>
                <w:lang w:val="nl-NL"/>
              </w:rPr>
              <w:t xml:space="preserve"> Khi đọc (hay viết) tên một tia, phải đọc (hay viết) tên gốc trước</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 xml:space="preserve">2. </w:t>
            </w:r>
            <w:r w:rsidRPr="009D1A40">
              <w:rPr>
                <w:rFonts w:ascii="Times New Roman" w:hAnsi="Times New Roman"/>
                <w:b/>
                <w:bCs/>
                <w:iCs/>
                <w:sz w:val="28"/>
                <w:szCs w:val="28"/>
                <w:lang w:val="nl-NL"/>
              </w:rPr>
              <w:t>Hai tia đối nhau</w:t>
            </w:r>
            <w:r w:rsidRPr="009D1A40">
              <w:rPr>
                <w:rFonts w:ascii="Times New Roman" w:hAnsi="Times New Roman"/>
                <w:sz w:val="28"/>
                <w:szCs w:val="28"/>
                <w:lang w:val="nl-NL"/>
              </w:rPr>
              <w:t xml:space="preserve"> </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i/>
                <w:noProof/>
                <w:sz w:val="28"/>
                <w:szCs w:val="28"/>
              </w:rPr>
              <mc:AlternateContent>
                <mc:Choice Requires="wpg">
                  <w:drawing>
                    <wp:anchor distT="0" distB="0" distL="114300" distR="114300" simplePos="0" relativeHeight="251609088" behindDoc="0" locked="0" layoutInCell="1" allowOverlap="1">
                      <wp:simplePos x="0" y="0"/>
                      <wp:positionH relativeFrom="column">
                        <wp:posOffset>172720</wp:posOffset>
                      </wp:positionH>
                      <wp:positionV relativeFrom="paragraph">
                        <wp:posOffset>206375</wp:posOffset>
                      </wp:positionV>
                      <wp:extent cx="1826260" cy="457200"/>
                      <wp:effectExtent l="1270" t="0" r="10795" b="3175"/>
                      <wp:wrapNone/>
                      <wp:docPr id="137"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57200"/>
                                <a:chOff x="8245" y="13152"/>
                                <a:chExt cx="2876" cy="720"/>
                              </a:xfrm>
                            </wpg:grpSpPr>
                            <wps:wsp>
                              <wps:cNvPr id="138" name="Line 397"/>
                              <wps:cNvCnPr/>
                              <wps:spPr bwMode="auto">
                                <a:xfrm>
                                  <a:off x="8261" y="1362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Text Box 398"/>
                              <wps:cNvSpPr txBox="1">
                                <a:spLocks noChangeArrowheads="1"/>
                              </wps:cNvSpPr>
                              <wps:spPr bwMode="auto">
                                <a:xfrm>
                                  <a:off x="8245" y="1328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40" name="Text Box 399"/>
                              <wps:cNvSpPr txBox="1">
                                <a:spLocks noChangeArrowheads="1"/>
                              </wps:cNvSpPr>
                              <wps:spPr bwMode="auto">
                                <a:xfrm>
                                  <a:off x="10601" y="132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41" name="Text Box 400"/>
                              <wps:cNvSpPr txBox="1">
                                <a:spLocks noChangeArrowheads="1"/>
                              </wps:cNvSpPr>
                              <wps:spPr bwMode="auto">
                                <a:xfrm>
                                  <a:off x="9300" y="1315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6" o:spid="_x0000_s1101" style="position:absolute;left:0;text-align:left;margin-left:13.6pt;margin-top:16.25pt;width:143.8pt;height:36pt;z-index:251609088;mso-position-horizontal-relative:text;mso-position-vertical-relative:text" coordorigin="8245,13152" coordsize="2876,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uwkA+QMAAP4RAAAOAAAAZHJzL2Uyb0RvYy54bWzsWNtu4zYQfS/QfyD47uhiSZaEOIvEl6BA 2gbY7QfQEnVBJVIlmcjpov/eISlpbWcXGyRAtgXsB5nUSMOZM3OGQ11+2LcNeqRC1pwtsXfhYkRZ xvOalUv8x6ftLMZIKsJy0nBGl/iJSvzh6uefLvsupT6veJNTgUAJk2nfLXGlVJc6jswq2hJ5wTvK QFhw0RIFU1E6uSA9aG8bx3fdyOm5yDvBMyol3F1bIb4y+ouCZur3opBUoWaJwTZlrsJcd/rqXF2S tBSkq+psMIO8woqW1AwWnVStiSLoQdTPVLV1JrjkhbrIeOvwoqgzanwAbzz3xJtbwR8640uZ9mU3 wQTQnuD0arXZb4/3AtU5xG6+wIiRFoJk1kXzJNLw9F2ZwlO3ovvY3QvrIwzvePanBLFzKtfz0j6M dv2vPAeF5EFxA8++EK1WAY6jvYnC0xQFulcog5te7Ed+BMHKQBaECwizDVNWQSz1a7EfhBiB1Jt7 oT8KN8P7fryI7MvwqhY6JLXrGlsH27RjkHLyC6rybah+rEhHTbCkxmtCFQhgUb2rGQVQFxZU89CK 3QsDsUwlgPtdvAAZb3A88gfHR9j8eMTs2GmSdkKqW8pbpAdL3IAdJhjk8U4qi8/4iI4N49u6aeA+ SRuG+iVOQj80L0je1LkWapkU5W7VCPRINLXMbwD76DFIYZYbZRUl+WYYK1I3dgzBaZjWB36AOcPI cudz4iabeBMHs8CPNrPAXa9n19tVMIu23iJcz9er1dr7R5vmBWlV5zll2rqRx17wsogOFcUycGLy BINzrN3kExg7/hujIbNsCG1a7Xj+ZCJr7kOSvVu2JWO2fdJ5ccP3kHHxQcZpDiO1BwGwxwbVUhkx vqoIK+m1ELzXsQI+eCai2jfIaEv/0dEX5OpEUmCkVmRibCgeAjENvcPgO8kqoIK/OFn1Egdh+48m 1hE9jli0Nb/nLPpmBlpEzT7zOfH8wL3xk9k2ihezYBuEs2ThxjPXS26SyA2SYL095oopSHbrhRR/ LVfeXCHaWkEL0NQtFPapjJD0W+Vioro2fyTh+P81Mqr9bm92OH/Yz2Rq+YkEh3IImQj9CwwqLv7G qIdeYInlXw9EUIyaXxjQIPECyFOkzMTsSBiJQ8nuUEJYBqqWWGFkhytlG46HTtRlBStZ4jF+Ddti UZsSrGllrQJX9OQdi4b2zW5RB0Uj+SFFw3Mjd9zhoAs4V41pOzpXjfQIgverGlPDdq4ah41tADw9 qRqB7dQP+oX3aTWSOSx8ch4Y2+IoBJE+SZweBp71xedWA/r6c6txcDJ5Q6sx9dz/l6JhzsbwkcF0 UsMHEf0V43BuWpMvn22u/gUAAP//AwBQSwMEFAAGAAgAAAAhAFBqbp/gAAAACQEAAA8AAABkcnMv ZG93bnJldi54bWxMj01Lw0AQhu+C/2EZwZvdfDQqMZtSinoqQltBvG2z0yQ0Oxuy2yT9944nPQ7v wzvPW6xm24kRB986UhAvIhBIlTMt1Qo+D28PzyB80GR05wgVXNHDqry9KXRu3EQ7HPehFlxCPtcK mhD6XEpfNWi1X7geibOTG6wOfA61NIOeuNx2MomiR2l1S/yh0T1uGqzO+4tV8D7paZ3Gr+P2fNpc vw/Zx9c2RqXu7+b1C4iAc/iD4Vef1aFkp6O7kPGiU5A8JUwqSJMMBOdpvOQpRwajZQayLOT/BeUP AAAA//8DAFBLAQItABQABgAIAAAAIQC2gziS/gAAAOEBAAATAAAAAAAAAAAAAAAAAAAAAABbQ29u dGVudF9UeXBlc10ueG1sUEsBAi0AFAAGAAgAAAAhADj9If/WAAAAlAEAAAsAAAAAAAAAAAAAAAAA LwEAAF9yZWxzLy5yZWxzUEsBAi0AFAAGAAgAAAAhAPi7CQD5AwAA/hEAAA4AAAAAAAAAAAAAAAAA LgIAAGRycy9lMm9Eb2MueG1sUEsBAi0AFAAGAAgAAAAhAFBqbp/gAAAACQEAAA8AAAAAAAAAAAAA AAAAUwYAAGRycy9kb3ducmV2LnhtbFBLBQYAAAAABAAEAPMAAABgBwAAAAA= ">
                      <v:line id="Line 397" o:spid="_x0000_s1102" style="position:absolute;visibility:visible;mso-wrap-style:square" from="8261,13622" to="11121,13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PGZccAAADcAAAADwAAAGRycy9kb3ducmV2LnhtbESPT0vDQBDF74LfYRnBm93UQpDYbSkV ofUg9g/Y4zQ7TaLZ2bC7JvHbOwehtxnem/d+M1+OrlU9hdh4NjCdZKCIS28brgwcD68PT6BiQrbY eiYDvxRhubi9mWNh/cA76vepUhLCsUADdUpdoXUsa3IYJ74jFu3ig8Mka6i0DThIuGv1Y5bl2mHD 0lBjR+uayu/9jzPwPvv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48ZlxwAAANwAAAAPAAAAAAAA AAAAAAAAAKECAABkcnMvZG93bnJldi54bWxQSwUGAAAAAAQABAD5AAAAlQMAAAAA "/>
                      <v:shape id="Text Box 398" o:spid="_x0000_s1103" type="#_x0000_t202" style="position:absolute;left:8245;top:13287;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399" o:spid="_x0000_s1104" type="#_x0000_t202" style="position:absolute;left:10601;top:13262;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400" o:spid="_x0000_s1105" type="#_x0000_t202" style="position:absolute;left:9300;top:13152;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802B0B" w:rsidRPr="000C3F4A" w:rsidRDefault="00802B0B" w:rsidP="00802B0B">
                              <w:pPr>
                                <w:jc w:val="center"/>
                                <w:rPr>
                                  <w:sz w:val="20"/>
                                  <w:lang w:val="nl-NL"/>
                                </w:rPr>
                              </w:pPr>
                              <w:r>
                                <w:rPr>
                                  <w:sz w:val="20"/>
                                  <w:lang w:val="nl-NL"/>
                                </w:rPr>
                                <w:t>o</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Hai tia gọi là đối nhau khi:</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13184" behindDoc="0" locked="0" layoutInCell="1" allowOverlap="1">
                      <wp:simplePos x="0" y="0"/>
                      <wp:positionH relativeFrom="column">
                        <wp:posOffset>760730</wp:posOffset>
                      </wp:positionH>
                      <wp:positionV relativeFrom="paragraph">
                        <wp:posOffset>44450</wp:posOffset>
                      </wp:positionV>
                      <wp:extent cx="76200" cy="457200"/>
                      <wp:effectExtent l="8255" t="6350" r="10795" b="12700"/>
                      <wp:wrapNone/>
                      <wp:docPr id="136" name="AutoShape 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02B0B" w:rsidRPr="000C3F4A" w:rsidRDefault="00802B0B" w:rsidP="00802B0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0" o:spid="_x0000_s1106" type="#_x0000_t87" style="position:absolute;left:0;text-align:left;margin-left:59.9pt;margin-top:3.5pt;width:6pt;height:36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3hiGiAIAAEIFAAAOAAAAZHJzL2Uyb0RvYy54bWysVN1u0zAUvkfiHSzfd/lZ2q3R0mk0LUIa MGnwAK7tNAbHNrbbdCDenWM37VrGBUL4wjn2OfnO+c6Pb253nURbbp3QqsLZRYoRV1QzodYV/vxp ObrGyHmiGJFa8Qo/cYdvZ69f3fSm5LlutWTcIgBRruxNhVvvTZkkjra8I+5CG65A2WjbEQ9Hu06Y JT2gdzLJ03SS9NoyYzXlzsFtvVfiWcRvGk79x6Zx3CNZYYjNx93GfRX2ZHZDyrUlphV0CIP8QxQd EQqcHqFq4gnaWPECqhPUaqcbf0F1l+imEZRHDsAmS39j89gSwyMXSI4zxzS5/wdLP2wfLBIManc5 wUiRDop0t/E6+kZFHlPUG1eC5aN5sIGkM/eafnWQu+RMEw4ObNCqf68ZABEAimnZNbYLfwJhtIvZ fzpmn+88onB5NYGCYkRBU4yvghwckPLwr7HOv+W6Q0GosOSNf2MJDQkiJdneOx8LwAYShH3JMGo6 CfXcEonGKayh3ic2+R9twO2ACNLBcYBXeimkjF0jFeorPB3n4xiB01KwoAxmzq5Xc2kROAaecQ1s zsys3igWwVpO2GKQPRFyL4NzqQIe5GjgF7IVG+vHNJ0urhfXxajIJ4tRkdb16G45L0aTZXY1ri/r +bzOfobQsqJsBWNchegOTZ4Vf9dEw7jt2/PY5mcszsgu43pJNjkPI1YWuBy+kV3sptBAYXxd6Xer XWzNfBrwwtVKsyfoL6v3gwwPDwittt8x6mGIK+y+bYjlGMl3CqZkmhVFmPp4iE2FkT3VrE41RFGA qrDHaC/O/f6l2Bgr1i14ymKllQ4D0ggf+vM5quEAgxpJDY9KeAlOz9Hq+emb/QIAAP//AwBQSwME FAAGAAgAAAAhAGzKFqbdAAAACAEAAA8AAABkcnMvZG93bnJldi54bWxMj01Lw0AQhu+C/2EZwYvY 3SiojdkUEQrag6X14zzNjklodjZmt2301zs96fHhHd553mI2+k7taYhtYAvZxIAiroJrubbw9jq/ vAMVE7LDLjBZ+KYIs/L0pMDchQOvaL9OtZISjjlaaFLqc61j1ZDHOAk9sWSfYfCYBIdauwEPUu47 fWXMjfbYsnxosKfHhqrteuctpPfspRp/whfOnz/MU3axWC23C2vPz8aHe1CJxvR3DEd9UYdSnDZh xy6qTjibinqycCuTjvl1JrwRnhrQZaH/Dyh/AQAA//8DAFBLAQItABQABgAIAAAAIQC2gziS/gAA AOEBAAATAAAAAAAAAAAAAAAAAAAAAABbQ29udGVudF9UeXBlc10ueG1sUEsBAi0AFAAGAAgAAAAh ADj9If/WAAAAlAEAAAsAAAAAAAAAAAAAAAAALwEAAF9yZWxzLy5yZWxzUEsBAi0AFAAGAAgAAAAh AHPeGIaIAgAAQgUAAA4AAAAAAAAAAAAAAAAALgIAAGRycy9lMm9Eb2MueG1sUEsBAi0AFAAGAAgA AAAhAGzKFqbdAAAACAEAAA8AAAAAAAAAAAAAAAAA4gQAAGRycy9kb3ducmV2LnhtbFBLBQYAAAAA BAAEAPMAAADsBQAAAAA= ">
                      <v:textbox>
                        <w:txbxContent>
                          <w:p w:rsidR="00802B0B" w:rsidRPr="000C3F4A" w:rsidRDefault="00802B0B" w:rsidP="00802B0B">
                            <w:pPr>
                              <w:rPr>
                                <w:lang w:val="nl-NL"/>
                              </w:rPr>
                            </w:pPr>
                          </w:p>
                        </w:txbxContent>
                      </v:textbox>
                    </v:shape>
                  </w:pict>
                </mc:Fallback>
              </mc:AlternateContent>
            </w:r>
            <w:r w:rsidR="00802B0B" w:rsidRPr="009D1A40">
              <w:rPr>
                <w:rFonts w:ascii="Times New Roman" w:hAnsi="Times New Roman"/>
                <w:sz w:val="28"/>
                <w:szCs w:val="28"/>
                <w:lang w:val="nl-NL"/>
              </w:rPr>
              <w:t xml:space="preserve">                      – Hai tia chung gốc.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 Tạo thành đường thẳng. </w:t>
            </w:r>
          </w:p>
          <w:p w:rsidR="00802B0B" w:rsidRPr="009D1A40" w:rsidRDefault="00802B0B" w:rsidP="00F42D18">
            <w:pPr>
              <w:pStyle w:val="Title"/>
              <w:spacing w:after="60"/>
              <w:jc w:val="both"/>
              <w:rPr>
                <w:rFonts w:ascii="Times New Roman" w:hAnsi="Times New Roman"/>
                <w:b/>
                <w:bCs/>
                <w:sz w:val="28"/>
                <w:szCs w:val="28"/>
                <w:u w:val="single"/>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Nhận xét</w:t>
            </w:r>
            <w:r w:rsidRPr="009D1A40">
              <w:rPr>
                <w:rFonts w:ascii="Times New Roman" w:hAnsi="Times New Roman"/>
                <w:sz w:val="28"/>
                <w:szCs w:val="28"/>
                <w:lang w:val="nl-NL"/>
              </w:rPr>
              <w:t xml:space="preserve"> </w:t>
            </w:r>
          </w:p>
          <w:p w:rsidR="00802B0B" w:rsidRPr="009D1A40" w:rsidRDefault="00802B0B" w:rsidP="00F42D18">
            <w:pPr>
              <w:pStyle w:val="Title"/>
              <w:spacing w:after="60"/>
              <w:jc w:val="both"/>
              <w:rPr>
                <w:rFonts w:ascii="Times New Roman" w:hAnsi="Times New Roman"/>
                <w:iCs/>
                <w:sz w:val="28"/>
                <w:szCs w:val="28"/>
                <w:lang w:val="nl-NL"/>
              </w:rPr>
            </w:pPr>
            <w:r w:rsidRPr="009D1A40">
              <w:rPr>
                <w:rFonts w:ascii="Times New Roman" w:hAnsi="Times New Roman"/>
                <w:iCs/>
                <w:sz w:val="28"/>
                <w:szCs w:val="28"/>
                <w:lang w:val="nl-NL"/>
              </w:rPr>
              <w:t xml:space="preserve">Mỗi điểm trên đường thẳng là gốc chung của hai tia đối nhau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w:t>
            </w:r>
            <w:r w:rsidRPr="009D1A40">
              <w:rPr>
                <w:rFonts w:ascii="Times New Roman" w:hAnsi="Times New Roman"/>
                <w:color w:val="FFFFFF"/>
                <w:sz w:val="28"/>
                <w:szCs w:val="28"/>
                <w:bdr w:val="single" w:sz="4" w:space="0" w:color="666699"/>
                <w:shd w:val="clear" w:color="auto" w:fill="808080"/>
                <w:lang w:val="nl-NL"/>
              </w:rPr>
              <w:t xml:space="preserve"> ?1 </w:t>
            </w:r>
            <w:r w:rsidRPr="009D1A40">
              <w:rPr>
                <w:rFonts w:ascii="Times New Roman" w:hAnsi="Times New Roman"/>
                <w:sz w:val="28"/>
                <w:szCs w:val="28"/>
                <w:lang w:val="nl-NL"/>
              </w:rPr>
              <w:t xml:space="preserve"> Hướng dẫn </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10112" behindDoc="0" locked="0" layoutInCell="1" allowOverlap="1">
                      <wp:simplePos x="0" y="0"/>
                      <wp:positionH relativeFrom="column">
                        <wp:posOffset>59690</wp:posOffset>
                      </wp:positionH>
                      <wp:positionV relativeFrom="paragraph">
                        <wp:posOffset>36195</wp:posOffset>
                      </wp:positionV>
                      <wp:extent cx="1826260" cy="464820"/>
                      <wp:effectExtent l="2540" t="0" r="9525" b="3810"/>
                      <wp:wrapNone/>
                      <wp:docPr id="130"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464820"/>
                                <a:chOff x="1506" y="13265"/>
                                <a:chExt cx="2876" cy="732"/>
                              </a:xfrm>
                            </wpg:grpSpPr>
                            <wps:wsp>
                              <wps:cNvPr id="131" name="Line 402"/>
                              <wps:cNvCnPr/>
                              <wps:spPr bwMode="auto">
                                <a:xfrm>
                                  <a:off x="1522" y="13735"/>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Text Box 403"/>
                              <wps:cNvSpPr txBox="1">
                                <a:spLocks noChangeArrowheads="1"/>
                              </wps:cNvSpPr>
                              <wps:spPr bwMode="auto">
                                <a:xfrm>
                                  <a:off x="1506" y="1340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33" name="Text Box 404"/>
                              <wps:cNvSpPr txBox="1">
                                <a:spLocks noChangeArrowheads="1"/>
                              </wps:cNvSpPr>
                              <wps:spPr bwMode="auto">
                                <a:xfrm>
                                  <a:off x="3862" y="1337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y</w:t>
                                    </w:r>
                                  </w:p>
                                </w:txbxContent>
                              </wps:txbx>
                              <wps:bodyPr rot="0" vert="horz" wrap="square" lIns="91440" tIns="45720" rIns="91440" bIns="45720" anchor="t" anchorCtr="0" upright="1">
                                <a:noAutofit/>
                              </wps:bodyPr>
                            </wps:wsp>
                            <wps:wsp>
                              <wps:cNvPr id="134" name="Text Box 405"/>
                              <wps:cNvSpPr txBox="1">
                                <a:spLocks noChangeArrowheads="1"/>
                              </wps:cNvSpPr>
                              <wps:spPr bwMode="auto">
                                <a:xfrm>
                                  <a:off x="2021" y="1326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35" name="Text Box 406"/>
                              <wps:cNvSpPr txBox="1">
                                <a:spLocks noChangeArrowheads="1"/>
                              </wps:cNvSpPr>
                              <wps:spPr bwMode="auto">
                                <a:xfrm>
                                  <a:off x="3191" y="1327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107" style="position:absolute;left:0;text-align:left;margin-left:4.7pt;margin-top:2.85pt;width:143.8pt;height:36.6pt;z-index:251610112;mso-position-horizontal-relative:text;mso-position-vertical-relative:text" coordorigin="1506,13265" coordsize="2876,7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9MQLIAQAADIWAAAOAAAAZHJzL2Uyb0RvYy54bWzsWNtu4zYQfS/QfyD07uhi6oooi8SXoEDa BtjtB9ASZQmVSJWUI6dF/71DUlLtrIMNEtRtAftBpjTUaC7nDIe8/rRvavREhaw4Sy33yrEQZRnP K7ZNrV++rGeRhWRHWE5qzmhqPVNpfbr5/rvrvk2ox0te51QgUMJk0repVXZdm9i2zEraEHnFW8pA WHDRkA5uxdbOBelBe1PbnuMEds9F3gqeUSnh6dIIrRutvyho1v1cFJJ2qE4tsK3TV6GvG3W1b65J shWkLatsMIO8w4qGVAw+Oqlako6gnai+UtVUmeCSF91VxhubF0WVUe0DeOM6L7y5F3zXal+2Sb9t pzBBaF/E6d1qs5+eHgWqcsjdHOLDSANJ0t9F2HFVePp2m8Cse9F+bh+F8RGGDzz7VYLYfilX91sz GW36H3kOCsmu4zo8+0I0SgU4jvY6C89TFui+Qxk8dCMv8AIwJgMZDnDkDWnKSsiles31ncBCIHXn XuCbHGblanjfi0KQqpfDuaeENknMd7Wtg23KMYCc/Duq8mNR/VySlupkSRWvKaruGNWHilEIqjZJ fRsmLdij0CGWiYTgfjNeru95g+PhfHB8DJsXjTHT4ZqcJkkrZHdPeYPUILVqsEMngzw9yM7EZ5yi csP4uqpreE6SmqE+tWLf8/ULktdVroRKJsV2s6gFeiKKWvo3BPtoGkCY5VpZSUm+GsYdqWozBjtr pvSBH2DOMDLc+SN24lW0ivAMe8Fqhp3lcna7XuBZsHZDfzlfLhZL909lmouTsspzypR1I49d/LaM DhXFMHBi8hQG+1i7xhMYO/5rowFZJoUGVhueP+vM6ucAsrOhDeBhOPxF4eKO7wFxc5WXAXGKw6jb gwDYY5JqqIwYX5SEbemtELxXuQI+6AKgfQCwGvqPjr4BqxNJsTMweMSqD5TWDPXxN8AqoIK/GawK PAdp+48C64geRyxa69/XLHoVgZo1I1dcDzt3XjxbB1E4w2vsz+LQiWaOG9/FgYNjvFwfc0UXJLP0 AsTfy5UPV4im6qAFqKsmtaKpjJDktXIxUV2ZP5Jw/D9Fxm6/2esVDha4gQiGn0hwKIeAROhfYFBy 8buFeugFUkv+tiOCWqj+gQENYhcDTlGnb7AfKvSKQ8nmUEJYBqpSq7OQGS4603DsWlFtS/iSIR7j t7AsFpUuwYpWxipwRd2cs2jMTxQNPMZqYP55isY8CsYFbh6+WOAuRePk0nspGv9s0Ria4JGel6Ix 7BbwiaKhGXv2TsNzPGiyj7cDY6cR+EOnoYo2VP/X2+JLpwFt/aXTONiYfKDTmDZ5l07jaDPsnyga wb/TabjxVDTCUJlgmml1AnEpGpdOYzrnON/2ZNqn/1+KBmxU9MGkXlaHQ1R18nl4D+PDo96bvwAA AP//AwBQSwMEFAAGAAgAAAAhAHOXDcveAAAABgEAAA8AAABkcnMvZG93bnJldi54bWxMj0FLw0AU hO+C/2F5gje7SbWmiXkppainUrAVxNs2+5qEZt+G7DZJ/73rSY/DDDPf5KvJtGKg3jWWEeJZBIK4 tLrhCuHz8PawBOG8Yq1ay4RwJQer4vYmV5m2I3/QsPeVCCXsMoVQe99lUrqyJqPczHbEwTvZ3igf ZF9J3asxlJtWzqPoWRrVcFioVUebmsrz/mIQ3kc1rh/j12F7Pm2u34fF7msbE+L93bR+AeFp8n9h +MUP6FAEpqO9sHaiRUifQhBhkYAI7jxNwrMjQrJMQRa5/I9f/AAAAP//AwBQSwECLQAUAAYACAAA ACEAtoM4kv4AAADhAQAAEwAAAAAAAAAAAAAAAAAAAAAAW0NvbnRlbnRfVHlwZXNdLnhtbFBLAQIt ABQABgAIAAAAIQA4/SH/1gAAAJQBAAALAAAAAAAAAAAAAAAAAC8BAABfcmVscy8ucmVsc1BLAQIt ABQABgAIAAAAIQAc9MQLIAQAADIWAAAOAAAAAAAAAAAAAAAAAC4CAABkcnMvZTJvRG9jLnhtbFBL AQItABQABgAIAAAAIQBzlw3L3gAAAAYBAAAPAAAAAAAAAAAAAAAAAHoGAABkcnMvZG93bnJldi54 bWxQSwUGAAAAAAQABADzAAAAhQcAAAAA ">
                      <v:line id="Line 402" o:spid="_x0000_s1108" style="position:absolute;visibility:visible;mso-wrap-style:square" from="1522,13735" to="4382,13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shape id="Text Box 403" o:spid="_x0000_s1109" type="#_x0000_t202" style="position:absolute;left:1506;top:13400;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404" o:spid="_x0000_s1110" type="#_x0000_t202" style="position:absolute;left:3862;top:13375;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rsidR="00802B0B" w:rsidRPr="000C3F4A" w:rsidRDefault="00802B0B" w:rsidP="00802B0B">
                              <w:pPr>
                                <w:jc w:val="center"/>
                                <w:rPr>
                                  <w:sz w:val="18"/>
                                  <w:lang w:val="nl-NL"/>
                                </w:rPr>
                              </w:pPr>
                              <w:r w:rsidRPr="000C3F4A">
                                <w:rPr>
                                  <w:sz w:val="20"/>
                                  <w:lang w:val="nl-NL"/>
                                </w:rPr>
                                <w:t>y</w:t>
                              </w:r>
                            </w:p>
                          </w:txbxContent>
                        </v:textbox>
                      </v:shape>
                      <v:shape id="Text Box 405" o:spid="_x0000_s1111" type="#_x0000_t202" style="position:absolute;left:2021;top:13265;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v:textbox>
                      </v:shape>
                      <v:shape id="Text Box 406" o:spid="_x0000_s1112" type="#_x0000_t202" style="position:absolute;left:3191;top:13277;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left"/>
              <w:rPr>
                <w:rFonts w:ascii="Times New Roman" w:hAnsi="Times New Roman"/>
                <w:sz w:val="28"/>
                <w:szCs w:val="28"/>
                <w:lang w:val="nl-NL"/>
              </w:rPr>
            </w:pP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Hướng dẫn </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a) Vì hai tia Ax và By không chung gốc.</w:t>
            </w:r>
          </w:p>
          <w:p w:rsidR="00802B0B"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b) Các tia đối nhau là: Ax và Ay; Bx và By</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b/>
                <w:bCs/>
                <w:sz w:val="28"/>
                <w:szCs w:val="28"/>
                <w:lang w:val="nl-NL"/>
              </w:rPr>
              <w:t xml:space="preserve">3. </w:t>
            </w:r>
            <w:r w:rsidRPr="009D1A40">
              <w:rPr>
                <w:rFonts w:ascii="Times New Roman" w:hAnsi="Times New Roman"/>
                <w:b/>
                <w:bCs/>
                <w:iCs/>
                <w:sz w:val="28"/>
                <w:szCs w:val="28"/>
                <w:lang w:val="nl-NL"/>
              </w:rPr>
              <w:t>Hai tia trùng nhau</w:t>
            </w:r>
          </w:p>
          <w:p w:rsidR="00802B0B" w:rsidRPr="009D1A40" w:rsidRDefault="001A3285" w:rsidP="00F42D18">
            <w:pPr>
              <w:pStyle w:val="Title"/>
              <w:spacing w:after="60"/>
              <w:jc w:val="both"/>
              <w:rPr>
                <w:rFonts w:ascii="Times New Roman" w:hAnsi="Times New Roman"/>
                <w:sz w:val="28"/>
                <w:szCs w:val="28"/>
                <w:lang w:val="nl-NL"/>
              </w:rPr>
            </w:pPr>
            <w:r>
              <w:rPr>
                <w:rFonts w:ascii="Times New Roman" w:hAnsi="Times New Roman"/>
                <w:b/>
                <w:bCs/>
                <w:noProof/>
                <w:sz w:val="28"/>
                <w:szCs w:val="28"/>
              </w:rPr>
              <mc:AlternateContent>
                <mc:Choice Requires="wpg">
                  <w:drawing>
                    <wp:anchor distT="0" distB="0" distL="114300" distR="114300" simplePos="0" relativeHeight="251611136" behindDoc="0" locked="0" layoutInCell="1" allowOverlap="1">
                      <wp:simplePos x="0" y="0"/>
                      <wp:positionH relativeFrom="column">
                        <wp:posOffset>-103505</wp:posOffset>
                      </wp:positionH>
                      <wp:positionV relativeFrom="paragraph">
                        <wp:posOffset>96520</wp:posOffset>
                      </wp:positionV>
                      <wp:extent cx="2001520" cy="464820"/>
                      <wp:effectExtent l="1270" t="1270" r="6985" b="635"/>
                      <wp:wrapNone/>
                      <wp:docPr id="125"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1520" cy="464820"/>
                                <a:chOff x="4461" y="3365"/>
                                <a:chExt cx="3152" cy="732"/>
                              </a:xfrm>
                            </wpg:grpSpPr>
                            <wps:wsp>
                              <wps:cNvPr id="126" name="Line 408"/>
                              <wps:cNvCnPr/>
                              <wps:spPr bwMode="auto">
                                <a:xfrm>
                                  <a:off x="4753" y="3842"/>
                                  <a:ext cx="2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409"/>
                              <wps:cNvSpPr txBox="1">
                                <a:spLocks noChangeArrowheads="1"/>
                              </wps:cNvSpPr>
                              <wps:spPr bwMode="auto">
                                <a:xfrm>
                                  <a:off x="7093" y="347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18"/>
                                        <w:lang w:val="nl-NL"/>
                                      </w:rPr>
                                    </w:pPr>
                                    <w:r w:rsidRPr="000C3F4A">
                                      <w:rPr>
                                        <w:sz w:val="20"/>
                                        <w:lang w:val="nl-NL"/>
                                      </w:rPr>
                                      <w:t>x</w:t>
                                    </w:r>
                                  </w:p>
                                </w:txbxContent>
                              </wps:txbx>
                              <wps:bodyPr rot="0" vert="horz" wrap="square" lIns="91440" tIns="45720" rIns="91440" bIns="45720" anchor="t" anchorCtr="0" upright="1">
                                <a:noAutofit/>
                              </wps:bodyPr>
                            </wps:wsp>
                            <wps:wsp>
                              <wps:cNvPr id="128" name="Text Box 410"/>
                              <wps:cNvSpPr txBox="1">
                                <a:spLocks noChangeArrowheads="1"/>
                              </wps:cNvSpPr>
                              <wps:spPr bwMode="auto">
                                <a:xfrm>
                                  <a:off x="4461" y="3365"/>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29" name="Text Box 411"/>
                              <wps:cNvSpPr txBox="1">
                                <a:spLocks noChangeArrowheads="1"/>
                              </wps:cNvSpPr>
                              <wps:spPr bwMode="auto">
                                <a:xfrm>
                                  <a:off x="5902" y="3377"/>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7" o:spid="_x0000_s1113" style="position:absolute;left:0;text-align:left;margin-left:-8.15pt;margin-top:7.6pt;width:157.6pt;height:36.6pt;z-index:251611136;mso-position-horizontal-relative:text;mso-position-vertical-relative:text" coordorigin="4461,3365" coordsize="3152,7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zs9S+wMAAPgRAAAOAAAAZHJzL2Uyb0RvYy54bWzsWNtu4zYQfS/QfyD07liyqSuiLBJfggJp G2B3P4CWqAsqkSrJRE4X++8dkpLsZLPIIsEGLWA/yKRGGs2cmTMz0vmHfdugeypkzVnqeGeugyjL eF6zMnU+f9rOIgdJRVhOGs5o6jxQ6Xy4+PWX875L6IJXvMmpQKCEyaTvUqdSqkvmc5lVtCXyjHeU gbDgoiUKtqKc54L0oL1t5gvXDeY9F3kneEalhLNrK3QujP6ioJn6sygkVahJHbBNmaMwx50+zi/O SVIK0lV1NphBXmFFS2oGD51UrYki6E7U36hq60xwyQt1lvF2zouizqjxAbzx3CfeXAt+1xlfyqQv uwkmgPYJTq9Wm/1xfytQnUPsFr6DGGkhSOa5CLuhhqfvygSuuhbdx+5WWB9hecOzvySI50/lel/a i9Gu/53noJDcKW7g2Rei1SrAcbQ3UXiYokD3CmVwEsLq+QsIVgYyHOAI1iZMWQWx1LdhHHgOAuly GfijbDPcvoSb7b3hcqGFc5LYxxpTB9O0X5Bx8gCqfBuoHyvSURMrqeGaQA1GUG9qRgHTyGJqLlqx W2EQlokEbF+EC4f+0vodYeMaSSbQomBAzIA1+UySTkh1TXmL9CJ1GjDDhILc30hl4Rkv0ZFhfFs3 jcG7YahPndiHxNASyZs610KzEeVu1Qh0TzSxzG/A+tFlkMAsN8oqSvLNsFakbuwa7GyY1gd+gDnD yjLnS+zGm2gT4RleBJsZdtfr2eV2hWfB1gv99XK9Wq29r9o0DydVneeUaetGFnv4xwI61BPLv4nH Ewzzx9pNOoGx478xGhLLRtBm1Y7nDyaw5jzk2LslWzgm2yedF1d8DwkXHyWcZjBSexAA321QLZER 46uKsJJeCsF7HSugg2ciqn2DhLbkHx19MVVDNx5SFZJW6zmk6sRtH7+QqwLK9w/nqn7EUdT+o3n1 iB3ymERb8/uWRN9NQIuoaTJfYm+B3atFPNsGUTjDW+zP4tCNZq4XX8WBi2O83j6miilHtu9Chr+W Km8uEG2toP83dZs60VRFSPK9ajExXZs/cnD8f46Lar/bm/a2xCMPLD2R4FANoWbC8AKLiot/HNTD IJA68u87IqiDmt8YsCD2MOQpUmaD/VB3JnEs2R1LCMtAVeooB9nlStlp464TdVnBkyzvGL+EnljU pgJrVlmrwBW9ec+aAQOa7fqHmuEZXh4R/31qxjNtfWxvgT90Nw2/bVrjKDE2r6G/nWoG9OdTzTia MN5QM0znOrDzVDOGN4X4mZphpoV3rxl+7MK0b14FQvO6cpgzTjXj2WH9NGf83Dkj+L/NGea1GD4v mDFq+BSiv18c781ccvhgc/EvAAAA//8DAFBLAwQUAAYACAAAACEAIVKOJeAAAAAJAQAADwAAAGRy cy9kb3ducmV2LnhtbEyPQUvDQBCF74L/YRnBW7tJaksasymlqKci2AribZqdJqHZ2ZDdJum/dz3p cXgf732TbybTioF611hWEM8jEMSl1Q1XCj6Pr7MUhPPIGlvLpOBGDjbF/V2OmbYjf9Bw8JUIJewy VFB732VSurImg25uO+KQnW1v0Iezr6TucQzlppVJFK2kwYbDQo0d7WoqL4erUfA24rhdxC/D/nLe 3b6Py/evfUxKPT5M22cQnib/B8OvflCHIjid7JW1E62CWbxaBDQEywREAJJ1ugZxUpCmTyCLXP7/ oPgBAAD//wMAUEsBAi0AFAAGAAgAAAAhALaDOJL+AAAA4QEAABMAAAAAAAAAAAAAAAAAAAAAAFtD b250ZW50X1R5cGVzXS54bWxQSwECLQAUAAYACAAAACEAOP0h/9YAAACUAQAACwAAAAAAAAAAAAAA AAAvAQAAX3JlbHMvLnJlbHNQSwECLQAUAAYACAAAACEA3M7PUvsDAAD4EQAADgAAAAAAAAAAAAAA AAAuAgAAZHJzL2Uyb0RvYy54bWxQSwECLQAUAAYACAAAACEAIVKOJeAAAAAJAQAADwAAAAAAAAAA AAAAAABVBgAAZHJzL2Rvd25yZXYueG1sUEsFBgAAAAAEAAQA8wAAAGIHAAAAAA== ">
                      <v:line id="Line 408" o:spid="_x0000_s1114" style="position:absolute;visibility:visible;mso-wrap-style:square" from="4753,3842" to="7613,3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hUcQAAADcAAAADwAAAGRycy9kb3ducmV2LnhtbERPTWvCQBC9C/6HZYTedKOFUKKriFLQ Hkq1gh7H7JhEs7Nhd5uk/75bKPQ2j/c5i1VvatGS85VlBdNJAoI4t7riQsHp83X8AsIHZI21ZVLw TR5Wy+FggZm2HR+oPYZCxBD2GSooQ2gyKX1ekkE/sQ1x5G7WGQwRukJqh10MN7WcJUkqDVYcG0ps aFNS/jh+GQXv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6WFRxAAAANwAAAAPAAAAAAAAAAAA AAAAAKECAABkcnMvZG93bnJldi54bWxQSwUGAAAAAAQABAD5AAAAkgMAAAAA "/>
                      <v:shape id="Text Box 409" o:spid="_x0000_s1115" type="#_x0000_t202" style="position:absolute;left:7093;top:3475;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802B0B" w:rsidRPr="000C3F4A" w:rsidRDefault="00802B0B" w:rsidP="00802B0B">
                              <w:pPr>
                                <w:jc w:val="center"/>
                                <w:rPr>
                                  <w:sz w:val="18"/>
                                  <w:lang w:val="nl-NL"/>
                                </w:rPr>
                              </w:pPr>
                              <w:r w:rsidRPr="000C3F4A">
                                <w:rPr>
                                  <w:sz w:val="20"/>
                                  <w:lang w:val="nl-NL"/>
                                </w:rPr>
                                <w:t>x</w:t>
                              </w:r>
                            </w:p>
                          </w:txbxContent>
                        </v:textbox>
                      </v:shape>
                      <v:shape id="Text Box 410" o:spid="_x0000_s1116" type="#_x0000_t202" style="position:absolute;left:4461;top:3365;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NPhsQA AADcAAAADwAAAGRycy9kb3ducmV2LnhtbESPQWvCQBCF70L/wzKF3nS3UqWNrlJaBE8WtRW8Ddkx CWZnQ3Y18d93DoK3Gd6b976ZL3tfqyu1sQps4XVkQBHnwVVcWPjdr4bvoGJCdlgHJgs3irBcPA3m mLnQ8Zauu1QoCeGYoYUypSbTOuYleYyj0BCLdgqtxyRrW2jXYifhvtZjY6baY8XSUGJDXyXl593F W/jbnI6HN/NTfPtJ04XeaPYf2tqX5/5zBipRnx7m+/XaCf5Ya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FmTT4bEAAAA3AAAAA8AAAAAAAAAAAAAAAAAmAIAAGRycy9k b3ducmV2LnhtbFBLBQYAAAAABAAEAPUAAACJAwAAAAA= " filled="f" stroked="f">
                        <v:textbox>
                          <w:txbxContent>
                            <w:p w:rsidR="00802B0B" w:rsidRPr="000C3F4A" w:rsidRDefault="00802B0B" w:rsidP="00802B0B">
                              <w:pPr>
                                <w:jc w:val="center"/>
                                <w:rPr>
                                  <w:sz w:val="20"/>
                                  <w:lang w:val="nl-NL"/>
                                </w:rPr>
                              </w:pPr>
                              <w:r w:rsidRPr="000C3F4A">
                                <w:rPr>
                                  <w:sz w:val="20"/>
                                  <w:lang w:val="nl-NL"/>
                                </w:rPr>
                                <w:t xml:space="preserve">A </w:t>
                              </w:r>
                            </w:p>
                            <w:p w:rsidR="00802B0B" w:rsidRPr="000C3F4A" w:rsidRDefault="00802B0B" w:rsidP="00802B0B">
                              <w:pPr>
                                <w:jc w:val="center"/>
                                <w:rPr>
                                  <w:sz w:val="18"/>
                                  <w:lang w:val="nl-NL"/>
                                </w:rPr>
                              </w:pPr>
                              <w:r w:rsidRPr="000C3F4A">
                                <w:rPr>
                                  <w:sz w:val="20"/>
                                  <w:lang w:val="nl-NL"/>
                                </w:rPr>
                                <w:sym w:font="Symbol" w:char="F0B7"/>
                              </w:r>
                            </w:p>
                          </w:txbxContent>
                        </v:textbox>
                      </v:shape>
                      <v:shape id="Text Box 411" o:spid="_x0000_s1117" type="#_x0000_t202" style="position:absolute;left:5902;top:3377;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HcIA AADcAAAADwAAAGRycy9kb3ducmV2LnhtbERPyWrDMBC9F/IPYgK91VJCW2InsgktgZ5amg1yG6yJ bWKNjKXE7t9XhUJu83jrrIrRtuJGvW8ca5glCgRx6UzDlYb9bvO0AOEDssHWMWn4IQ9FPnlYYWbc wN9024ZKxBD2GWqoQ+gyKX1Zk0WfuI44cmfXWwwR9pU0PQ4x3LZyrtSrtNhwbKixo7eaysv2ajUc Ps+n47P6qt7tSze4UUm2qdT6cTqulyACjeEu/nd/mDh/ns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23+odwgAAANwAAAAPAAAAAAAAAAAAAAAAAJgCAABkcnMvZG93 bnJldi54bWxQSwUGAAAAAAQABAD1AAAAhwMAAAAA " filled="f" stroked="f">
                        <v:textbox>
                          <w:txbxContent>
                            <w:p w:rsidR="00802B0B" w:rsidRPr="000C3F4A" w:rsidRDefault="00802B0B" w:rsidP="00802B0B">
                              <w:pPr>
                                <w:jc w:val="center"/>
                                <w:rPr>
                                  <w:sz w:val="20"/>
                                  <w:lang w:val="nl-NL"/>
                                </w:rPr>
                              </w:pPr>
                              <w:r w:rsidRPr="000C3F4A">
                                <w:rPr>
                                  <w:sz w:val="20"/>
                                  <w:lang w:val="nl-NL"/>
                                </w:rPr>
                                <w:t xml:space="preserve">B  </w:t>
                              </w:r>
                            </w:p>
                            <w:p w:rsidR="00802B0B" w:rsidRPr="000C3F4A" w:rsidRDefault="00802B0B" w:rsidP="00802B0B">
                              <w:pPr>
                                <w:jc w:val="center"/>
                                <w:rPr>
                                  <w:sz w:val="18"/>
                                  <w:lang w:val="nl-NL"/>
                                </w:rPr>
                              </w:pPr>
                              <w:r w:rsidRPr="000C3F4A">
                                <w:rPr>
                                  <w:sz w:val="20"/>
                                  <w:lang w:val="nl-NL"/>
                                </w:rPr>
                                <w:sym w:font="Symbol" w:char="F0B7"/>
                              </w:r>
                            </w:p>
                          </w:txbxContent>
                        </v:textbox>
                      </v:shape>
                    </v:group>
                  </w:pict>
                </mc:Fallback>
              </mc:AlternateConten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Tia Ax và tia AB là hai tia trùng nhau</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sym w:font="Wingdings 3" w:char="F075"/>
            </w:r>
            <w:r w:rsidRPr="009D1A40">
              <w:rPr>
                <w:rFonts w:ascii="Times New Roman" w:hAnsi="Times New Roman"/>
                <w:b/>
                <w:bCs/>
                <w:iCs/>
                <w:sz w:val="28"/>
                <w:szCs w:val="28"/>
                <w:lang w:val="nl-NL"/>
              </w:rPr>
              <w:t>Chú ý</w:t>
            </w:r>
            <w:r w:rsidRPr="009D1A40">
              <w:rPr>
                <w:rFonts w:ascii="Times New Roman" w:hAnsi="Times New Roman"/>
                <w:sz w:val="28"/>
                <w:szCs w:val="28"/>
                <w:lang w:val="nl-NL"/>
              </w:rPr>
              <w:t xml:space="preserve"> </w:t>
            </w:r>
          </w:p>
          <w:p w:rsidR="00802B0B"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 Hai tia không trùng nhau còn được gọi là hai tia phân biệt </w:t>
            </w: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1A3285" w:rsidP="00F42D18">
            <w:pPr>
              <w:pStyle w:val="Title"/>
              <w:spacing w:after="60"/>
              <w:jc w:val="both"/>
              <w:rPr>
                <w:rFonts w:ascii="Times New Roman" w:hAnsi="Times New Roman"/>
                <w:iCs/>
                <w:sz w:val="28"/>
                <w:szCs w:val="28"/>
                <w:lang w:val="nl-NL"/>
              </w:rPr>
            </w:pPr>
            <w:r>
              <w:rPr>
                <w:rFonts w:ascii="Times New Roman" w:hAnsi="Times New Roman"/>
                <w:noProof/>
                <w:sz w:val="28"/>
                <w:szCs w:val="28"/>
              </w:rPr>
              <mc:AlternateContent>
                <mc:Choice Requires="wpg">
                  <w:drawing>
                    <wp:anchor distT="0" distB="0" distL="114300" distR="114300" simplePos="0" relativeHeight="251612160" behindDoc="0" locked="0" layoutInCell="1" allowOverlap="1">
                      <wp:simplePos x="0" y="0"/>
                      <wp:positionH relativeFrom="column">
                        <wp:posOffset>202565</wp:posOffset>
                      </wp:positionH>
                      <wp:positionV relativeFrom="paragraph">
                        <wp:posOffset>22225</wp:posOffset>
                      </wp:positionV>
                      <wp:extent cx="1732280" cy="1064895"/>
                      <wp:effectExtent l="2540" t="3175" r="0" b="0"/>
                      <wp:wrapNone/>
                      <wp:docPr id="117"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1064895"/>
                                <a:chOff x="5143" y="6815"/>
                                <a:chExt cx="2728" cy="1677"/>
                              </a:xfrm>
                            </wpg:grpSpPr>
                            <wps:wsp>
                              <wps:cNvPr id="118" name="Line 413"/>
                              <wps:cNvCnPr/>
                              <wps:spPr bwMode="auto">
                                <a:xfrm flipV="1">
                                  <a:off x="5531" y="7142"/>
                                  <a:ext cx="143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414"/>
                              <wps:cNvCnPr/>
                              <wps:spPr bwMode="auto">
                                <a:xfrm>
                                  <a:off x="5531" y="7862"/>
                                  <a:ext cx="22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415"/>
                              <wps:cNvSpPr txBox="1">
                                <a:spLocks noChangeArrowheads="1"/>
                              </wps:cNvSpPr>
                              <wps:spPr bwMode="auto">
                                <a:xfrm>
                                  <a:off x="7351" y="790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x</w:t>
                                    </w:r>
                                  </w:p>
                                </w:txbxContent>
                              </wps:txbx>
                              <wps:bodyPr rot="0" vert="horz" wrap="square" lIns="91440" tIns="45720" rIns="91440" bIns="45720" anchor="t" anchorCtr="0" upright="1">
                                <a:noAutofit/>
                              </wps:bodyPr>
                            </wps:wsp>
                            <wps:wsp>
                              <wps:cNvPr id="121" name="Text Box 416"/>
                              <wps:cNvSpPr txBox="1">
                                <a:spLocks noChangeArrowheads="1"/>
                              </wps:cNvSpPr>
                              <wps:spPr bwMode="auto">
                                <a:xfrm>
                                  <a:off x="6558" y="681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y</w:t>
                                    </w:r>
                                  </w:p>
                                </w:txbxContent>
                              </wps:txbx>
                              <wps:bodyPr rot="0" vert="horz" wrap="square" lIns="91440" tIns="45720" rIns="91440" bIns="45720" anchor="t" anchorCtr="0" upright="1">
                                <a:noAutofit/>
                              </wps:bodyPr>
                            </wps:wsp>
                            <wps:wsp>
                              <wps:cNvPr id="122" name="Text Box 417"/>
                              <wps:cNvSpPr txBox="1">
                                <a:spLocks noChangeArrowheads="1"/>
                              </wps:cNvSpPr>
                              <wps:spPr bwMode="auto">
                                <a:xfrm>
                                  <a:off x="5143" y="76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Pr>
                                        <w:sz w:val="20"/>
                                        <w:lang w:val="nl-NL"/>
                                      </w:rPr>
                                      <w:t>O</w:t>
                                    </w:r>
                                  </w:p>
                                </w:txbxContent>
                              </wps:txbx>
                              <wps:bodyPr rot="0" vert="horz" wrap="square" lIns="91440" tIns="45720" rIns="91440" bIns="45720" anchor="t" anchorCtr="0" upright="1">
                                <a:noAutofit/>
                              </wps:bodyPr>
                            </wps:wsp>
                            <wps:wsp>
                              <wps:cNvPr id="123" name="Text Box 418"/>
                              <wps:cNvSpPr txBox="1">
                                <a:spLocks noChangeArrowheads="1"/>
                              </wps:cNvSpPr>
                              <wps:spPr bwMode="auto">
                                <a:xfrm>
                                  <a:off x="5921" y="7037"/>
                                  <a:ext cx="65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t>B</w:t>
                                    </w:r>
                                  </w:p>
                                  <w:p w:rsidR="00802B0B" w:rsidRPr="000C3F4A" w:rsidRDefault="00802B0B" w:rsidP="00802B0B">
                                    <w:pPr>
                                      <w:jc w:val="center"/>
                                      <w:rPr>
                                        <w:sz w:val="20"/>
                                        <w:lang w:val="nl-NL"/>
                                      </w:rPr>
                                    </w:pPr>
                                    <w:r w:rsidRPr="000C3F4A">
                                      <w:rPr>
                                        <w:sz w:val="20"/>
                                        <w:lang w:val="nl-NL"/>
                                      </w:rPr>
                                      <w:sym w:font="Symbol" w:char="F0B7"/>
                                    </w:r>
                                  </w:p>
                                </w:txbxContent>
                              </wps:txbx>
                              <wps:bodyPr rot="0" vert="horz" wrap="square" lIns="91440" tIns="45720" rIns="91440" bIns="45720" anchor="t" anchorCtr="0" upright="1">
                                <a:noAutofit/>
                              </wps:bodyPr>
                            </wps:wsp>
                            <wps:wsp>
                              <wps:cNvPr id="124" name="Text Box 419"/>
                              <wps:cNvSpPr txBox="1">
                                <a:spLocks noChangeArrowheads="1"/>
                              </wps:cNvSpPr>
                              <wps:spPr bwMode="auto">
                                <a:xfrm>
                                  <a:off x="6701" y="777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B0B" w:rsidRPr="000C3F4A" w:rsidRDefault="00802B0B" w:rsidP="00802B0B">
                                    <w:pPr>
                                      <w:jc w:val="center"/>
                                      <w:rPr>
                                        <w:sz w:val="20"/>
                                        <w:lang w:val="nl-NL"/>
                                      </w:rPr>
                                    </w:pPr>
                                    <w:r w:rsidRPr="000C3F4A">
                                      <w:rPr>
                                        <w:sz w:val="20"/>
                                        <w:lang w:val="nl-NL"/>
                                      </w:rPr>
                                      <w:sym w:font="Symbol" w:char="F0B7"/>
                                    </w:r>
                                  </w:p>
                                  <w:p w:rsidR="00802B0B" w:rsidRPr="000C3F4A" w:rsidRDefault="00802B0B" w:rsidP="00802B0B">
                                    <w:pPr>
                                      <w:jc w:val="center"/>
                                      <w:rPr>
                                        <w:sz w:val="20"/>
                                        <w:lang w:val="nl-NL"/>
                                      </w:rPr>
                                    </w:pPr>
                                    <w:r w:rsidRPr="000C3F4A">
                                      <w:rPr>
                                        <w:sz w:val="20"/>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2" o:spid="_x0000_s1118" style="position:absolute;left:0;text-align:left;margin-left:15.95pt;margin-top:1.75pt;width:136.4pt;height:83.85pt;z-index:251612160;mso-position-horizontal-relative:text;mso-position-vertical-relative:text" coordorigin="5143,6815" coordsize="2728,16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LDZwkgQAAN0cAAAOAAAAZHJzL2Uyb0RvYy54bWzsWdtu4zYQfS/QfyD07liSqSuiLBJfggJp G2C3fad1sYRKpErKsdNF/71DUpJlx+luE6zRFvKDTInSaHhm5swMdf1hX5XoKeWiYDQyrCvTQCmN WVLQTWT88mk18Q0kGkITUjKaRsZzKowPN99/d72rw9RmOSuTlCMQQkW4qyMjb5o6nE5FnKcVEVes TilMZoxXpIFTvpkmnOxAelVObdN0pzvGk5qzOBUCri70pHGj5GdZGjc/Z5lIG1RGBujWqCNXx7U8 Tm+uSbjhpM6LuFWDvEGLihQUXtqLWpCGoC0vXoiqipgzwbLmKmbVlGVZEadqDbAayzxZzT1n21qt ZRPuNnUPE0B7gtObxcY/PT1yVCRgO8szECUVGEm9F2HLlvDs6k0Id93z+mP9yPUaYfjA4t8ETE9P 5+X5Rt+M1rsfWQICybZhCp59xispAhaO9soKz70V0n2DYrhoeTPb9sFYMcxZpov9wNF2inMwpnzO sfDMQDDt+lY/t2yftz0bnE497HqefHJKQv1ipWyrnFwZ+Jw4wCreB+vHnNSpspaQgPWwgjIa1oeC poDqTKOqbprTR64wFqEAdM8DhrKyqH8FLBSELXSOM7MUBJ6FlZ1I2AOIZy16nq08vF8/CWsumvuU VUgOIqMElZRU8vQgGg1Vd4u0E2WroizhOglLinaRETi2ox4QrCwSOSnnBN+s5yVHT0SGmfq1uB/d Bu5MEyUsT0mybMcNKUo9Bj1LKuXBSkCddqTj6HNgBkt/6eMJtt3lBJuLxeR2NccTd2V5zmK2mM8X 1p9SNQuHeZEkKZXadTFt4a8zbssuOhr7qO5hmB5LV64Fynb/SmlwMm1N7WFrljwrI6vr4G8Xc7zg xPHwP3U8aYAX7ua7J+5m21YXrBC12oe6OO98aXS3q7MU/T9yN6Caluc+SSK6Y3vgOkXOMh6AEGX6 QM0eJjoqEzqLIMrmOaGb9JZztpPUAExsKU8aPKrD5nWWHDirN3NabgxMlQAO3OhINWVucPAXfJVD 7fDV1ChfPiCJfymNHZHxEWev1O8lZ7/KdxpRVeF8Diwbm3d2MFm5vjfBK+xMAs/0J6YV3AWuiQO8 WB0zs8qEuugDQn0rM787H1VFA8VnWVSR4fdJi4SvJac+sUj1O8rv/s9Rf7Nf71VtNVNeKJ1ZZwPE GSRf8ESonGGQM/6HgXZQhUaG+H1LeGqg8gcKURBYGPwUNeoEOzKfIz6cWQ9nCI1BVGQ0BtLDeaNL 3W3Ni00Ob9IlBGW3UJBlhUr4B61gKfLkginKhjDVtdGAM9xBmrocZ7iOA4XaUUnZ1VMjZ5yt80bO +Lac4XdxMHLGsJ+y7TOc0fPrReuMvg31XL9tQ0fOkO3gq73hyBnfljOCkTPO7cHYsFv0os7o+fWy nBHIogfqDM/UVeGhN3GdtjfxYCvub/vosTeBbaexNxlsnL29N9F98KELGHsTvR1u4zOc0fPrRTnD 9cyWMzzvZPOt702+uNU7csbIGSQcbra/gzPU7tx/iTPUlx/4hqa2a9rvffIj3fBc7X8cvkre/AUA AP//AwBQSwMEFAAGAAgAAAAhAKgvpdvfAAAACAEAAA8AAABkcnMvZG93bnJldi54bWxMj8FKw0AQ hu+C77CM4M1utrFWYzalFPVUBFtBvE2z0yQ0uxuy2yR9e8eTnobh//jnm3w12VYM1IfGOw1qloAg V3rTuErD5/717hFEiOgMtt6RhgsFWBXXVzlmxo/ug4ZdrASXuJChhjrGLpMylDVZDDPfkePs6HuL kde+kqbHkcttK+dJ8iAtNo4v1NjRpqbytDtbDW8jjutUvQzb03Fz+d4v3r+2irS+vZnWzyAiTfEP hl99VoeCnQ7+7EwQrYZUPTHJcwGC4zS5X4I4MLdUc5BFLv8/UPwAAAD//wMAUEsBAi0AFAAGAAgA AAAhALaDOJL+AAAA4QEAABMAAAAAAAAAAAAAAAAAAAAAAFtDb250ZW50X1R5cGVzXS54bWxQSwEC LQAUAAYACAAAACEAOP0h/9YAAACUAQAACwAAAAAAAAAAAAAAAAAvAQAAX3JlbHMvLnJlbHNQSwEC LQAUAAYACAAAACEARCw2cJIEAADdHAAADgAAAAAAAAAAAAAAAAAuAgAAZHJzL2Uyb0RvYy54bWxQ SwECLQAUAAYACAAAACEAqC+l298AAAAIAQAADwAAAAAAAAAAAAAAAADsBgAAZHJzL2Rvd25yZXYu eG1sUEsFBgAAAAAEAAQA8wAAAPgHAAAAAA== ">
                      <v:line id="Line 413" o:spid="_x0000_s1119" style="position:absolute;flip:y;visibility:visible;mso-wrap-style:square" from="5531,7142" to="6961,7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bescAAADcAAAADwAAAGRycy9kb3ducmV2LnhtbESPQUsDMRCF70L/QxjBi9hsRaRum5Yi CD30YpUt3qabcbPsZrJN0nb9985B8DbDe/PeN8v16Ht1oZjawAZm0wIUcR1sy42Bz4+3hzmolJEt 9oHJwA8lWK8mN0ssbbjyO132uVESwqlEAy7nodQ61Y48pmkYiEX7DtFjljU22ka8Srjv9WNRPGuP LUuDw4FeHdXd/uwN6Pnu/hQ3x6eu6g6HF1fV1fC1M+budtwsQGUa87/573pr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ht6xwAAANwAAAAPAAAAAAAA AAAAAAAAAKECAABkcnMvZG93bnJldi54bWxQSwUGAAAAAAQABAD5AAAAlQMAAAAA "/>
                      <v:line id="Line 414" o:spid="_x0000_s1120" style="position:absolute;visibility:visible;mso-wrap-style:square" from="5531,7862" to="7741,8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o/nsQAAADcAAAADwAAAGRycy9kb3ducmV2LnhtbERPTWvCQBC9F/wPyxR6qxsthJq6irQI 6kGqLbTHMTtNUrOzYXdN4r93BcHbPN7nTOe9qUVLzleWFYyGCQji3OqKCwXfX8vnVxA+IGusLZOC M3mYzwYPU8y07XhH7T4UIoawz1BBGUKTSenzkgz6oW2II/dnncEQoSukdtjFcFPLcZKk0mDFsaHE ht5Lyo/7k1GwfflM28V6s+p/1ukh/9gdfv87p9TTY794AxGoD3fxzb3Scf5oA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j+exAAAANwAAAAPAAAAAAAAAAAA AAAAAKECAABkcnMvZG93bnJldi54bWxQSwUGAAAAAAQABAD5AAAAkgMAAAAA "/>
                      <v:shape id="Text Box 415" o:spid="_x0000_s1121" type="#_x0000_t202" style="position:absolute;left:7351;top:7907;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802B0B" w:rsidRPr="000C3F4A" w:rsidRDefault="00802B0B" w:rsidP="00802B0B">
                              <w:pPr>
                                <w:jc w:val="center"/>
                                <w:rPr>
                                  <w:sz w:val="20"/>
                                  <w:lang w:val="nl-NL"/>
                                </w:rPr>
                              </w:pPr>
                              <w:r w:rsidRPr="000C3F4A">
                                <w:rPr>
                                  <w:sz w:val="20"/>
                                  <w:lang w:val="nl-NL"/>
                                </w:rPr>
                                <w:t>x</w:t>
                              </w:r>
                            </w:p>
                          </w:txbxContent>
                        </v:textbox>
                      </v:shape>
                      <v:shape id="Text Box 416" o:spid="_x0000_s1122" type="#_x0000_t202" style="position:absolute;left:6558;top:6815;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802B0B" w:rsidRPr="000C3F4A" w:rsidRDefault="00802B0B" w:rsidP="00802B0B">
                              <w:pPr>
                                <w:jc w:val="center"/>
                                <w:rPr>
                                  <w:sz w:val="20"/>
                                  <w:lang w:val="nl-NL"/>
                                </w:rPr>
                              </w:pPr>
                              <w:r w:rsidRPr="000C3F4A">
                                <w:rPr>
                                  <w:sz w:val="20"/>
                                  <w:lang w:val="nl-NL"/>
                                </w:rPr>
                                <w:t>y</w:t>
                              </w:r>
                            </w:p>
                          </w:txbxContent>
                        </v:textbox>
                      </v:shape>
                      <v:shape id="Text Box 417" o:spid="_x0000_s1123" type="#_x0000_t202" style="position:absolute;left:5143;top:7685;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802B0B" w:rsidRPr="000C3F4A" w:rsidRDefault="00802B0B" w:rsidP="00802B0B">
                              <w:pPr>
                                <w:jc w:val="center"/>
                                <w:rPr>
                                  <w:sz w:val="20"/>
                                  <w:lang w:val="nl-NL"/>
                                </w:rPr>
                              </w:pPr>
                              <w:r>
                                <w:rPr>
                                  <w:sz w:val="20"/>
                                  <w:lang w:val="nl-NL"/>
                                </w:rPr>
                                <w:t>O</w:t>
                              </w:r>
                            </w:p>
                          </w:txbxContent>
                        </v:textbox>
                      </v:shape>
                      <v:shape id="Text Box 418" o:spid="_x0000_s1124" type="#_x0000_t202" style="position:absolute;left:5921;top:7037;width:650;height:7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802B0B" w:rsidRPr="000C3F4A" w:rsidRDefault="00802B0B" w:rsidP="00802B0B">
                              <w:pPr>
                                <w:jc w:val="center"/>
                                <w:rPr>
                                  <w:sz w:val="20"/>
                                  <w:lang w:val="nl-NL"/>
                                </w:rPr>
                              </w:pPr>
                              <w:r w:rsidRPr="000C3F4A">
                                <w:rPr>
                                  <w:sz w:val="20"/>
                                  <w:lang w:val="nl-NL"/>
                                </w:rPr>
                                <w:t>B</w:t>
                              </w:r>
                            </w:p>
                            <w:p w:rsidR="00802B0B" w:rsidRPr="000C3F4A" w:rsidRDefault="00802B0B" w:rsidP="00802B0B">
                              <w:pPr>
                                <w:jc w:val="center"/>
                                <w:rPr>
                                  <w:sz w:val="20"/>
                                  <w:lang w:val="nl-NL"/>
                                </w:rPr>
                              </w:pPr>
                              <w:r w:rsidRPr="000C3F4A">
                                <w:rPr>
                                  <w:sz w:val="20"/>
                                  <w:lang w:val="nl-NL"/>
                                </w:rPr>
                                <w:sym w:font="Symbol" w:char="F0B7"/>
                              </w:r>
                            </w:p>
                          </w:txbxContent>
                        </v:textbox>
                      </v:shape>
                      <v:shape id="Text Box 419" o:spid="_x0000_s1125" type="#_x0000_t202" style="position:absolute;left:6701;top:7772;width:5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802B0B" w:rsidRPr="000C3F4A" w:rsidRDefault="00802B0B" w:rsidP="00802B0B">
                              <w:pPr>
                                <w:jc w:val="center"/>
                                <w:rPr>
                                  <w:sz w:val="20"/>
                                  <w:lang w:val="nl-NL"/>
                                </w:rPr>
                              </w:pPr>
                              <w:r w:rsidRPr="000C3F4A">
                                <w:rPr>
                                  <w:sz w:val="20"/>
                                  <w:lang w:val="nl-NL"/>
                                </w:rPr>
                                <w:sym w:font="Symbol" w:char="F0B7"/>
                              </w:r>
                            </w:p>
                            <w:p w:rsidR="00802B0B" w:rsidRPr="000C3F4A" w:rsidRDefault="00802B0B" w:rsidP="00802B0B">
                              <w:pPr>
                                <w:jc w:val="center"/>
                                <w:rPr>
                                  <w:sz w:val="20"/>
                                  <w:lang w:val="nl-NL"/>
                                </w:rPr>
                              </w:pPr>
                              <w:r w:rsidRPr="000C3F4A">
                                <w:rPr>
                                  <w:sz w:val="20"/>
                                  <w:lang w:val="nl-NL"/>
                                </w:rPr>
                                <w:t>A</w:t>
                              </w:r>
                            </w:p>
                          </w:txbxContent>
                        </v:textbox>
                      </v:shape>
                    </v:group>
                  </w:pict>
                </mc:Fallback>
              </mc:AlternateContent>
            </w:r>
            <w:r w:rsidR="00802B0B" w:rsidRPr="009D1A40">
              <w:rPr>
                <w:rFonts w:ascii="Times New Roman" w:hAnsi="Times New Roman"/>
                <w:color w:val="FFFFFF"/>
                <w:sz w:val="28"/>
                <w:szCs w:val="28"/>
                <w:bdr w:val="single" w:sz="4" w:space="0" w:color="666699"/>
                <w:shd w:val="clear" w:color="auto" w:fill="808080"/>
                <w:lang w:val="nl-NL"/>
              </w:rPr>
              <w:t xml:space="preserve"> ?2 </w:t>
            </w:r>
            <w:r w:rsidR="00802B0B" w:rsidRPr="009D1A40">
              <w:rPr>
                <w:rFonts w:ascii="Times New Roman" w:hAnsi="Times New Roman"/>
                <w:sz w:val="28"/>
                <w:szCs w:val="28"/>
                <w:lang w:val="nl-NL"/>
              </w:rPr>
              <w:t xml:space="preserve"> Hướng dẫn  </w:t>
            </w:r>
          </w:p>
          <w:p w:rsidR="00802B0B" w:rsidRPr="009D1A40" w:rsidRDefault="00802B0B" w:rsidP="00F42D18">
            <w:pPr>
              <w:pStyle w:val="Title"/>
              <w:spacing w:after="60"/>
              <w:jc w:val="both"/>
              <w:rPr>
                <w:rFonts w:ascii="Times New Roman" w:hAnsi="Times New Roman"/>
                <w:iCs/>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a) Tia OB trùng với tia Oy</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b) Hai tia Ox và Ax không trùng nhau. Vì hai tia không chung gốc.</w:t>
            </w:r>
          </w:p>
          <w:p w:rsidR="00802B0B" w:rsidRPr="009D1A40" w:rsidRDefault="00802B0B" w:rsidP="00F42D18">
            <w:pPr>
              <w:pStyle w:val="Title"/>
              <w:spacing w:after="60"/>
              <w:jc w:val="both"/>
              <w:rPr>
                <w:rFonts w:ascii="Times New Roman" w:hAnsi="Times New Roman"/>
                <w:sz w:val="28"/>
                <w:szCs w:val="28"/>
                <w:lang w:val="nl-NL"/>
              </w:rPr>
            </w:pPr>
            <w:r w:rsidRPr="009D1A40">
              <w:rPr>
                <w:rFonts w:ascii="Times New Roman" w:hAnsi="Times New Roman"/>
                <w:sz w:val="28"/>
                <w:szCs w:val="28"/>
                <w:lang w:val="nl-NL"/>
              </w:rPr>
              <w:t xml:space="preserve">c) Hai tia Ox, Oy không đối </w:t>
            </w:r>
            <w:r w:rsidRPr="009D1A40">
              <w:rPr>
                <w:rFonts w:ascii="Times New Roman" w:hAnsi="Times New Roman"/>
                <w:sz w:val="28"/>
                <w:szCs w:val="28"/>
                <w:lang w:val="nl-NL"/>
              </w:rPr>
              <w:lastRenderedPageBreak/>
              <w:t>nhau vì không tạo thành một đường thẳng.</w:t>
            </w:r>
          </w:p>
          <w:p w:rsidR="00802B0B" w:rsidRPr="00C75955" w:rsidRDefault="00802B0B" w:rsidP="00F42D18">
            <w:pPr>
              <w:rPr>
                <w:b/>
                <w:sz w:val="28"/>
                <w:szCs w:val="28"/>
                <w:lang w:val="en-US"/>
              </w:rPr>
            </w:pPr>
          </w:p>
        </w:tc>
      </w:tr>
      <w:tr w:rsidR="00802B0B" w:rsidRPr="00ED0721" w:rsidTr="00C77F24">
        <w:trPr>
          <w:trHeight w:val="411"/>
          <w:jc w:val="center"/>
        </w:trPr>
        <w:tc>
          <w:tcPr>
            <w:tcW w:w="10337" w:type="dxa"/>
            <w:gridSpan w:val="3"/>
            <w:shd w:val="clear" w:color="auto" w:fill="auto"/>
          </w:tcPr>
          <w:p w:rsidR="00802B0B" w:rsidRDefault="00802B0B" w:rsidP="00F42D18">
            <w:pPr>
              <w:jc w:val="center"/>
              <w:rPr>
                <w:b/>
                <w:sz w:val="28"/>
                <w:szCs w:val="28"/>
                <w:lang w:val="en-US"/>
              </w:rPr>
            </w:pPr>
            <w:r>
              <w:rPr>
                <w:b/>
                <w:sz w:val="28"/>
                <w:szCs w:val="28"/>
                <w:lang w:val="en-US"/>
              </w:rPr>
              <w:lastRenderedPageBreak/>
              <w:t>C.D.Luyện tập, vận dụng</w:t>
            </w:r>
          </w:p>
        </w:tc>
      </w:tr>
      <w:tr w:rsidR="00802B0B" w:rsidRPr="00ED0721" w:rsidTr="00C77F24">
        <w:trPr>
          <w:trHeight w:val="411"/>
          <w:jc w:val="center"/>
        </w:trPr>
        <w:tc>
          <w:tcPr>
            <w:tcW w:w="3420" w:type="dxa"/>
            <w:shd w:val="clear" w:color="auto" w:fill="auto"/>
          </w:tcPr>
          <w:p w:rsidR="00802B0B" w:rsidRPr="00ED0721" w:rsidRDefault="00802B0B" w:rsidP="00F42D18">
            <w:pPr>
              <w:rPr>
                <w:sz w:val="28"/>
                <w:szCs w:val="28"/>
                <w:lang w:val="en-US"/>
              </w:rPr>
            </w:pPr>
            <w:r>
              <w:rPr>
                <w:sz w:val="28"/>
                <w:szCs w:val="28"/>
                <w:lang w:val="en-US"/>
              </w:rPr>
              <w:t>GV yêu cầu các nhóm về nhà thực hành và báo cáo kết quả đã làm</w:t>
            </w:r>
          </w:p>
        </w:tc>
        <w:tc>
          <w:tcPr>
            <w:tcW w:w="3240" w:type="dxa"/>
            <w:shd w:val="clear" w:color="auto" w:fill="auto"/>
          </w:tcPr>
          <w:p w:rsidR="00802B0B" w:rsidRPr="00162C10" w:rsidRDefault="00802B0B" w:rsidP="00F42D18">
            <w:pPr>
              <w:rPr>
                <w:sz w:val="28"/>
                <w:szCs w:val="28"/>
                <w:lang w:val="en-US"/>
              </w:rPr>
            </w:pPr>
            <w:r w:rsidRPr="00162C10">
              <w:rPr>
                <w:sz w:val="28"/>
                <w:szCs w:val="28"/>
                <w:lang w:val="en-US"/>
              </w:rPr>
              <w:t>Học sinh ghi nội dung về nhà vào vở</w:t>
            </w:r>
          </w:p>
        </w:tc>
        <w:tc>
          <w:tcPr>
            <w:tcW w:w="3677" w:type="dxa"/>
          </w:tcPr>
          <w:p w:rsidR="00802B0B" w:rsidRPr="00162C10" w:rsidRDefault="00802B0B" w:rsidP="00F42D18">
            <w:pPr>
              <w:rPr>
                <w:sz w:val="28"/>
                <w:szCs w:val="28"/>
                <w:lang w:val="en-US"/>
              </w:rPr>
            </w:pPr>
          </w:p>
        </w:tc>
      </w:tr>
      <w:tr w:rsidR="00802B0B" w:rsidRPr="00ED0721" w:rsidTr="00C77F24">
        <w:trPr>
          <w:trHeight w:val="411"/>
          <w:jc w:val="center"/>
        </w:trPr>
        <w:tc>
          <w:tcPr>
            <w:tcW w:w="10337" w:type="dxa"/>
            <w:gridSpan w:val="3"/>
            <w:shd w:val="clear" w:color="auto" w:fill="auto"/>
          </w:tcPr>
          <w:p w:rsidR="00802B0B" w:rsidRDefault="00802B0B" w:rsidP="00F42D18">
            <w:pPr>
              <w:jc w:val="center"/>
              <w:rPr>
                <w:b/>
                <w:sz w:val="28"/>
                <w:szCs w:val="28"/>
                <w:lang w:val="en-US"/>
              </w:rPr>
            </w:pPr>
            <w:r>
              <w:rPr>
                <w:b/>
                <w:sz w:val="28"/>
                <w:szCs w:val="28"/>
                <w:lang w:val="en-US"/>
              </w:rPr>
              <w:t>E.Hoạt động tìm tòi mở rộng</w:t>
            </w:r>
          </w:p>
        </w:tc>
      </w:tr>
      <w:tr w:rsidR="00802B0B" w:rsidRPr="00ED0721" w:rsidTr="00C77F24">
        <w:trPr>
          <w:trHeight w:val="411"/>
          <w:jc w:val="center"/>
        </w:trPr>
        <w:tc>
          <w:tcPr>
            <w:tcW w:w="3420" w:type="dxa"/>
            <w:shd w:val="clear" w:color="auto" w:fill="auto"/>
          </w:tcPr>
          <w:p w:rsidR="00802B0B" w:rsidRDefault="00802B0B" w:rsidP="00F42D18">
            <w:pPr>
              <w:rPr>
                <w:sz w:val="28"/>
                <w:szCs w:val="28"/>
                <w:lang w:val="en-US"/>
              </w:rPr>
            </w:pPr>
            <w:r>
              <w:rPr>
                <w:sz w:val="28"/>
                <w:szCs w:val="28"/>
                <w:lang w:val="en-US"/>
              </w:rPr>
              <w:t>-Làm bài 1 vào vở</w:t>
            </w:r>
          </w:p>
          <w:p w:rsidR="00802B0B" w:rsidRPr="00ED0721" w:rsidRDefault="00802B0B" w:rsidP="00F42D18">
            <w:pPr>
              <w:rPr>
                <w:sz w:val="28"/>
                <w:szCs w:val="28"/>
                <w:lang w:val="en-US"/>
              </w:rPr>
            </w:pPr>
            <w:r>
              <w:rPr>
                <w:sz w:val="28"/>
                <w:szCs w:val="28"/>
                <w:lang w:val="en-US"/>
              </w:rPr>
              <w:t>-Tìm hiểu thông qua mọi người xung quanh và Internet làm bài 2 và báo cáo kết quả trong giờ học sau</w:t>
            </w:r>
          </w:p>
        </w:tc>
        <w:tc>
          <w:tcPr>
            <w:tcW w:w="3240" w:type="dxa"/>
            <w:shd w:val="clear" w:color="auto" w:fill="auto"/>
          </w:tcPr>
          <w:p w:rsidR="00802B0B" w:rsidRDefault="00802B0B" w:rsidP="00F42D18">
            <w:pPr>
              <w:rPr>
                <w:sz w:val="28"/>
                <w:szCs w:val="28"/>
                <w:lang w:val="en-US"/>
              </w:rPr>
            </w:pPr>
            <w:r w:rsidRPr="00162C10">
              <w:rPr>
                <w:sz w:val="28"/>
                <w:szCs w:val="28"/>
                <w:lang w:val="en-US"/>
              </w:rPr>
              <w:t>Học sinh ghi nội dung về nhà vào vở</w:t>
            </w:r>
          </w:p>
          <w:p w:rsidR="00802B0B" w:rsidRPr="00162C10" w:rsidRDefault="00802B0B" w:rsidP="00F42D18">
            <w:pPr>
              <w:rPr>
                <w:sz w:val="28"/>
                <w:szCs w:val="28"/>
                <w:lang w:val="en-US"/>
              </w:rPr>
            </w:pPr>
            <w:r>
              <w:rPr>
                <w:sz w:val="28"/>
                <w:szCs w:val="28"/>
                <w:lang w:val="en-US"/>
              </w:rPr>
              <w:t>Đọc và nghiên cứu trước bài 5</w:t>
            </w:r>
          </w:p>
        </w:tc>
        <w:tc>
          <w:tcPr>
            <w:tcW w:w="3677" w:type="dxa"/>
          </w:tcPr>
          <w:p w:rsidR="00802B0B" w:rsidRPr="00162C10" w:rsidRDefault="00802B0B" w:rsidP="00F42D18">
            <w:pPr>
              <w:rPr>
                <w:sz w:val="28"/>
                <w:szCs w:val="28"/>
                <w:lang w:val="en-US"/>
              </w:rPr>
            </w:pPr>
          </w:p>
        </w:tc>
      </w:tr>
    </w:tbl>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jc w:val="right"/>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Default="00802B0B" w:rsidP="00802B0B">
      <w:pPr>
        <w:rPr>
          <w:sz w:val="28"/>
          <w:szCs w:val="28"/>
          <w:lang w:val="en-US"/>
        </w:rPr>
      </w:pPr>
    </w:p>
    <w:p w:rsidR="00802B0B" w:rsidRPr="00AB05D8" w:rsidRDefault="00802B0B" w:rsidP="00802B0B">
      <w:pPr>
        <w:rPr>
          <w:sz w:val="28"/>
          <w:szCs w:val="28"/>
          <w:lang w:val="en-US"/>
        </w:rPr>
      </w:pPr>
    </w:p>
    <w:p w:rsidR="00802B0B" w:rsidRDefault="00802B0B" w:rsidP="006F2B20">
      <w:pPr>
        <w:rPr>
          <w:sz w:val="28"/>
          <w:szCs w:val="28"/>
          <w:lang w:val="en-US"/>
        </w:rPr>
      </w:pPr>
    </w:p>
    <w:p w:rsidR="009A2F87" w:rsidRDefault="009A2F87" w:rsidP="006F2B20">
      <w:pPr>
        <w:rPr>
          <w:sz w:val="28"/>
          <w:szCs w:val="28"/>
          <w:lang w:val="en-US"/>
        </w:rPr>
      </w:pPr>
    </w:p>
    <w:p w:rsidR="009A2F87" w:rsidRDefault="009A2F87" w:rsidP="006F2B20">
      <w:pPr>
        <w:rPr>
          <w:sz w:val="28"/>
          <w:szCs w:val="28"/>
          <w:lang w:val="en-US"/>
        </w:rPr>
      </w:pPr>
    </w:p>
    <w:p w:rsidR="009A2F87" w:rsidRPr="00E070FF" w:rsidRDefault="009A2F87" w:rsidP="009A2F87">
      <w:pPr>
        <w:autoSpaceDE w:val="0"/>
        <w:autoSpaceDN w:val="0"/>
        <w:adjustRightInd w:val="0"/>
        <w:rPr>
          <w:b/>
          <w:sz w:val="28"/>
          <w:szCs w:val="28"/>
        </w:rPr>
      </w:pPr>
      <w:r w:rsidRPr="00E070FF">
        <w:rPr>
          <w:b/>
          <w:sz w:val="28"/>
          <w:szCs w:val="28"/>
        </w:rPr>
        <w:t xml:space="preserve">Ngày soạn:  </w:t>
      </w:r>
      <w:r>
        <w:rPr>
          <w:b/>
          <w:sz w:val="28"/>
          <w:szCs w:val="28"/>
        </w:rPr>
        <w:t>17/09/2018</w:t>
      </w:r>
      <w:r w:rsidRPr="00E070FF">
        <w:rPr>
          <w:b/>
          <w:sz w:val="28"/>
          <w:szCs w:val="28"/>
        </w:rPr>
        <w:t xml:space="preserve">                                                         </w:t>
      </w:r>
    </w:p>
    <w:p w:rsidR="009A2F87" w:rsidRPr="00FC138A" w:rsidRDefault="009A2F87" w:rsidP="009A2F87">
      <w:pPr>
        <w:tabs>
          <w:tab w:val="left" w:pos="142"/>
        </w:tabs>
        <w:autoSpaceDE w:val="0"/>
        <w:autoSpaceDN w:val="0"/>
        <w:adjustRightInd w:val="0"/>
        <w:rPr>
          <w:b/>
          <w:sz w:val="28"/>
          <w:szCs w:val="28"/>
        </w:rPr>
      </w:pPr>
      <w:r w:rsidRPr="00E070FF">
        <w:rPr>
          <w:b/>
          <w:sz w:val="28"/>
          <w:szCs w:val="28"/>
        </w:rPr>
        <w:t xml:space="preserve">Ngày dạy:  </w:t>
      </w:r>
      <w:r>
        <w:rPr>
          <w:b/>
          <w:sz w:val="28"/>
          <w:szCs w:val="28"/>
        </w:rPr>
        <w:t>1-6/10/2018</w:t>
      </w:r>
    </w:p>
    <w:p w:rsidR="009A2F87" w:rsidRPr="00CB6FCF" w:rsidRDefault="009A2F87" w:rsidP="009A2F87">
      <w:pPr>
        <w:jc w:val="center"/>
        <w:rPr>
          <w:rFonts w:ascii="Calibri" w:hAnsi="Calibri"/>
          <w:sz w:val="28"/>
          <w:szCs w:val="28"/>
        </w:rPr>
      </w:pPr>
      <w:r w:rsidRPr="0022139D">
        <w:rPr>
          <w:b/>
          <w:sz w:val="28"/>
          <w:szCs w:val="28"/>
        </w:rPr>
        <w:t xml:space="preserve">Tuần </w:t>
      </w:r>
      <w:r>
        <w:rPr>
          <w:b/>
          <w:sz w:val="28"/>
          <w:szCs w:val="28"/>
        </w:rPr>
        <w:t>6</w:t>
      </w:r>
      <w:r w:rsidRPr="0022139D">
        <w:rPr>
          <w:b/>
          <w:sz w:val="28"/>
          <w:szCs w:val="28"/>
        </w:rPr>
        <w:t>, Tiết 0</w:t>
      </w:r>
      <w:r>
        <w:rPr>
          <w:b/>
          <w:sz w:val="28"/>
          <w:szCs w:val="28"/>
        </w:rPr>
        <w:t>6</w:t>
      </w:r>
      <w:r w:rsidRPr="0022139D">
        <w:rPr>
          <w:b/>
          <w:sz w:val="28"/>
          <w:szCs w:val="28"/>
        </w:rPr>
        <w:t>:</w:t>
      </w:r>
      <w:r w:rsidRPr="0022139D">
        <w:rPr>
          <w:sz w:val="28"/>
          <w:szCs w:val="28"/>
        </w:rPr>
        <w:t xml:space="preserve">    </w:t>
      </w:r>
    </w:p>
    <w:p w:rsidR="009A2F87" w:rsidRDefault="009A2F87" w:rsidP="009A2F87">
      <w:pPr>
        <w:jc w:val="center"/>
        <w:rPr>
          <w:b/>
          <w:sz w:val="28"/>
          <w:szCs w:val="28"/>
        </w:rPr>
      </w:pPr>
      <w:r w:rsidRPr="004D51D6">
        <w:rPr>
          <w:b/>
        </w:rPr>
        <w:t xml:space="preserve">§5.  </w:t>
      </w:r>
      <w:r w:rsidRPr="004D51D6">
        <w:rPr>
          <w:b/>
          <w:sz w:val="28"/>
          <w:szCs w:val="28"/>
        </w:rPr>
        <w:t>TIA</w:t>
      </w:r>
      <w:r w:rsidRPr="004D51D6">
        <w:rPr>
          <w:b/>
          <w:sz w:val="32"/>
          <w:szCs w:val="32"/>
        </w:rPr>
        <w:t xml:space="preserve"> –</w:t>
      </w:r>
      <w:r w:rsidRPr="004D51D6">
        <w:rPr>
          <w:b/>
          <w:sz w:val="28"/>
          <w:szCs w:val="28"/>
        </w:rPr>
        <w:t xml:space="preserve"> LUYỆN TẬP </w:t>
      </w:r>
    </w:p>
    <w:p w:rsidR="009A2F87" w:rsidRPr="00221535" w:rsidRDefault="009A2F87" w:rsidP="009A2F87">
      <w:pPr>
        <w:rPr>
          <w:b/>
          <w:sz w:val="28"/>
          <w:szCs w:val="28"/>
          <w:lang w:val="en-US"/>
        </w:rPr>
      </w:pPr>
      <w:r w:rsidRPr="00221535">
        <w:rPr>
          <w:b/>
          <w:sz w:val="28"/>
          <w:szCs w:val="28"/>
          <w:lang w:val="en-US"/>
        </w:rPr>
        <w:t>I Mục tiêu:</w:t>
      </w:r>
    </w:p>
    <w:p w:rsidR="009A2F87" w:rsidRPr="00BA3831" w:rsidRDefault="009A2F87" w:rsidP="009A2F87">
      <w:pPr>
        <w:rPr>
          <w:rFonts w:ascii="VNI-Times" w:hAnsi="VNI-Times"/>
          <w:sz w:val="28"/>
          <w:szCs w:val="28"/>
        </w:rPr>
      </w:pPr>
      <w:r>
        <w:rPr>
          <w:b/>
          <w:sz w:val="28"/>
          <w:szCs w:val="28"/>
          <w:lang w:val="nl-NL"/>
        </w:rPr>
        <w:t xml:space="preserve">         - </w:t>
      </w:r>
      <w:r w:rsidRPr="004D51D6">
        <w:rPr>
          <w:sz w:val="28"/>
          <w:szCs w:val="28"/>
        </w:rPr>
        <w:t>Củng cố</w:t>
      </w:r>
      <w:r w:rsidRPr="00473D34">
        <w:rPr>
          <w:rFonts w:ascii="VNI-Times" w:hAnsi="VNI-Times"/>
          <w:sz w:val="28"/>
          <w:szCs w:val="28"/>
        </w:rPr>
        <w:t xml:space="preserve"> ñònh nghóa </w:t>
      </w:r>
      <w:r w:rsidRPr="004D51D6">
        <w:rPr>
          <w:sz w:val="28"/>
          <w:szCs w:val="28"/>
        </w:rPr>
        <w:t xml:space="preserve">và </w:t>
      </w:r>
      <w:r w:rsidRPr="00473D34">
        <w:rPr>
          <w:rFonts w:ascii="VNI-Times" w:hAnsi="VNI-Times"/>
          <w:sz w:val="28"/>
          <w:szCs w:val="28"/>
        </w:rPr>
        <w:t xml:space="preserve">moâ taû </w:t>
      </w:r>
      <w:r>
        <w:rPr>
          <w:rFonts w:ascii="VNI-Times" w:hAnsi="VNI-Times"/>
          <w:sz w:val="28"/>
          <w:szCs w:val="28"/>
        </w:rPr>
        <w:t xml:space="preserve">tia baèng caùc caùch khaùc nhau; </w:t>
      </w:r>
      <w:r w:rsidRPr="00473D34">
        <w:rPr>
          <w:rFonts w:ascii="VNI-Times" w:hAnsi="VNI-Times"/>
          <w:sz w:val="28"/>
          <w:szCs w:val="28"/>
        </w:rPr>
        <w:t>hai tia ñoái nhau, truøng nhau.</w:t>
      </w:r>
    </w:p>
    <w:p w:rsidR="009A2F87" w:rsidRPr="00473D34" w:rsidRDefault="009A2F87" w:rsidP="009A2F87">
      <w:pPr>
        <w:rPr>
          <w:rFonts w:ascii="VNI-Times" w:hAnsi="VNI-Times"/>
          <w:sz w:val="28"/>
          <w:szCs w:val="28"/>
        </w:rPr>
      </w:pPr>
      <w:r>
        <w:rPr>
          <w:sz w:val="28"/>
          <w:szCs w:val="28"/>
        </w:rPr>
        <w:t xml:space="preserve">   </w:t>
      </w:r>
      <w:r w:rsidRPr="004D51D6">
        <w:rPr>
          <w:rFonts w:ascii="Arial" w:hAnsi="Arial"/>
          <w:b/>
          <w:sz w:val="28"/>
          <w:szCs w:val="28"/>
        </w:rPr>
        <w:t xml:space="preserve"> </w:t>
      </w:r>
      <w:r>
        <w:rPr>
          <w:b/>
          <w:sz w:val="28"/>
          <w:szCs w:val="28"/>
        </w:rPr>
        <w:t xml:space="preserve">    </w:t>
      </w:r>
      <w:r>
        <w:rPr>
          <w:rFonts w:ascii="VNI-Times" w:hAnsi="VNI-Times"/>
          <w:sz w:val="28"/>
          <w:szCs w:val="28"/>
        </w:rPr>
        <w:t>- Veõ tia, vieát teân moät tia,</w:t>
      </w:r>
      <w:r w:rsidRPr="00473D34">
        <w:rPr>
          <w:rFonts w:ascii="VNI-Times" w:hAnsi="VNI-Times"/>
          <w:sz w:val="28"/>
          <w:szCs w:val="28"/>
        </w:rPr>
        <w:t xml:space="preserve"> phaân bieät ñöôïc hai tia chung goác.</w:t>
      </w:r>
    </w:p>
    <w:p w:rsidR="009A2F87" w:rsidRPr="00E2044B" w:rsidRDefault="009A2F87" w:rsidP="009A2F87">
      <w:pPr>
        <w:rPr>
          <w:b/>
          <w:sz w:val="28"/>
          <w:szCs w:val="28"/>
          <w:u w:val="single"/>
        </w:rPr>
      </w:pPr>
      <w:r w:rsidRPr="004D51D6">
        <w:rPr>
          <w:rFonts w:ascii="Arial" w:hAnsi="Arial"/>
          <w:sz w:val="28"/>
          <w:szCs w:val="28"/>
        </w:rPr>
        <w:t xml:space="preserve"> </w:t>
      </w:r>
      <w:r w:rsidRPr="00DA76B1">
        <w:rPr>
          <w:sz w:val="28"/>
          <w:szCs w:val="28"/>
        </w:rPr>
        <w:t xml:space="preserve">  </w:t>
      </w:r>
      <w:r w:rsidRPr="004D51D6">
        <w:rPr>
          <w:rFonts w:ascii="Arial" w:hAnsi="Arial"/>
          <w:b/>
          <w:sz w:val="28"/>
          <w:szCs w:val="28"/>
        </w:rPr>
        <w:t xml:space="preserve"> </w:t>
      </w:r>
      <w:r>
        <w:rPr>
          <w:b/>
          <w:sz w:val="28"/>
          <w:szCs w:val="28"/>
        </w:rPr>
        <w:t xml:space="preserve">    - </w:t>
      </w:r>
      <w:r w:rsidR="00E2044B">
        <w:rPr>
          <w:sz w:val="28"/>
          <w:szCs w:val="28"/>
        </w:rPr>
        <w:t>Giáo dục tính cẩn thận qua việc vẽ hì</w:t>
      </w:r>
      <w:r w:rsidRPr="00DA76B1">
        <w:rPr>
          <w:sz w:val="28"/>
          <w:szCs w:val="28"/>
        </w:rPr>
        <w:t>nh</w:t>
      </w:r>
      <w:r w:rsidR="00E2044B">
        <w:rPr>
          <w:sz w:val="28"/>
          <w:szCs w:val="28"/>
          <w:lang w:val="en-US"/>
        </w:rPr>
        <w:t>.</w:t>
      </w:r>
    </w:p>
    <w:p w:rsidR="00E2044B" w:rsidRPr="00221535" w:rsidRDefault="00E2044B" w:rsidP="00E2044B">
      <w:pPr>
        <w:rPr>
          <w:b/>
          <w:sz w:val="28"/>
          <w:szCs w:val="28"/>
          <w:lang w:val="en-US"/>
        </w:rPr>
      </w:pPr>
      <w:r w:rsidRPr="00221535">
        <w:rPr>
          <w:b/>
          <w:sz w:val="28"/>
          <w:szCs w:val="28"/>
          <w:lang w:val="en-US"/>
        </w:rPr>
        <w:t>II.Chuẩn bị:</w:t>
      </w:r>
    </w:p>
    <w:p w:rsidR="00E2044B" w:rsidRDefault="00E2044B" w:rsidP="00E2044B">
      <w:pPr>
        <w:rPr>
          <w:sz w:val="28"/>
          <w:szCs w:val="28"/>
          <w:lang w:val="en-US"/>
        </w:rPr>
      </w:pPr>
      <w:r>
        <w:rPr>
          <w:sz w:val="28"/>
          <w:szCs w:val="28"/>
          <w:lang w:val="en-US"/>
        </w:rPr>
        <w:t xml:space="preserve">    Gv: chuẩn bị SGK tài liệu, dụng cụ giảng dạy</w:t>
      </w:r>
    </w:p>
    <w:p w:rsidR="00E2044B" w:rsidRPr="00C27519" w:rsidRDefault="00E2044B" w:rsidP="00E2044B">
      <w:pPr>
        <w:rPr>
          <w:sz w:val="28"/>
          <w:szCs w:val="28"/>
          <w:lang w:val="en-US"/>
        </w:rPr>
      </w:pPr>
      <w:r>
        <w:rPr>
          <w:sz w:val="28"/>
          <w:szCs w:val="28"/>
          <w:lang w:val="en-US"/>
        </w:rPr>
        <w:t xml:space="preserve">    Hs: chuẩn bị vở ghi, sgk , các dụng cụ học tập</w:t>
      </w:r>
    </w:p>
    <w:p w:rsidR="00E2044B" w:rsidRPr="00771F07" w:rsidRDefault="00E2044B" w:rsidP="00E2044B">
      <w:pPr>
        <w:rPr>
          <w:b/>
          <w:sz w:val="28"/>
          <w:szCs w:val="28"/>
          <w:lang w:val="en-US"/>
        </w:rPr>
      </w:pPr>
      <w:r w:rsidRPr="00771F07">
        <w:rPr>
          <w:b/>
          <w:sz w:val="28"/>
          <w:szCs w:val="28"/>
          <w:lang w:val="en-US"/>
        </w:rPr>
        <w:t>III Tiến trình dạy học</w:t>
      </w:r>
    </w:p>
    <w:p w:rsidR="00E2044B" w:rsidRPr="00771F07" w:rsidRDefault="00E2044B" w:rsidP="00E2044B">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E2044B" w:rsidRDefault="00E2044B" w:rsidP="00E2044B">
      <w:pPr>
        <w:rPr>
          <w:b/>
          <w:i/>
          <w:sz w:val="28"/>
          <w:szCs w:val="28"/>
          <w:lang w:val="en-US"/>
        </w:rPr>
      </w:pPr>
      <w:r>
        <w:rPr>
          <w:b/>
          <w:i/>
          <w:sz w:val="28"/>
          <w:szCs w:val="28"/>
          <w:lang w:val="en-US"/>
        </w:rPr>
        <w:t xml:space="preserve">     2.Nội dung</w:t>
      </w:r>
    </w:p>
    <w:p w:rsidR="009A2F87" w:rsidRPr="00DA76B1" w:rsidRDefault="009A2F87" w:rsidP="009A2F87">
      <w:pPr>
        <w:rPr>
          <w:sz w:val="28"/>
          <w:szCs w:val="28"/>
          <w:lang w:val="fr-FR"/>
        </w:rPr>
      </w:pPr>
      <w:r w:rsidRPr="00DA76B1">
        <w:rPr>
          <w:sz w:val="28"/>
          <w:szCs w:val="28"/>
          <w:lang w:val="fr-FR"/>
        </w:rPr>
        <w:t xml:space="preserve">       </w:t>
      </w:r>
      <w:r w:rsidRPr="00DA76B1">
        <w:rPr>
          <w:b/>
          <w:sz w:val="28"/>
          <w:szCs w:val="28"/>
          <w:u w:val="single"/>
          <w:lang w:val="fr-FR"/>
        </w:rPr>
        <w:t xml:space="preserve">1. </w:t>
      </w:r>
      <w:r w:rsidRPr="00DA76B1">
        <w:rPr>
          <w:b/>
          <w:sz w:val="28"/>
          <w:szCs w:val="28"/>
          <w:u w:val="single"/>
        </w:rPr>
        <w:t>Ổn định lớp</w:t>
      </w:r>
      <w:r w:rsidRPr="00DA76B1">
        <w:rPr>
          <w:sz w:val="28"/>
          <w:szCs w:val="28"/>
        </w:rPr>
        <w:t>: Kiểm diện sĩ số lớp</w:t>
      </w:r>
    </w:p>
    <w:p w:rsidR="009A2F87" w:rsidRDefault="009A2F87" w:rsidP="009A2F87">
      <w:pPr>
        <w:rPr>
          <w:rFonts w:ascii="VNI-Times" w:hAnsi="VNI-Times"/>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r w:rsidRPr="00DA76B1">
        <w:rPr>
          <w:b/>
          <w:sz w:val="28"/>
          <w:szCs w:val="28"/>
          <w:u w:val="single"/>
          <w:lang w:val="fr-FR"/>
        </w:rPr>
        <w:t>:</w:t>
      </w:r>
    </w:p>
    <w:p w:rsidR="009A2F87" w:rsidRPr="00BA3831" w:rsidRDefault="009A2F87" w:rsidP="009A2F87">
      <w:pPr>
        <w:rPr>
          <w:rFonts w:ascii="VNI-Times" w:hAnsi="VNI-Times"/>
          <w:sz w:val="28"/>
          <w:szCs w:val="28"/>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4"/>
        <w:gridCol w:w="3155"/>
        <w:gridCol w:w="4329"/>
      </w:tblGrid>
      <w:tr w:rsidR="00E2044B" w:rsidRPr="00DB25A5" w:rsidTr="00F42D18">
        <w:tc>
          <w:tcPr>
            <w:tcW w:w="3154" w:type="dxa"/>
            <w:vAlign w:val="center"/>
          </w:tcPr>
          <w:p w:rsidR="00E2044B" w:rsidRPr="00ED0721" w:rsidRDefault="00E2044B" w:rsidP="00E2044B">
            <w:pPr>
              <w:jc w:val="center"/>
              <w:rPr>
                <w:b/>
                <w:sz w:val="28"/>
                <w:szCs w:val="28"/>
                <w:lang w:val="en-US"/>
              </w:rPr>
            </w:pPr>
            <w:r>
              <w:rPr>
                <w:b/>
                <w:sz w:val="28"/>
                <w:szCs w:val="28"/>
                <w:lang w:val="en-US"/>
              </w:rPr>
              <w:t>HĐ của GV</w:t>
            </w:r>
          </w:p>
        </w:tc>
        <w:tc>
          <w:tcPr>
            <w:tcW w:w="3155" w:type="dxa"/>
            <w:vAlign w:val="center"/>
          </w:tcPr>
          <w:p w:rsidR="00E2044B" w:rsidRPr="00ED0721" w:rsidRDefault="00E2044B" w:rsidP="00E2044B">
            <w:pPr>
              <w:jc w:val="center"/>
              <w:rPr>
                <w:b/>
                <w:sz w:val="28"/>
                <w:szCs w:val="28"/>
                <w:lang w:val="en-US"/>
              </w:rPr>
            </w:pPr>
            <w:r>
              <w:rPr>
                <w:b/>
                <w:sz w:val="28"/>
                <w:szCs w:val="28"/>
                <w:lang w:val="en-US"/>
              </w:rPr>
              <w:t>HĐ của HS</w:t>
            </w:r>
          </w:p>
        </w:tc>
        <w:tc>
          <w:tcPr>
            <w:tcW w:w="4329" w:type="dxa"/>
          </w:tcPr>
          <w:p w:rsidR="00E2044B" w:rsidRPr="00ED0721" w:rsidRDefault="00E2044B" w:rsidP="00E2044B">
            <w:pPr>
              <w:jc w:val="center"/>
              <w:rPr>
                <w:b/>
                <w:sz w:val="28"/>
                <w:szCs w:val="28"/>
                <w:lang w:val="en-US"/>
              </w:rPr>
            </w:pPr>
            <w:r>
              <w:rPr>
                <w:b/>
                <w:sz w:val="28"/>
                <w:szCs w:val="28"/>
                <w:lang w:val="en-US"/>
              </w:rPr>
              <w:t>Nội dung</w:t>
            </w:r>
          </w:p>
        </w:tc>
      </w:tr>
      <w:tr w:rsidR="00E2044B" w:rsidRPr="00DB25A5" w:rsidTr="009A2F87">
        <w:tc>
          <w:tcPr>
            <w:tcW w:w="10638" w:type="dxa"/>
            <w:gridSpan w:val="3"/>
          </w:tcPr>
          <w:p w:rsidR="00E2044B" w:rsidRPr="00FC138A" w:rsidRDefault="00E2044B" w:rsidP="00E2044B">
            <w:pPr>
              <w:jc w:val="center"/>
              <w:rPr>
                <w:b/>
                <w:sz w:val="28"/>
                <w:szCs w:val="28"/>
              </w:rPr>
            </w:pPr>
            <w:r w:rsidRPr="00FC138A">
              <w:rPr>
                <w:b/>
                <w:sz w:val="28"/>
                <w:szCs w:val="28"/>
              </w:rPr>
              <w:t>C. Hoạt động luyện tập</w:t>
            </w:r>
          </w:p>
        </w:tc>
      </w:tr>
      <w:tr w:rsidR="00E2044B" w:rsidRPr="00DB25A5" w:rsidTr="009A2F87">
        <w:tc>
          <w:tcPr>
            <w:tcW w:w="3154" w:type="dxa"/>
          </w:tcPr>
          <w:p w:rsidR="00E2044B" w:rsidRPr="00F252E8" w:rsidRDefault="00E2044B" w:rsidP="00E2044B">
            <w:pPr>
              <w:rPr>
                <w:b/>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 xml:space="preserve">  Ñieàn vaøo choã troáng ñeå ñöôïc caâu ñuùng trong phaùt bieåu sau:</w:t>
            </w:r>
          </w:p>
          <w:p w:rsidR="00E2044B" w:rsidRPr="00F252E8" w:rsidRDefault="00E2044B" w:rsidP="00E2044B">
            <w:pPr>
              <w:rPr>
                <w:rFonts w:ascii="VNI-Times" w:hAnsi="VNI-Times"/>
                <w:sz w:val="28"/>
                <w:szCs w:val="28"/>
              </w:rPr>
            </w:pPr>
            <w:r w:rsidRPr="00F252E8">
              <w:rPr>
                <w:rFonts w:ascii="VNI-Times" w:hAnsi="VNI-Times"/>
                <w:sz w:val="28"/>
                <w:szCs w:val="28"/>
              </w:rPr>
              <w:t>1) Ñieåm K naèm treân ñöôøng thaúng xy laø goác chung cuûa……….</w:t>
            </w:r>
          </w:p>
          <w:p w:rsidR="00E2044B" w:rsidRPr="00F252E8" w:rsidRDefault="00E2044B" w:rsidP="00E2044B">
            <w:pPr>
              <w:rPr>
                <w:rFonts w:ascii="VNI-Times" w:hAnsi="VNI-Times"/>
                <w:sz w:val="28"/>
                <w:szCs w:val="28"/>
              </w:rPr>
            </w:pPr>
            <w:r w:rsidRPr="00F252E8">
              <w:rPr>
                <w:rFonts w:ascii="VNI-Times" w:hAnsi="VNI-Times"/>
                <w:sz w:val="28"/>
                <w:szCs w:val="28"/>
              </w:rPr>
              <w:t>2) Neáu ñi</w:t>
            </w:r>
            <w:r>
              <w:rPr>
                <w:rFonts w:ascii="VNI-Times" w:hAnsi="VNI-Times"/>
                <w:sz w:val="28"/>
                <w:szCs w:val="28"/>
              </w:rPr>
              <w:t>eåm A naèm giöõa B vaø C thì:</w:t>
            </w:r>
          </w:p>
          <w:p w:rsidR="00E2044B" w:rsidRPr="00F252E8" w:rsidRDefault="00E2044B" w:rsidP="00E2044B">
            <w:pPr>
              <w:rPr>
                <w:rFonts w:ascii="VNI-Times" w:hAnsi="VNI-Times"/>
                <w:sz w:val="28"/>
                <w:szCs w:val="28"/>
              </w:rPr>
            </w:pPr>
            <w:r>
              <w:rPr>
                <w:rFonts w:ascii="VNI-Times" w:hAnsi="VNI-Times"/>
                <w:sz w:val="28"/>
                <w:szCs w:val="28"/>
              </w:rPr>
              <w:t>- Hai tia…………..</w:t>
            </w:r>
            <w:r w:rsidRPr="00F252E8">
              <w:rPr>
                <w:rFonts w:ascii="VNI-Times" w:hAnsi="VNI-Times"/>
                <w:sz w:val="28"/>
                <w:szCs w:val="28"/>
              </w:rPr>
              <w:t xml:space="preserve"> ñoái nhau.</w:t>
            </w:r>
          </w:p>
          <w:p w:rsidR="00E2044B" w:rsidRPr="00F252E8" w:rsidRDefault="00E2044B" w:rsidP="00E2044B">
            <w:pPr>
              <w:rPr>
                <w:rFonts w:ascii="VNI-Times" w:hAnsi="VNI-Times"/>
                <w:sz w:val="28"/>
                <w:szCs w:val="28"/>
              </w:rPr>
            </w:pPr>
            <w:r w:rsidRPr="00F252E8">
              <w:rPr>
                <w:rFonts w:ascii="VNI-Times" w:hAnsi="VNI-Times"/>
                <w:sz w:val="28"/>
                <w:szCs w:val="28"/>
              </w:rPr>
              <w:t>- Hai tia CA vaø …… truøng nhau.</w:t>
            </w:r>
          </w:p>
          <w:p w:rsidR="00E2044B" w:rsidRPr="00F252E8" w:rsidRDefault="00E2044B" w:rsidP="00E2044B">
            <w:pPr>
              <w:rPr>
                <w:rFonts w:ascii="VNI-Times" w:hAnsi="VNI-Times"/>
                <w:sz w:val="28"/>
                <w:szCs w:val="28"/>
              </w:rPr>
            </w:pPr>
            <w:r w:rsidRPr="00F252E8">
              <w:rPr>
                <w:rFonts w:ascii="VNI-Times" w:hAnsi="VNI-Times"/>
                <w:sz w:val="28"/>
                <w:szCs w:val="28"/>
              </w:rPr>
              <w:t>- Hai  tia BA vaø BC……..</w:t>
            </w:r>
          </w:p>
          <w:p w:rsidR="00E2044B" w:rsidRDefault="00E2044B" w:rsidP="00E2044B">
            <w:pPr>
              <w:rPr>
                <w:rFonts w:ascii="VNI-Times" w:hAnsi="VNI-Times"/>
                <w:sz w:val="28"/>
                <w:szCs w:val="28"/>
              </w:rPr>
            </w:pPr>
            <w:r w:rsidRPr="00F252E8">
              <w:rPr>
                <w:rFonts w:ascii="VNI-Times" w:hAnsi="VNI-Times"/>
                <w:sz w:val="28"/>
                <w:szCs w:val="28"/>
              </w:rPr>
              <w:t>3) Tia AB laø hình goàm ñieåm …….. vaø taát caû caùc ñieåm……….. vôùi B ñoái vôù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Pr>
                <w:rFonts w:ascii="VNI-Times" w:hAnsi="VNI-Times"/>
                <w:sz w:val="28"/>
                <w:szCs w:val="28"/>
              </w:rPr>
              <w:lastRenderedPageBreak/>
              <w:t>4</w:t>
            </w:r>
            <w:r w:rsidRPr="00F252E8">
              <w:rPr>
                <w:rFonts w:ascii="VNI-Times" w:hAnsi="VNI-Times"/>
                <w:sz w:val="28"/>
                <w:szCs w:val="28"/>
              </w:rPr>
              <w:t>) Neáu ba ñieåm E, F, H cuõng naèm treân hình coù:</w:t>
            </w:r>
          </w:p>
          <w:p w:rsidR="00E2044B" w:rsidRPr="00F252E8" w:rsidRDefault="00E2044B" w:rsidP="00E2044B">
            <w:pPr>
              <w:rPr>
                <w:rFonts w:ascii="VNI-Times" w:hAnsi="VNI-Times"/>
                <w:sz w:val="28"/>
                <w:szCs w:val="28"/>
              </w:rPr>
            </w:pPr>
            <w:r w:rsidRPr="00F252E8">
              <w:rPr>
                <w:rFonts w:ascii="VNI-Times" w:hAnsi="VNI-Times"/>
                <w:sz w:val="28"/>
                <w:szCs w:val="28"/>
              </w:rPr>
              <w:t>a) Caùc tia ñoái nhau laø………..</w:t>
            </w: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Caùc tia truøng nhau………….</w:t>
            </w:r>
          </w:p>
          <w:p w:rsidR="00E2044B" w:rsidRDefault="00E2044B" w:rsidP="00E2044B">
            <w:pPr>
              <w:rPr>
                <w:rFonts w:ascii="VNI-Times" w:hAnsi="VNI-Times"/>
                <w:b/>
                <w:sz w:val="28"/>
                <w:szCs w:val="28"/>
              </w:rPr>
            </w:pPr>
          </w:p>
          <w:p w:rsidR="00E2044B" w:rsidRPr="00F252E8" w:rsidRDefault="00E2044B" w:rsidP="00E2044B">
            <w:pPr>
              <w:rPr>
                <w:rFonts w:ascii="VNI-Times" w:hAnsi="VNI-Times"/>
                <w:b/>
                <w:sz w:val="28"/>
                <w:szCs w:val="28"/>
              </w:rPr>
            </w:pPr>
            <w:r w:rsidRPr="00F252E8">
              <w:rPr>
                <w:rFonts w:ascii="VNI-Times" w:hAnsi="VNI-Times"/>
                <w:b/>
                <w:sz w:val="28"/>
                <w:szCs w:val="28"/>
              </w:rPr>
              <w:t>Trong caùc caâu sau , caâu naøo ñuùng , caâu naøo sai?</w:t>
            </w:r>
          </w:p>
          <w:p w:rsidR="00E2044B" w:rsidRPr="00F252E8" w:rsidRDefault="00E2044B" w:rsidP="00E2044B">
            <w:pPr>
              <w:rPr>
                <w:rFonts w:ascii="VNI-Times" w:hAnsi="VNI-Times"/>
                <w:sz w:val="28"/>
                <w:szCs w:val="28"/>
              </w:rPr>
            </w:pPr>
            <w:r w:rsidRPr="00F252E8">
              <w:rPr>
                <w:rFonts w:ascii="VNI-Times" w:hAnsi="VNI-Times"/>
                <w:sz w:val="28"/>
                <w:szCs w:val="28"/>
              </w:rPr>
              <w:t>a) Hai tia Ox, Oy chung goác thì ñoái nhau.</w:t>
            </w:r>
          </w:p>
          <w:p w:rsidR="00E2044B" w:rsidRPr="00F252E8" w:rsidRDefault="00E2044B" w:rsidP="00E2044B">
            <w:pPr>
              <w:rPr>
                <w:rFonts w:ascii="VNI-Times" w:hAnsi="VNI-Times"/>
                <w:sz w:val="28"/>
                <w:szCs w:val="28"/>
              </w:rPr>
            </w:pPr>
            <w:r w:rsidRPr="00F252E8">
              <w:rPr>
                <w:rFonts w:ascii="VNI-Times" w:hAnsi="VNI-Times"/>
                <w:sz w:val="28"/>
                <w:szCs w:val="28"/>
              </w:rPr>
              <w:t>b) Hai tia Ox , Oy cuøng naèm treân ñöôøng thaúng xy thì ñoái nhau.</w:t>
            </w:r>
          </w:p>
          <w:p w:rsidR="00E2044B" w:rsidRPr="00F252E8" w:rsidRDefault="00E2044B" w:rsidP="00E2044B">
            <w:pPr>
              <w:rPr>
                <w:rFonts w:ascii="VNI-Times" w:hAnsi="VNI-Times"/>
                <w:sz w:val="28"/>
                <w:szCs w:val="28"/>
              </w:rPr>
            </w:pPr>
            <w:r w:rsidRPr="00F252E8">
              <w:rPr>
                <w:rFonts w:ascii="VNI-Times" w:hAnsi="VNI-Times"/>
                <w:sz w:val="28"/>
                <w:szCs w:val="28"/>
              </w:rPr>
              <w:t>c) Hai tia Ox, Oy cuøng naèm treân ñöôøng thaúng xy thì truøng nhau.</w:t>
            </w:r>
          </w:p>
          <w:p w:rsidR="00E2044B" w:rsidRPr="00F252E8" w:rsidRDefault="00E2044B" w:rsidP="00E2044B">
            <w:pPr>
              <w:rPr>
                <w:rFonts w:ascii="VNI-Times" w:hAnsi="VNI-Times"/>
                <w:sz w:val="28"/>
                <w:szCs w:val="28"/>
              </w:rPr>
            </w:pPr>
            <w:r w:rsidRPr="00F252E8">
              <w:rPr>
                <w:rFonts w:ascii="VNI-Times" w:hAnsi="VNI-Times"/>
                <w:sz w:val="28"/>
                <w:szCs w:val="28"/>
              </w:rPr>
              <w:t>d) Hai tia cuùng naèm treân ñöôøng thaúng xy thì truøng nhau.</w:t>
            </w:r>
          </w:p>
          <w:p w:rsidR="00E2044B" w:rsidRPr="00F252E8" w:rsidRDefault="00E2044B" w:rsidP="00E2044B">
            <w:pPr>
              <w:rPr>
                <w:rFonts w:ascii="VNI-Times" w:hAnsi="VNI-Times"/>
                <w:sz w:val="28"/>
                <w:szCs w:val="28"/>
              </w:rPr>
            </w:pPr>
            <w:r w:rsidRPr="00F252E8">
              <w:rPr>
                <w:rFonts w:ascii="VNI-Times" w:hAnsi="VNI-Times"/>
                <w:sz w:val="28"/>
                <w:szCs w:val="28"/>
              </w:rPr>
              <w:t>1) Veõ hai tia chung goác Ox, Oy.</w:t>
            </w: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tc>
        <w:tc>
          <w:tcPr>
            <w:tcW w:w="3155" w:type="dxa"/>
          </w:tcPr>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61C4C" w:rsidRDefault="00E2044B" w:rsidP="00E2044B">
            <w:pPr>
              <w:rPr>
                <w:rFonts w:ascii="VNI-Times" w:hAnsi="VNI-Times"/>
                <w:sz w:val="28"/>
                <w:szCs w:val="28"/>
                <w:u w:val="dotted"/>
              </w:rPr>
            </w:pPr>
            <w:r w:rsidRPr="00F252E8">
              <w:rPr>
                <w:rFonts w:ascii="VNI-Times" w:hAnsi="VNI-Times"/>
                <w:sz w:val="28"/>
                <w:szCs w:val="28"/>
              </w:rPr>
              <w:t>1) Ñieåm K naèm treân ñöôøng thaúng xy laø goác chung cuûa</w:t>
            </w:r>
            <w:r>
              <w:rPr>
                <w:rFonts w:ascii="VNI-Times" w:hAnsi="VNI-Times"/>
                <w:sz w:val="28"/>
                <w:szCs w:val="28"/>
              </w:rPr>
              <w:t xml:space="preserve"> </w:t>
            </w:r>
            <w:r w:rsidRPr="004D51D6">
              <w:rPr>
                <w:b/>
                <w:i/>
                <w:sz w:val="28"/>
                <w:szCs w:val="28"/>
                <w:u w:val="dotted"/>
              </w:rPr>
              <w:t>hai tia đối nhau</w:t>
            </w:r>
          </w:p>
          <w:p w:rsidR="00E2044B" w:rsidRPr="00F252E8" w:rsidRDefault="00E2044B" w:rsidP="00E2044B">
            <w:pPr>
              <w:rPr>
                <w:rFonts w:ascii="VNI-Times" w:hAnsi="VNI-Times"/>
                <w:sz w:val="28"/>
                <w:szCs w:val="28"/>
              </w:rPr>
            </w:pPr>
            <w:r w:rsidRPr="00F252E8">
              <w:rPr>
                <w:rFonts w:ascii="VNI-Times" w:hAnsi="VNI-Times"/>
                <w:sz w:val="28"/>
                <w:szCs w:val="28"/>
              </w:rPr>
              <w:t>2) Neáu ñi</w:t>
            </w:r>
            <w:r>
              <w:rPr>
                <w:rFonts w:ascii="VNI-Times" w:hAnsi="VNI-Times"/>
                <w:sz w:val="28"/>
                <w:szCs w:val="28"/>
              </w:rPr>
              <w:t>eåm A naèm giöõa B vaø C thì:</w:t>
            </w:r>
          </w:p>
          <w:p w:rsidR="00E2044B" w:rsidRPr="00F252E8" w:rsidRDefault="00E2044B" w:rsidP="00E2044B">
            <w:pPr>
              <w:rPr>
                <w:rFonts w:ascii="VNI-Times" w:hAnsi="VNI-Times"/>
                <w:sz w:val="28"/>
                <w:szCs w:val="28"/>
              </w:rPr>
            </w:pPr>
            <w:r w:rsidRPr="00F252E8">
              <w:rPr>
                <w:rFonts w:ascii="VNI-Times" w:hAnsi="VNI-Times"/>
                <w:sz w:val="28"/>
                <w:szCs w:val="28"/>
              </w:rPr>
              <w:t>- Hai tia</w:t>
            </w:r>
            <w:r>
              <w:rPr>
                <w:rFonts w:ascii="VNI-Times" w:hAnsi="VNI-Times"/>
                <w:sz w:val="28"/>
                <w:szCs w:val="28"/>
              </w:rPr>
              <w:t xml:space="preserve"> </w:t>
            </w:r>
            <w:r w:rsidRPr="004D51D6">
              <w:rPr>
                <w:b/>
                <w:i/>
                <w:sz w:val="28"/>
                <w:szCs w:val="28"/>
                <w:u w:val="dotted"/>
              </w:rPr>
              <w:t>AB và AC là hai tia</w:t>
            </w:r>
            <w:r w:rsidRPr="00F252E8">
              <w:rPr>
                <w:rFonts w:ascii="VNI-Times" w:hAnsi="VNI-Times"/>
                <w:sz w:val="28"/>
                <w:szCs w:val="28"/>
              </w:rPr>
              <w:t xml:space="preserve"> ñoái nhau.</w:t>
            </w:r>
          </w:p>
          <w:p w:rsidR="00E2044B" w:rsidRPr="00F252E8" w:rsidRDefault="00E2044B" w:rsidP="00E2044B">
            <w:pPr>
              <w:rPr>
                <w:rFonts w:ascii="VNI-Times" w:hAnsi="VNI-Times"/>
                <w:sz w:val="28"/>
                <w:szCs w:val="28"/>
              </w:rPr>
            </w:pPr>
            <w:r w:rsidRPr="00F252E8">
              <w:rPr>
                <w:rFonts w:ascii="VNI-Times" w:hAnsi="VNI-Times"/>
                <w:sz w:val="28"/>
                <w:szCs w:val="28"/>
              </w:rPr>
              <w:t xml:space="preserve">- Hai tia CA vaø </w:t>
            </w:r>
            <w:r w:rsidRPr="004D51D6">
              <w:rPr>
                <w:b/>
                <w:i/>
                <w:sz w:val="28"/>
                <w:szCs w:val="28"/>
                <w:u w:val="dotted"/>
              </w:rPr>
              <w:t>tia CB</w:t>
            </w:r>
            <w:r w:rsidRPr="00F252E8">
              <w:rPr>
                <w:rFonts w:ascii="VNI-Times" w:hAnsi="VNI-Times"/>
                <w:sz w:val="28"/>
                <w:szCs w:val="28"/>
              </w:rPr>
              <w:t xml:space="preserve"> truøng nhau.</w:t>
            </w:r>
          </w:p>
          <w:p w:rsidR="00E2044B" w:rsidRPr="00F252E8" w:rsidRDefault="00E2044B" w:rsidP="00E2044B">
            <w:pPr>
              <w:rPr>
                <w:rFonts w:ascii="VNI-Times" w:hAnsi="VNI-Times"/>
                <w:sz w:val="28"/>
                <w:szCs w:val="28"/>
              </w:rPr>
            </w:pPr>
            <w:r w:rsidRPr="00F252E8">
              <w:rPr>
                <w:rFonts w:ascii="VNI-Times" w:hAnsi="VNI-Times"/>
                <w:sz w:val="28"/>
                <w:szCs w:val="28"/>
              </w:rPr>
              <w:t>- Hai  tia BA vaø BC</w:t>
            </w:r>
            <w:r w:rsidRPr="004D51D6">
              <w:rPr>
                <w:b/>
                <w:i/>
                <w:sz w:val="28"/>
                <w:szCs w:val="28"/>
                <w:u w:val="dotted"/>
              </w:rPr>
              <w:t xml:space="preserve"> trùng nhau</w:t>
            </w:r>
          </w:p>
          <w:p w:rsidR="00E2044B" w:rsidRPr="00F252E8" w:rsidRDefault="00E2044B" w:rsidP="00E2044B">
            <w:pPr>
              <w:rPr>
                <w:rFonts w:ascii="VNI-Times" w:hAnsi="VNI-Times"/>
                <w:sz w:val="28"/>
                <w:szCs w:val="28"/>
              </w:rPr>
            </w:pPr>
            <w:r w:rsidRPr="00F252E8">
              <w:rPr>
                <w:rFonts w:ascii="VNI-Times" w:hAnsi="VNI-Times"/>
                <w:sz w:val="28"/>
                <w:szCs w:val="28"/>
              </w:rPr>
              <w:lastRenderedPageBreak/>
              <w:t xml:space="preserve">3) Tia AB laø hình goàm ñieåm </w:t>
            </w:r>
            <w:r>
              <w:rPr>
                <w:rFonts w:ascii="VNI-Times" w:hAnsi="VNI-Times"/>
                <w:b/>
                <w:i/>
                <w:sz w:val="28"/>
                <w:szCs w:val="28"/>
                <w:u w:val="dotted"/>
              </w:rPr>
              <w:t xml:space="preserve">A </w:t>
            </w:r>
            <w:r w:rsidRPr="00F252E8">
              <w:rPr>
                <w:rFonts w:ascii="VNI-Times" w:hAnsi="VNI-Times"/>
                <w:sz w:val="28"/>
                <w:szCs w:val="28"/>
              </w:rPr>
              <w:t>vaø taát caû caùc ñieåm</w:t>
            </w:r>
            <w:r w:rsidRPr="004D51D6">
              <w:rPr>
                <w:b/>
                <w:i/>
                <w:sz w:val="28"/>
                <w:szCs w:val="28"/>
                <w:u w:val="dotted"/>
              </w:rPr>
              <w:t xml:space="preserve"> nằm cùng phía</w:t>
            </w:r>
            <w:r w:rsidRPr="00F252E8">
              <w:rPr>
                <w:rFonts w:ascii="VNI-Times" w:hAnsi="VNI-Times"/>
                <w:sz w:val="28"/>
                <w:szCs w:val="28"/>
              </w:rPr>
              <w:t xml:space="preserve"> vôùi B ñoái vôùi</w:t>
            </w:r>
            <w:r>
              <w:rPr>
                <w:rFonts w:ascii="VNI-Times" w:hAnsi="VNI-Times"/>
                <w:b/>
                <w:i/>
                <w:sz w:val="28"/>
                <w:szCs w:val="28"/>
                <w:u w:val="dotted"/>
              </w:rPr>
              <w:t xml:space="preserve">  A </w:t>
            </w:r>
          </w:p>
          <w:p w:rsidR="00E2044B" w:rsidRPr="00F252E8" w:rsidRDefault="00E2044B" w:rsidP="00E2044B">
            <w:pPr>
              <w:rPr>
                <w:rFonts w:ascii="VNI-Times" w:hAnsi="VNI-Times"/>
                <w:sz w:val="28"/>
                <w:szCs w:val="28"/>
              </w:rPr>
            </w:pPr>
            <w:r>
              <w:rPr>
                <w:rFonts w:ascii="VNI-Times" w:hAnsi="VNI-Times"/>
                <w:sz w:val="28"/>
                <w:szCs w:val="28"/>
              </w:rPr>
              <w:t>4</w:t>
            </w:r>
            <w:r w:rsidRPr="00F252E8">
              <w:rPr>
                <w:rFonts w:ascii="VNI-Times" w:hAnsi="VNI-Times"/>
                <w:sz w:val="28"/>
                <w:szCs w:val="28"/>
              </w:rPr>
              <w:t>) Neáu ba ñieåm E, F, H cuõng naèm treân hình coù:</w:t>
            </w:r>
          </w:p>
          <w:p w:rsidR="00E2044B" w:rsidRPr="004D51D6" w:rsidRDefault="00E2044B" w:rsidP="00E2044B">
            <w:pPr>
              <w:rPr>
                <w:sz w:val="28"/>
                <w:szCs w:val="28"/>
              </w:rPr>
            </w:pPr>
            <w:r w:rsidRPr="00F252E8">
              <w:rPr>
                <w:rFonts w:ascii="VNI-Times" w:hAnsi="VNI-Times"/>
                <w:sz w:val="28"/>
                <w:szCs w:val="28"/>
              </w:rPr>
              <w:t xml:space="preserve">a) Caùc tia ñoái nhau </w:t>
            </w:r>
            <w:r w:rsidRPr="004D51D6">
              <w:rPr>
                <w:sz w:val="28"/>
                <w:szCs w:val="28"/>
              </w:rPr>
              <w:t xml:space="preserve">là </w:t>
            </w:r>
            <w:r w:rsidRPr="004D51D6">
              <w:rPr>
                <w:b/>
                <w:i/>
                <w:sz w:val="28"/>
                <w:szCs w:val="28"/>
                <w:u w:val="dotted"/>
              </w:rPr>
              <w:t>tia FE và FH</w:t>
            </w:r>
          </w:p>
          <w:p w:rsidR="00E2044B" w:rsidRPr="004D51D6" w:rsidRDefault="00E2044B" w:rsidP="00E2044B">
            <w:pPr>
              <w:rPr>
                <w:sz w:val="28"/>
                <w:szCs w:val="28"/>
              </w:rPr>
            </w:pPr>
            <w:r w:rsidRPr="00F252E8">
              <w:rPr>
                <w:rFonts w:ascii="VNI-Times" w:hAnsi="VNI-Times"/>
                <w:sz w:val="28"/>
                <w:szCs w:val="28"/>
              </w:rPr>
              <w:t>b) Caùc tia truøng nhau</w:t>
            </w:r>
            <w:r>
              <w:rPr>
                <w:rFonts w:ascii="VNI-Times" w:hAnsi="VNI-Times"/>
                <w:b/>
                <w:i/>
                <w:sz w:val="28"/>
                <w:szCs w:val="28"/>
                <w:u w:val="dotted"/>
              </w:rPr>
              <w:t xml:space="preserve"> : </w:t>
            </w:r>
            <w:r w:rsidRPr="004D51D6">
              <w:rPr>
                <w:b/>
                <w:i/>
                <w:sz w:val="28"/>
                <w:szCs w:val="28"/>
                <w:u w:val="dotted"/>
              </w:rPr>
              <w:t>tia EF và EH; HF và HE</w:t>
            </w: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r>
              <w:rPr>
                <w:rFonts w:ascii="VNI-Times" w:hAnsi="VNI-Times"/>
                <w:sz w:val="28"/>
                <w:szCs w:val="28"/>
              </w:rPr>
              <w:t xml:space="preserve"> </w:t>
            </w:r>
          </w:p>
          <w:p w:rsidR="00E2044B" w:rsidRPr="00F252E8" w:rsidRDefault="00E2044B" w:rsidP="00E2044B">
            <w:pPr>
              <w:rPr>
                <w:rFonts w:ascii="VNI-Times" w:hAnsi="VNI-Times"/>
                <w:sz w:val="28"/>
                <w:szCs w:val="28"/>
              </w:rPr>
            </w:pPr>
            <w:r w:rsidRPr="00F252E8">
              <w:rPr>
                <w:rFonts w:ascii="VNI-Times" w:hAnsi="VNI-Times"/>
                <w:sz w:val="28"/>
                <w:szCs w:val="28"/>
              </w:rPr>
              <w:t>a)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Ñuùng</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c)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r w:rsidRPr="00F252E8">
              <w:rPr>
                <w:rFonts w:ascii="VNI-Times" w:hAnsi="VNI-Times"/>
                <w:sz w:val="28"/>
                <w:szCs w:val="28"/>
              </w:rPr>
              <w:t>d) Sai</w:t>
            </w:r>
            <w:r w:rsidRPr="00F252E8">
              <w:rPr>
                <w:sz w:val="28"/>
                <w:szCs w:val="28"/>
              </w:rPr>
              <w:t xml:space="preserve"> </w:t>
            </w: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821AB9" w:rsidRDefault="00E2044B" w:rsidP="00E2044B">
            <w:pPr>
              <w:rPr>
                <w:sz w:val="28"/>
                <w:szCs w:val="28"/>
              </w:rPr>
            </w:pPr>
          </w:p>
        </w:tc>
        <w:tc>
          <w:tcPr>
            <w:tcW w:w="4329" w:type="dxa"/>
          </w:tcPr>
          <w:p w:rsidR="00E2044B" w:rsidRPr="004D51D6" w:rsidRDefault="00E2044B" w:rsidP="00E2044B">
            <w:pPr>
              <w:jc w:val="center"/>
              <w:rPr>
                <w:b/>
                <w:sz w:val="28"/>
                <w:szCs w:val="28"/>
              </w:rPr>
            </w:pPr>
            <w:r w:rsidRPr="004D51D6">
              <w:rPr>
                <w:b/>
                <w:sz w:val="28"/>
                <w:szCs w:val="28"/>
              </w:rPr>
              <w:lastRenderedPageBreak/>
              <w:t>§5. TIA – LUYỆN TẬP</w:t>
            </w: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1616" behindDoc="0" locked="0" layoutInCell="1" allowOverlap="1">
                      <wp:simplePos x="0" y="0"/>
                      <wp:positionH relativeFrom="column">
                        <wp:posOffset>752475</wp:posOffset>
                      </wp:positionH>
                      <wp:positionV relativeFrom="paragraph">
                        <wp:posOffset>231775</wp:posOffset>
                      </wp:positionV>
                      <wp:extent cx="457200" cy="342900"/>
                      <wp:effectExtent l="0" t="0" r="0" b="0"/>
                      <wp:wrapNone/>
                      <wp:docPr id="116" name="Hộp Văn bản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2" o:spid="_x0000_s1126" type="#_x0000_t202" style="position:absolute;margin-left:59.25pt;margin-top:18.25pt;width:36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15dzQIAAMwFAAAOAAAAZHJzL2Uyb0RvYy54bWysVNuO0zAQfUfiHyy/Z3PBvSTadLXbNIC0 XKQF3t3EaSwSO9hu0wXxxBPfwS/wB/C4H8XYabvdXSEhIA+Rb3NmzsyZOT3btg3aMKW5FCkOTwKM mChkycUqxW/f5N4UI22oKGkjBUvxNdP4bPb40WnfJSyStWxKphCACJ30XYprY7rE93VRs5bqE9kx AZeVVC01sFUrv1S0B/S28aMgGPu9VGWnZMG0htNsuMQzh19VrDCvqkozg5oUQ2zG/ZX7L+3fn53S ZKVoV/NiFwb9iyhaygU4PUBl1FC0VvwBVMsLJbWszEkhW19WFS+Y4wBswuAem6uadsxxgeTo7pAm /f9gi5eb1wrxEmoXjjEStIUiPfvx/eZbh979/CLQkt58FWgU2Uz1nU7A4KoDE7O9kFuwcqx1dymL 9xoJOa+pWLFzpWRfM1pCpKG19I9MBxxtQZb9C1mCQ7o20gFtK9XaNEJiEKBDxa4PVWJbgwo4JKMJ VB6jAq6ekCiGtfVAk71xp7R5ymSL7CLFCkTgwOnmUpvh6f6J9SVkzpsGzmnSiDsHgDmcgGswtXc2 CFfXT3EQL6aLKfFINF54JMgy7zyfE2+ch5NR9iSbz7Pws/UbkqTmZcmEdbPXWEj+rIY7tQ/qOKhM y4aXFs6GpNVqOW8U2lDQeO6+XUKOnvl3w3D5Ai73KIURCS6i2MvH04lHcjLy4kkw9YIwvojHAYlJ lt+ldMkF+3dKqE9xPIpGg5Z+yy1w30NuNGm5gSnS8DbF08MjmlgFLkTpSmsob4b1USps+LepgHLv C+30aiU6iNVsl1vXJOTQB0tZXoOClQSFgRhhBMKiluojRj2MkxTrD2uqGEbNcwFdEIeE2PnjNk7B GKnjm+XxDRUFQKXYYDQs52aYWetO8VUNnoa+E/IcOqfiTtW2xYaodv0GI8OR2403O5OO9+7V7RCe /QIAAP//AwBQSwMEFAAGAAgAAAAhAJ9QsW7aAAAACQEAAA8AAABkcnMvZG93bnJldi54bWxMj0FP wzAMhe9I/IfISNxYMmDTVupOCMQVxIBJu2WN11Y0TtVka/n3uCc4PT/56flzvhl9q87UxyYwwnxm QBGXwTVcIXx+vNysQMVk2dk2MCH8UIRNcXmR28yFgd/pvE2VkhKOmUWoU+oyrWNZk7dxFjpi2R1D 720S21fa9XaQct/qW2OW2tuG5UJtO3qqqfzenjzC1+txv7s3b9WzX3RDGI1mv9aI11fj4wOoRGP6 C8OEL+hQCNMhnNhF1YqfrxYSRbhbik6BtZHhgDCpLnL9/4PiFwAA//8DAFBLAQItABQABgAIAAAA IQC2gziS/gAAAOEBAAATAAAAAAAAAAAAAAAAAAAAAABbQ29udGVudF9UeXBlc10ueG1sUEsBAi0A FAAGAAgAAAAhADj9If/WAAAAlAEAAAsAAAAAAAAAAAAAAAAALwEAAF9yZWxzLy5yZWxzUEsBAi0A FAAGAAgAAAAhAE3fXl3NAgAAzAUAAA4AAAAAAAAAAAAAAAAALgIAAGRycy9lMm9Eb2MueG1sUEsB Ai0AFAAGAAgAAAAhAJ9QsW7aAAAACQEAAA8AAAAAAAAAAAAAAAAAJwUAAGRycy9kb3ducmV2Lnht bFBLBQYAAAAABAAEAPMAAAAu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19328" behindDoc="0" locked="0" layoutInCell="1" allowOverlap="1">
                      <wp:simplePos x="0" y="0"/>
                      <wp:positionH relativeFrom="column">
                        <wp:posOffset>-45720</wp:posOffset>
                      </wp:positionH>
                      <wp:positionV relativeFrom="paragraph">
                        <wp:posOffset>255904</wp:posOffset>
                      </wp:positionV>
                      <wp:extent cx="1830070" cy="0"/>
                      <wp:effectExtent l="0" t="0" r="17780" b="19050"/>
                      <wp:wrapNone/>
                      <wp:docPr id="115" name="Đường nối Thẳng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0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3" o:spid="_x0000_s1026" style="position:absolute;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20.15pt" to="140.5pt,2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lKnROwIAAEEEAAAOAAAAZHJzL2Uyb0RvYy54bWysU82O0zAQviPxDlbubZL+bRs1XaGm5bJA pS0P4NpOY+HYlu02rRASiBM3XoE34MAbsNpTH4qx+6MuXBAiB2fsmfn8zczn8e2uFmjLjOVK5lHa TiLEJFGUy3UevV3OW8MIWYclxUJJlkd7ZqPbyfNn40ZnrKMqJSgzCECkzRqdR5VzOotjSypWY9tW mklwlsrU2MHWrGNqcAPotYg7STKIG2WoNoowa+G0ODqjScAvS0bcm7K0zCGRR8DNhdWEdeXXeDLG 2dpgXXFyooH/gUWNuYRLL1AFdhhtDP8DqubEKKtK1yaqjlVZcsJCDVBNmvxWzX2FNQu1QHOsvrTJ /j9Y8nq7MIhTmF3aj5DENQzp4evj98dvh49yjeTPH4dPHC2rh8+HL7Dvd33LGm0zyJzKhfFFk528 13eKvLNIqmmF5ZoF6su9BrTUZ8RPUvzGarh41bxSFGLwxqnQv11pag8JnUG7MKb9ZUxs5xCBw3TY TZIbmCY5+2KcnRO1se4lUzXyRh4JLn0HcYa3d9Z5Ijg7h/hjqeZciKACIVGTR6N+px8SrBKceqcP s2a9mgqDttjrKHyhKvBchxm1kTSAVQzT2cl2mIujDZcL6fGgFKBzso5CeT9KRrPhbNhr9TqDWauX FEXrxXzaaw3m6U2/6BbTaZF+8NTSXlZxSpn07M6iTXt/J4rT8znK7SLbSxvip+ihX0D2/A+kwyz9 +I5CWCm6X5jzjEGnIfj0pvxDuN6Dff3yJ78AAAD//wMAUEsDBBQABgAIAAAAIQAUxAxs3QAAAAgB AAAPAAAAZHJzL2Rvd25yZXYueG1sTI/BTsMwEETvSPyDtUhcqtZpimgV4lQIyI0LBdTrNl6SiHid xm4b+HoW9QDHnRnNvsnXo+vUkYbQejYwnyWgiCtvW64NvL2W0xWoEJEtdp7JwBcFWBeXFzlm1p/4 hY6bWCsp4ZChgSbGPtM6VA05DDPfE4v34QeHUc6h1nbAk5S7TqdJcqsdtiwfGuzpoaHqc3NwBkL5 Tvvye1JNku2i9pTuH5+f0Jjrq/H+DlSkMf6F4Rdf0KEQpp0/sA2qMzBdppI0cJMsQImfruaybXcW dJHr/wOKHwAAAP//AwBQSwECLQAUAAYACAAAACEAtoM4kv4AAADhAQAAEwAAAAAAAAAAAAAAAAAA AAAAW0NvbnRlbnRfVHlwZXNdLnhtbFBLAQItABQABgAIAAAAIQA4/SH/1gAAAJQBAAALAAAAAAAA AAAAAAAAAC8BAABfcmVscy8ucmVsc1BLAQItABQABgAIAAAAIQCplKnROwIAAEEEAAAOAAAAAAAA AAAAAAAAAC4CAABkcnMvZTJvRG9jLnhtbFBLAQItABQABgAIAAAAIQAUxAxs3QAAAAgBAAAPAAAA AAAAAAAAAAAAAJUEAABkcnMvZG93bnJldi54bWxQSwUGAAAAAAQABADzAAAAnwUAAAAA "/>
                  </w:pict>
                </mc:Fallback>
              </mc:AlternateContent>
            </w:r>
            <w:r w:rsidR="00E2044B" w:rsidRPr="00F252E8">
              <w:rPr>
                <w:rFonts w:ascii="VNI-Times" w:hAnsi="VNI-Times"/>
                <w:sz w:val="28"/>
                <w:szCs w:val="28"/>
              </w:rPr>
              <w:t xml:space="preserve">x    </w:t>
            </w:r>
            <w:r w:rsidR="00E2044B">
              <w:rPr>
                <w:rFonts w:ascii="VNI-Times" w:hAnsi="VNI-Times"/>
                <w:sz w:val="28"/>
                <w:szCs w:val="28"/>
              </w:rPr>
              <w:t xml:space="preserve">             K                 </w:t>
            </w:r>
            <w:r w:rsidR="00E2044B" w:rsidRPr="00F252E8">
              <w:rPr>
                <w:rFonts w:ascii="VNI-Times" w:hAnsi="VNI-Times"/>
                <w:sz w:val="28"/>
                <w:szCs w:val="28"/>
              </w:rPr>
              <w:t>y</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176530</wp:posOffset>
                      </wp:positionH>
                      <wp:positionV relativeFrom="paragraph">
                        <wp:posOffset>26670</wp:posOffset>
                      </wp:positionV>
                      <wp:extent cx="457200" cy="342900"/>
                      <wp:effectExtent l="0" t="0" r="0" b="0"/>
                      <wp:wrapNone/>
                      <wp:docPr id="114" name="Hộp Văn bản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6" o:spid="_x0000_s1127" type="#_x0000_t202" style="position:absolute;margin-left:13.9pt;margin-top:2.1pt;width:36pt;height:2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biKzgIAAMwFAAAOAAAAZHJzL2Uyb0RvYy54bWysVM2O0zAQviPxDpbv2fys+5NoU7TbNIC0 /EgL3N3EaSwSO9hu0wVx4sRz8Aq8ARz3oRg7bbe7KyQE5BDZHs838818nrMn27ZBG6Y0lyLF4UmA EROFLLlYpfjtm9ybYqQNFSVtpGApvmYaP5k9fnTWdwmLZC2bkikEIEInfZfi2pgu8X1d1Kyl+kR2 TICxkqqlBrZq5ZeK9oDeNn4UBGO/l6rslCyY1nCaDUY8c/hVxQrzqqo0M6hJMeRm3F+5/9L+/dkZ TVaKdjUvdmnQv8iipVxA0ANURg1Fa8UfQLW8UFLLypwUsvVlVfGCOQ7AJgzusbmqacccFyiO7g5l 0v8Ptni5ea0QL6F3IcFI0Baa9OzH95tvHXr384tAS3rzVaDR2Faq73QCDlcduJjthdyCl2Otu0tZ vNdIyHlNxYqdKyX7mtESMg2tp3/kOuBoC7LsX8gSAtK1kQ5oW6nWlhEKgwAdOnZ96BLbGlTAIRlN oPMYFWA6JVEMaxuBJnvnTmnzlMkW2UWKFYjAgdPNpTbD1f0VG0vInDcNnNOkEXcOAHM4gdDgam02 CdfXT3EQL6aLKfFINF54JMgy7zyfE2+ch5NRdprN51n42cYNSVLzsmTChtlrLCR/1sOd2gd1HFSm ZcNLC2dT0mq1nDcKbShoPHffriBH1/y7abh6AZd7lMKIBBdR7OXj6cQjORl58SSYekEYX8TjgMQk y+9SuuSC/Tsl1Kc4HkWjQUu/5Ra47yE3mrTcwBRpeJvi6eESTawCF6J0rTWUN8P6qBQ2/dtSQLv3 jXZ6tRIdxGq2y617JOTUhrdiXsryGhSsJCgMxAgjEBa1VB8x6mGcpFh/WFPFMGqeC3gFcUiInT9u 4xSMkTq2LI8tVBQAlWKD0bCcm2FmrTvFVzVEGt6dkOfwciruVH2b1e69wchw5Hbjzc6k4727dTuE Z78AAAD//wMAUEsDBBQABgAIAAAAIQBYYVlP2gAAAAYBAAAPAAAAZHJzL2Rvd25yZXYueG1sTM7N TsMwEATgOxLvYC0SN2oTtdCEbCoE4gqi/Ejc3HibRMTrKHab8PYsJ3oczWr2Kzez79WRxtgFRrhe GFDEdXAdNwjvb09Xa1AxWXa2D0wIPxRhU52flbZwYeJXOm5To2SEY2ER2pSGQutYt+RtXISBWLp9 GL1NEsdGu9FOMu57nRlzo73tWD60dqCHlurv7cEjfDzvvz6X5qV59KthCrPR7HONeHkx39+BSjSn /2P44wsdKjHtwoFdVD1CdivyhLDMQEmd5xJ3CKt1Broq9Sm/+gUAAP//AwBQSwECLQAUAAYACAAA ACEAtoM4kv4AAADhAQAAEwAAAAAAAAAAAAAAAAAAAAAAW0NvbnRlbnRfVHlwZXNdLnhtbFBLAQIt ABQABgAIAAAAIQA4/SH/1gAAAJQBAAALAAAAAAAAAAAAAAAAAC8BAABfcmVscy8ucmVsc1BLAQIt ABQABgAIAAAAIQABHbiKzgIAAMwFAAAOAAAAAAAAAAAAAAAAAC4CAABkcnMvZTJvRG9jLnhtbFBL AQItABQABgAIAAAAIQBYYVlP2gAAAAYBAAAPAAAAAAAAAAAAAAAAACgFAABkcnMvZG93bnJldi54 bWxQSwUGAAAAAAQABADzAAAALw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30592" behindDoc="0" locked="0" layoutInCell="1" allowOverlap="1">
                      <wp:simplePos x="0" y="0"/>
                      <wp:positionH relativeFrom="column">
                        <wp:posOffset>1327150</wp:posOffset>
                      </wp:positionH>
                      <wp:positionV relativeFrom="paragraph">
                        <wp:posOffset>26670</wp:posOffset>
                      </wp:positionV>
                      <wp:extent cx="457200" cy="342900"/>
                      <wp:effectExtent l="0" t="0" r="0" b="0"/>
                      <wp:wrapNone/>
                      <wp:docPr id="113" name="Hộp Văn bản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4" o:spid="_x0000_s1128" type="#_x0000_t202" style="position:absolute;margin-left:104.5pt;margin-top:2.1pt;width:36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Dk6zQIAAMwFAAAOAAAAZHJzL2Uyb0RvYy54bWysVNuO0zAQfUfiHyy/Z3NZ95JoU7TbNIC0 XKQF3t3EaSwSO9hu0wXxxBPfwS/wB/C4H8XYabvdXSEhIA+Rb3NmzsyZOXuybRu0YUpzKVIcngQY MVHIkotVit++yb0pRtpQUdJGCpbia6bxk9njR2d9l7BI1rIpmUIAInTSdymujekS39dFzVqqT2TH BFxWUrXUwFat/FLRHtDbxo+CYOz3UpWdkgXTGk6z4RLPHH5VscK8qirNDGpSDLEZ91fuv7R/f3ZG k5WiXc2LXRj0L6JoKRfg9ACVUUPRWvEHUC0vlNSyMieFbH1ZVbxgjgOwCYN7bK5q2jHHBZKju0Oa 9P+DLV5uXivES6hdeIqRoC0U6dmP7zffOvTu5xeBlvTmq0AjYjPVdzoBg6sOTMz2Qm7ByrHW3aUs 3msk5LymYsXOlZJ9zWgJkYbW0j8yHXC0BVn2L2QJDunaSAe0rVRr0wiJQYAOFbs+VIltDSrgkIwm UHmMCrg6JVEMa+uBJnvjTmnzlMkW2UWKFYjAgdPNpTbD0/0T60vInDcNnNOkEXcOAHM4Addgau9s EK6un+IgXkwXU+KRaLzwSJBl3nk+J944Dyej7DSbz7Pws/UbkqTmZcmEdbPXWEj+rIY7tQ/qOKhM y4aXFs6GpNVqOW8U2lDQeO6+XUKOnvl3w3D5Ai73KIURCS6i2MvH04lHcjLy4kkw9YIwvojHAYlJ lt+ldMkF+3dKqE9xPIpGg5Z+yy1w30NuNGm5gSnS8DbF08MjmlgFLkTpSmsob4b1USps+LepgHLv C+30aiU6iNVsl1vXJOTQB0tZXoOClQSFgRhhBMKiluojRj2MkxTrD2uqGEbNcwFdEIeE2PnjNk7B GKnjm+XxDRUFQKXYYDQs52aYWetO8VUNnoa+E/IcOqfiTtW2xYaodv0GI8OR2403O5OO9+7V7RCe /QIAAP//AwBQSwMEFAAGAAgAAAAhAElqejXcAAAACAEAAA8AAABkcnMvZG93bnJldi54bWxMj8FO wzAQRO9I/IO1SNyo3ahFacimQiCuIFpA4ubG2yQiXkex24S/ZznBcTSjmTfldva9OtMYu8AIy4UB RVwH13GD8LZ/uslBxWTZ2T4wIXxThG11eVHawoWJX+m8S42SEo6FRWhTGgqtY92St3ERBmLxjmH0 NokcG+1GO0m573VmzK32tmNZaO1ADy3VX7uTR3h/Pn5+rMxL8+jXwxRmo9lvNOL11Xx/ByrRnP7C 8Isv6FAJ0yGc2EXVI2RmI18SwioDJX6WL0UfENZ5Broq9f8D1Q8AAAD//wMAUEsBAi0AFAAGAAgA AAAhALaDOJL+AAAA4QEAABMAAAAAAAAAAAAAAAAAAAAAAFtDb250ZW50X1R5cGVzXS54bWxQSwEC LQAUAAYACAAAACEAOP0h/9YAAACUAQAACwAAAAAAAAAAAAAAAAAvAQAAX3JlbHMvLnJlbHNQSwEC LQAUAAYACAAAACEA2SQ5Os0CAADMBQAADgAAAAAAAAAAAAAAAAAuAgAAZHJzL2Uyb0RvYy54bWxQ SwECLQAUAAYACAAAACEASWp6NdwAAAAIAQAADwAAAAAAAAAAAAAAAAAnBQAAZHJzL2Rvd25yZXYu eG1sUEsFBgAAAAAEAAQA8wAAADA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9568" behindDoc="0" locked="0" layoutInCell="1" allowOverlap="1">
                      <wp:simplePos x="0" y="0"/>
                      <wp:positionH relativeFrom="column">
                        <wp:posOffset>687070</wp:posOffset>
                      </wp:positionH>
                      <wp:positionV relativeFrom="paragraph">
                        <wp:posOffset>26670</wp:posOffset>
                      </wp:positionV>
                      <wp:extent cx="457200" cy="342900"/>
                      <wp:effectExtent l="0" t="0" r="0" b="0"/>
                      <wp:wrapNone/>
                      <wp:docPr id="112" name="Hộp Văn bản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5" o:spid="_x0000_s1129" type="#_x0000_t202" style="position:absolute;margin-left:54.1pt;margin-top:2.1pt;width:36pt;height:2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j0C/zQIAAMwFAAAOAAAAZHJzL2Uyb0RvYy54bWysVNuO0zAQfUfiHyy/Z3PBvSTadLXbNIC0 XKQF3t3EaSwSO9hu0wXxxBPfwS/wB/C4H8XYabvdXSEhIA+Rb3NmzsyZOT3btg3aMKW5FCkOTwKM mChkycUqxW/f5N4UI22oKGkjBUvxNdP4bPb40WnfJSyStWxKphCACJ30XYprY7rE93VRs5bqE9kx AZeVVC01sFUrv1S0B/S28aMgGPu9VGWnZMG0htNsuMQzh19VrDCvqkozg5oUQ2zG/ZX7L+3fn53S ZKVoV/NiFwb9iyhaygU4PUBl1FC0VvwBVMsLJbWszEkhW19WFS+Y4wBswuAem6uadsxxgeTo7pAm /f9gi5eb1wrxEmoXRhgJ2kKRnv34fvOtQ+9+fhFoSW++CjQa2Uz1nU7A4KoDE7O9kFuwcqx1dymL 9xoJOa+pWLFzpWRfM1pCpKG19I9MBxxtQZb9C1mCQ7o20gFtK9XaNEJiEKBDxa4PVWJbgwo4JKMJ VB6jAq6ekCiGtfVAk71xp7R5ymSL7CLFCkTgwOnmUpvh6f6J9SVkzpsGzmnSiDsHgDmcgGswtXc2 CFfXT3EQL6aLKfFINF54JMgy7zyfE2+ch5NR9iSbz7Pws/UbkqTmZcmEdbPXWEj+rIY7tQ/qOKhM y4aXFs6GpNVqOW8U2lDQeO6+XUKOnvl3w3D5Ai73KIURCS6i2MvH04lHcjLy4kkw9YIwvojHAYlJ lt+ldMkF+3dKqE9xPIpGg5Z+yy1w30NuNGm5gSnS8DbF08MjmlgFLkTpSmsob4b1USps+LepgHLv C+30aiU6iNVsl1vXJOTQB0tZXoOClQSFgRhhBMKiluojRj2MkxTrD2uqGEbNcwFdEIeE2PnjNk7B GKnjm+XxDRUFQKXYYDQs52aYWetO8VUNnoa+E/IcOqfiTtW2xYaodv0GI8OR2403O5OO9+7V7RCe /QIAAP//AwBQSwMEFAAGAAgAAAAhAO/9I4naAAAACAEAAA8AAABkcnMvZG93bnJldi54bWxMT8tO wzAQvCP1H6xF4kbXVC0KIU5VgbiCWh4SNzfeJhHxOordJvw921M57c7OaGa2WE++UycaYhvYwN1c gyKugmu5NvDx/nKbgYrJsrNdYDLwSxHW5eyqsLkLI2/ptEu1EhOOuTXQpNTniLFqyNs4Dz2xcIcw eJsEDjW6wY5i7jtcaH2P3rYsCY3t6amh6md39AY+Xw/fX0v9Vj/7VT+GSSP7BzTm5nraPIJKNKWL GM71pTqU0mkfjuyi6gTrbCFSA0sZZz7TsuwNrOSOZYH/Hyj/AAAA//8DAFBLAQItABQABgAIAAAA IQC2gziS/gAAAOEBAAATAAAAAAAAAAAAAAAAAAAAAABbQ29udGVudF9UeXBlc10ueG1sUEsBAi0A FAAGAAgAAAAhADj9If/WAAAAlAEAAAsAAAAAAAAAAAAAAAAALwEAAF9yZWxzLy5yZWxzUEsBAi0A FAAGAAgAAAAhANGPQL/NAgAAzAUAAA4AAAAAAAAAAAAAAAAALgIAAGRycy9lMm9Eb2MueG1sUEsB Ai0AFAAGAAgAAAAhAO/9I4naAAAACAEAAA8AAAAAAAAAAAAAAAAAJwUAAGRycy9kb3ducmV2Lnht bFBLBQYAAAAABAAEAPMAAAAu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      B        A            C</w: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20352" behindDoc="0" locked="0" layoutInCell="1" allowOverlap="1">
                      <wp:simplePos x="0" y="0"/>
                      <wp:positionH relativeFrom="column">
                        <wp:posOffset>-50165</wp:posOffset>
                      </wp:positionH>
                      <wp:positionV relativeFrom="paragraph">
                        <wp:posOffset>41909</wp:posOffset>
                      </wp:positionV>
                      <wp:extent cx="2076450" cy="0"/>
                      <wp:effectExtent l="0" t="0" r="19050" b="19050"/>
                      <wp:wrapNone/>
                      <wp:docPr id="111" name="Đường nối Thẳng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7" o:spid="_x0000_s1026" style="position:absolute;z-index:251620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pt,3.3pt" to="159.5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zngdPAIAAEEEAAAOAAAAZHJzL2Uyb0RvYy54bWysU82O0zAQviPxDlbubZKS/my06Qo1LZcF Km15ANd2GgvHtmy3aYWQQHvixivwBhx4A1Z72odi7DbVLlwQIgdn7Jn5/M3M58urfSPQjhnLlSyi tJ9EiEmiKJebInq3WvQmEbIOS4qFkqyIDsxGV9Pnzy5bnbOBqpWgzCAAkTZvdRHVzuk8ji2pWYNt X2kmwVkp02AHW7OJqcEtoDciHiTJKG6VodoowqyF0/LojKYBv6oYcW+ryjKHRBEBNxdWE9a1X+Pp Jc43BuuakxMN/A8sGswlXHqGKrHDaGv4H1ANJ0ZZVbk+UU2sqooTFmqAatLkt2puaqxZqAWaY/W5 Tfb/wZI3u6VBnMLs0jRCEjcwpLuv99/vvz18khskf/54+MzRqr67ffgC++HYt6zVNofMmVwaXzTZ yxt9rch7i6Sa1VhuWKC+OmhAS31G/CTFb6yGi9fta0UhBm+dCv3bV6bxkNAZtA9jOpzHxPYOETgc JONRNoRpks4X47xL1Ma6V0w1yBtFJLj0HcQ53l1b54ngvAvxx1ItuBBBBUKitoguhoNhSLBKcOqd PsyazXomDNphr6PwharA8zjMqK2kAaxmmM5PtsNcHG24XEiPB6UAnZN1FMqHi+RiPplPsl42GM17 WVKWvZeLWdYbLdLxsHxRzmZl+tFTS7O85pQy6dl1ok2zvxPF6fkc5XaW7bkN8VP00C8g2/0D6TBL P76jENaKHpammzHoNASf3pR/CI/3YD9++dNfAAAA//8DAFBLAwQUAAYACAAAACEAAGh4aNoAAAAG AQAADwAAAGRycy9kb3ducmV2LnhtbEyOwU7DMBBE70j8g7VIXKrWSSsFGrKpEJAbFwqI6zZekoh4 ncZuG/h6DBc4jmb05hWbyfbqyKPvnCCkiwQUS+1MJw3Cy3M1vwblA4mh3gkjfLKHTXl+VlBu3Eme +LgNjYoQ8TkhtCEMuda+btmSX7iBJXbvbrQUYhwbbUY6Rbjt9TJJMm2pk/jQ0sB3Ldcf24NF8NUr 76uvWT1L3laN4+X+/vGBEC8vptsbUIGn8DeGH/2oDmV02rmDGK96hPnVOi4RsgxUrFfpOgW1+826 LPR//fIbAAD//wMAUEsBAi0AFAAGAAgAAAAhALaDOJL+AAAA4QEAABMAAAAAAAAAAAAAAAAAAAAA AFtDb250ZW50X1R5cGVzXS54bWxQSwECLQAUAAYACAAAACEAOP0h/9YAAACUAQAACwAAAAAAAAAA AAAAAAAvAQAAX3JlbHMvLnJlbHNQSwECLQAUAAYACAAAACEAEc54HTwCAABBBAAADgAAAAAAAAAA AAAAAAAuAgAAZHJzL2Uyb0RvYy54bWxQSwECLQAUAAYACAAAACEAAGh4aNoAAAAGAQAADwAAAAAA AAAAAAAAAACWBAAAZHJzL2Rvd25yZXYueG1sUEsFBgAAAAAEAAQA8wAAAJ0FAAAAAA== "/>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41275</wp:posOffset>
                      </wp:positionH>
                      <wp:positionV relativeFrom="paragraph">
                        <wp:posOffset>59055</wp:posOffset>
                      </wp:positionV>
                      <wp:extent cx="457200" cy="342900"/>
                      <wp:effectExtent l="0" t="0" r="0" b="0"/>
                      <wp:wrapNone/>
                      <wp:docPr id="110" name="Hộp Văn bản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9" o:spid="_x0000_s1130" type="#_x0000_t202" style="position:absolute;margin-left:-3.25pt;margin-top:4.65pt;width:36pt;height:2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2IRnzgIAAMwFAAAOAAAAZHJzL2Uyb0RvYy54bWysVM2O0zAQviPxDpbv2fzg/iTadLXbNIC0 /EgL3N3EaSwSO9hu0wVx4sRz8Aq8ARz3oRg7bbe7KyQE5BDZHs838818ntOzbdugDVOaS5Hi8CTA iIlCllysUvz2Te5NMdKGipI2UrAUXzONz2aPH532XcIiWcumZAoBiNBJ36W4NqZLfF8XNWupPpEd E2CspGqpga1a+aWiPaC3jR8FwdjvpSo7JQumNZxmgxHPHH5VscK8qirNDGpSDLkZ91fuv7R/f3ZK k5WiXc2LXRr0L7JoKRcQ9ACVUUPRWvEHUC0vlNSyMieFbH1ZVbxgjgOwCYN7bK5q2jHHBYqju0OZ 9P+DLV5uXivES+hdCPURtIUmPfvx/eZbh979/CLQkt58FWgU20r1nU7A4aoDF7O9kFvwcqx1dymL 9xoJOa+pWLFzpWRfM1pCpqH19I9cBxxtQZb9C1lCQLo20gFtK9XaMkJhEKBDRteHLrGtQQUcktEE Oo9RAaYnJIphbSPQZO/cKW2eMtkiu0ixAhE4cLq51Ga4ur9iYwmZ86aBc5o04s4BYA4nEBpcrc0m 4fr6KQ7ixXQxJR6JxguPBFnmnedz4o3zcDLKnmTzeRZ+tnFDktS8LJmwYfYaC8mf9XCn9kEdB5Vp 2fDSwtmUtFot541CGwoaz923K8jRNf9uGq5ewOUepTAiwUUUe/l4OvFITkZePAmmXhDGF/E4IDHJ 8ruULrlg/04J9SmOR9Fo0NJvuQXue8iNJi03MEUa3qZ4erhEE6vAhShdaw3lzbA+KoVN/7YU0O59 o51erUQHsZrtcuseCRnb8FbMS1leg4KVBIWBGGEEwqKW6iNGPYyTFOsPa6oYRs1zAa8gDgmBa8Zt nIIxUseW5bGFigKgUmwwGpZzM8ysdaf4qoZIw7sT8hxeTsWdqm+z2r03GBmO3G682Zl0vHe3bofw 7BcAAAD//wMAUEsDBBQABgAIAAAAIQA3G3jM2gAAAAYBAAAPAAAAZHJzL2Rvd25yZXYueG1sTI7B TsMwEETvlfgHa5F6a20IiWiIUyEqrqAWqNSbG2+TiHgdxW4T/p7lRE+j0YxmXrGeXCcuOITWk4a7 pQKBVHnbUq3h8+N18QgiREPWdJ5Qww8GWJc3s8Lk1o+0xcsu1oJHKORGQxNjn0sZqgadCUvfI3F2 8oMzke1QSzuYkcddJ++VyqQzLfFDY3p8abD63p2dhq+302H/oN7rjUv70U9KkltJree30/MTiIhT /C/DHz6jQ8lMR38mG0SnYZGl3NSwSkBwnKVsj6xJArIs5DV++QsAAP//AwBQSwECLQAUAAYACAAA ACEAtoM4kv4AAADhAQAAEwAAAAAAAAAAAAAAAAAAAAAAW0NvbnRlbnRfVHlwZXNdLnhtbFBLAQIt ABQABgAIAAAAIQA4/SH/1gAAAJQBAAALAAAAAAAAAAAAAAAAAC8BAABfcmVscy8ucmVsc1BLAQIt ABQABgAIAAAAIQCy2IRnzgIAAMwFAAAOAAAAAAAAAAAAAAAAAC4CAABkcnMvZTJvRG9jLnhtbFBL AQItABQABgAIAAAAIQA3G3jM2gAAAAYBAAAPAAAAAAAAAAAAAAAAACgFAABkcnMvZG93bnJldi54 bWxQSwUGAAAAAAQABADzAAAALw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702310</wp:posOffset>
                      </wp:positionH>
                      <wp:positionV relativeFrom="paragraph">
                        <wp:posOffset>59690</wp:posOffset>
                      </wp:positionV>
                      <wp:extent cx="457200" cy="342900"/>
                      <wp:effectExtent l="0" t="0" r="0" b="0"/>
                      <wp:wrapNone/>
                      <wp:docPr id="109" name="Hộp Văn bản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58" o:spid="_x0000_s1131" type="#_x0000_t202" style="position:absolute;margin-left:55.3pt;margin-top:4.7pt;width:36pt;height:2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rVDtzgIAAMwFAAAOAAAAZHJzL2Uyb0RvYy54bWysVM2O0zAQviPxDpbv2fzg/iTadLXbNIC0 /EgL3N3EaSwSO9hu0wVx4sRz8Aq8ARz3oRg7bbe7KyQE5BDZHs838818ntOzbdugDVOaS5Hi8CTA iIlCllysUvz2Te5NMdKGipI2UrAUXzONz2aPH532XcIiWcumZAoBiNBJ36W4NqZLfF8XNWupPpEd E2CspGqpga1a+aWiPaC3jR8FwdjvpSo7JQumNZxmgxHPHH5VscK8qirNDGpSDLkZ91fuv7R/f3ZK k5WiXc2LXRr0L7JoKRcQ9ACVUUPRWvEHUC0vlNSyMieFbH1ZVbxgjgOwCYN7bK5q2jHHBYqju0OZ 9P+DLV5uXivES+hdEGMkaAtNevbj+823Dr37+UWgJb35KtBoaivVdzoBh6sOXMz2Qm7By7HW3aUs 3msk5LymYsXOlZJ9zWgJmYbW0z9yHXC0BVn2L2QJAenaSAe0rVRrywiFQYAOHbs+dIltDSrgkIwm 0HmMCjA9IVEMaxuBJnvnTmnzlMkW2UWKFYjAgdPNpTbD1f0VG0vInDcNnNOkEXcOAHM4gdDgam02 CdfXT3EQL6aLKfFINF54JMgy7zyfE2+ch5NR9iSbz7Pws40bkqTmZcmEDbPXWEj+rIc7tQ/qOKhM y4aXFs6mpNVqOW8U2lDQeO6+XUGOrvl303D1Ai73KIURCS6i2MvH04lHcjLy4kkw9YIwvojHAYlJ lt+ldMkF+3dKqE9xPIpGg5Z+yy1w30NuNGm5gSnS8DbF08MlmlgFLkTpWmsob4b1USls+relgHbv G+30aiU6iNVsl1v3SMjEhrdiXsryGhSsJCgMxAgjEBa1VB8x6mGcpFh/WFPFMGqeC3gFcUiInT9u 4xSMkTq2LI8tVBQAlWKD0bCcm2FmrTvFVzVEGt6dkOfwciruVH2b1e69wchw5Hbjzc6k4727dTuE Z78AAAD//wMAUEsDBBQABgAIAAAAIQCKVeQq2wAAAAgBAAAPAAAAZHJzL2Rvd25yZXYueG1sTI9B T8JAEIXvJvyHzZh4k12wNlC6JUTjVSOgCbelO7SN3dmmu9D67x1OcvzyXt58k69H14oL9qHxpGE2 VSCQSm8bqjTsd2+PCxAhGrKm9YQafjHAupjc5SazfqBPvGxjJXiEQmY01DF2mZShrNGZMPUdEmcn 3zsTGftK2t4MPO5aOVcqlc40xBdq0+FLjeXP9uw0fL2fDt+J+qhe3XM3+FFJckup9cP9uFmBiDjG /zJc9VkdCnY6+jPZIFrmmUq5qmGZgLjmiznzUUP6lIAscnn7QPEHAAD//wMAUEsBAi0AFAAGAAgA AAAhALaDOJL+AAAA4QEAABMAAAAAAAAAAAAAAAAAAAAAAFtDb250ZW50X1R5cGVzXS54bWxQSwEC LQAUAAYACAAAACEAOP0h/9YAAACUAQAACwAAAAAAAAAAAAAAAAAvAQAAX3JlbHMvLnJlbHNQSwEC LQAUAAYACAAAACEAOa1Q7c4CAADMBQAADgAAAAAAAAAAAAAAAAAuAgAAZHJzL2Uyb0RvYy54bWxQ SwECLQAUAAYACAAAACEAilXkKtsAAAAIAQAADwAAAAAAAAAAAAAAAAAoBQAAZHJzL2Rvd25yZXYu eG1sUEsFBgAAAAAEAAQA8wAAADA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A               B    </w:t>
            </w:r>
          </w:p>
          <w:p w:rsidR="00E2044B" w:rsidRPr="00F252E8" w:rsidRDefault="001A3285" w:rsidP="00E2044B">
            <w:pPr>
              <w:rPr>
                <w:rFonts w:ascii="VNI-Times" w:hAnsi="VNI-Times"/>
                <w:sz w:val="28"/>
                <w:szCs w:val="28"/>
              </w:rPr>
            </w:pPr>
            <w:r>
              <w:rPr>
                <w:noProof/>
                <w:lang w:val="en-US" w:eastAsia="en-US"/>
              </w:rPr>
              <w:lastRenderedPageBreak/>
              <mc:AlternateContent>
                <mc:Choice Requires="wps">
                  <w:drawing>
                    <wp:anchor distT="4294967295" distB="4294967295" distL="114300" distR="114300" simplePos="0" relativeHeight="251622400" behindDoc="0" locked="0" layoutInCell="1" allowOverlap="1">
                      <wp:simplePos x="0" y="0"/>
                      <wp:positionH relativeFrom="column">
                        <wp:posOffset>64135</wp:posOffset>
                      </wp:positionH>
                      <wp:positionV relativeFrom="paragraph">
                        <wp:posOffset>81279</wp:posOffset>
                      </wp:positionV>
                      <wp:extent cx="1962150" cy="0"/>
                      <wp:effectExtent l="0" t="0" r="19050" b="19050"/>
                      <wp:wrapNone/>
                      <wp:docPr id="108" name="Đường nối Thẳng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60" o:spid="_x0000_s1026" style="position:absolute;z-index:251622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5pt,6.4pt" to="159.5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6JVOwIAAEEEAAAOAAAAZHJzL2Uyb0RvYy54bWysU0Gu0zAQ3SNxByv7NklpSxs1/UJNy+YD lX45gGs7jYVjW7bbtEJIIFbsuAI3YMEN+PqrHoqx21T9sEGILJyxZ/z85s3M5GZfC7RjxnIl8yjt JhFikijK5SaP3q4WnVGErMOSYqEky6MDs9HN9OmTSaMz1lOVEpQZBCDSZo3Oo8o5ncWxJRWrse0q zSQ4S2Vq7GBrNjE1uAH0WsS9JBnGjTJUG0WYtXBanJzRNOCXJSPuTVla5pDII+DmwmrCuvZrPJ3g bGOwrjg508D/wKLGXMKjF6gCO4y2hv8BVXNilFWl6xJVx6osOWEhB8gmTX7L5q7CmoVcQByrLzLZ /wdLXu+WBnEKtUugVBLXUKT7rw/fH74dP8oNkj9/HD9xtKruPx+/wH4YJGu0zeDmTC6NT5rs5Z2+ VeSdRVLNKiw3LFBfHTSgpV7k+NEVv7EaHl43rxSFGLx1Kui3L03tIUEZtA9lOlzKxPYOEThMx8Ne OoBqktYX46y9qI11L5mqkTfySHDpFcQZ3t1a54ngrA3xx1ItuBChC4RETR6NB71BuGCV4NQ7fZg1 m/VMGLTDvo/CF7ICz3WYUVtJA1jFMJ2fbYe5ONnwuJAeD1IBOmfr1Cjvx8l4PpqP+p1+bzjv9JOi 6LxYzPqd4SJ9PiieFbNZkX7w1NJ+VnFKmfTs2qZN+3/XFOfxObXbpW0vMsSP0YNeQLb9B9Khlr58 fspstlb0sDRtjaFPQ/B5pvwgXO/Bvp786S8AAAD//wMAUEsDBBQABgAIAAAAIQBTxbtU2QAAAAgB AAAPAAAAZHJzL2Rvd25yZXYueG1sTE/LTsMwELwj8Q/WInGpqJ1UQhDiVAjIjQsFxHUbL0lEvE5j tw18PYs4wGk1D83OlOvZD+pAU+wDW8iWBhRxE1zPrYWX5/riClRMyA6HwGThkyKsq9OTEgsXjvxE h01qlYRwLNBCl9JYaB2bjjzGZRiJRXsPk8ckcGq1m/Ao4X7QuTGX2mPP8qHDke46aj42e28h1q+0 q78WzcK8rdpA+e7+8QGtPT+bb29AJZrTnxl+6kt1qKTTNuzZRTUINpk45eayQPRVdi3E9pfQVan/ D6i+AQAA//8DAFBLAQItABQABgAIAAAAIQC2gziS/gAAAOEBAAATAAAAAAAAAAAAAAAAAAAAAABb Q29udGVudF9UeXBlc10ueG1sUEsBAi0AFAAGAAgAAAAhADj9If/WAAAAlAEAAAsAAAAAAAAAAAAA AAAALwEAAF9yZWxzLy5yZWxzUEsBAi0AFAAGAAgAAAAhAGcbolU7AgAAQQQAAA4AAAAAAAAAAAAA AAAALgIAAGRycy9lMm9Eb2MueG1sUEsBAi0AFAAGAAgAAAAhAFPFu1TZAAAACAEAAA8AAAAAAAAA AAAAAAAAlQQAAGRycy9kb3ducmV2LnhtbFBLBQYAAAAABAAEAPMAAACbBQAAAAA= "/>
                  </w:pict>
                </mc:Fallback>
              </mc:AlternateConten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23424" behindDoc="0" locked="0" layoutInCell="1" allowOverlap="1">
                      <wp:simplePos x="0" y="0"/>
                      <wp:positionH relativeFrom="column">
                        <wp:posOffset>68580</wp:posOffset>
                      </wp:positionH>
                      <wp:positionV relativeFrom="paragraph">
                        <wp:posOffset>225425</wp:posOffset>
                      </wp:positionV>
                      <wp:extent cx="457200" cy="342900"/>
                      <wp:effectExtent l="0" t="0" r="0" b="0"/>
                      <wp:wrapNone/>
                      <wp:docPr id="107" name="Hộp Văn bản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3" o:spid="_x0000_s1132" type="#_x0000_t202" style="position:absolute;margin-left:5.4pt;margin-top:17.75pt;width:36pt;height:2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mlzgIAAMwFAAAOAAAAZHJzL2Uyb0RvYy54bWysVM2O0zAQviPxDpbv2fys+5NoU7TbNIC0 /EgL3N3EaSwSO9hu0wVx4sRz8Aq8ARz3oRg7bbe7KyQE5BDZHs838818nrMn27ZBG6Y0lyLF4UmA EROFLLlYpfjtm9ybYqQNFSVtpGApvmYaP5k9fnTWdwmLZC2bkikEIEInfZfi2pgu8X1d1Kyl+kR2 TICxkqqlBrZq5ZeK9oDeNn4UBGO/l6rslCyY1nCaDUY8c/hVxQrzqqo0M6hJMeRm3F+5/9L+/dkZ TVaKdjUvdmnQv8iipVxA0ANURg1Fa8UfQLW8UFLLypwUsvVlVfGCOQ7AJgzusbmqacccFyiO7g5l 0v8Ptni5ea0QL6F3wQQjQVto0rMf32++dejdzy8CLenNV4HGp7ZSfacTcLjqwMVsL+QWvBxr3V3K 4r1GQs5rKlbsXCnZ14yWkGloPf0j1wFHW5Bl/0KWEJCujXRA20q1toxQGATo0LHrQ5fY1qACDslo Ap3HqADTKYliWNsINNk7d0qbp0y2yC5SrEAEDpxuLrUZru6v2FhC5rxp4JwmjbhzAJjDCYQGV2uz Sbi+foqDeDFdTIlHovHCI0GWeef5nHjjPJyMstNsPs/CzzZuSJKalyUTNsxeYyH5sx7u1D6o46Ay LRteWjibklar5bxRaENB47n7dgU5uubfTcPVC7jcoxRGJLiIYi8fTyceycnIiyfB1AvC+CIeByQm WX6X0iUX7N8poT7F8SgaDVr6LbfAfQ+50aTlBqZIw9sUTw+XaGIVuBCla62hvBnWR6Ww6d+WAtq9 b7TTq5XoIFazXW7dIyFTG96KeSnLa1CwkqAwECOMQFjUUn3EqIdxkmL9YU0Vw6h5LuAVxCEhdv64 jVMwRurYsjy2UFEAVIoNRsNyboaZte4UX9UQaXh3Qp7Dy6m4U/VtVrv3BiPDkduNNzuTjvfu1u0Q nv0CAAD//wMAUEsDBBQABgAIAAAAIQBdSGUQ2gAAAAcBAAAPAAAAZHJzL2Rvd25yZXYueG1sTI7L TsMwEEX3SP0HayqxozaFoDbEqaoitiDKQ2I3jadJRDyOYrcJf8+wgtXo6F7dOcVm8p060xDbwBau FwYUcRVcy7WFt9fHqxWomJAddoHJwjdF2JSziwJzF0Z+ofM+1UpGOOZooUmpz7WOVUMe4yL0xJId w+AxCQ61dgOOMu47vTTmTntsWT402NOuoeprf/IW3p+Onx+35rl+8Fk/hslo9mtt7eV82t6DSjSl vzL86os6lOJ0CCd2UXXCRsyThZssAyX5ail8kLvOQJeF/u9f/gAAAP//AwBQSwECLQAUAAYACAAA ACEAtoM4kv4AAADhAQAAEwAAAAAAAAAAAAAAAAAAAAAAW0NvbnRlbnRfVHlwZXNdLnhtbFBLAQIt ABQABgAIAAAAIQA4/SH/1gAAAJQBAAALAAAAAAAAAAAAAAAAAC8BAABfcmVscy8ucmVsc1BLAQIt ABQABgAIAAAAIQB/xqmlzgIAAMwFAAAOAAAAAAAAAAAAAAAAAC4CAABkcnMvZTJvRG9jLnhtbFBL AQItABQABgAIAAAAIQBdSGUQ2gAAAAcBAAAPAAAAAAAAAAAAAAAAACgFAABkcnMvZG93bnJldi54 bWxQSwUGAAAAAAQABADzAAAALw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4448" behindDoc="0" locked="0" layoutInCell="1" allowOverlap="1">
                      <wp:simplePos x="0" y="0"/>
                      <wp:positionH relativeFrom="column">
                        <wp:posOffset>752475</wp:posOffset>
                      </wp:positionH>
                      <wp:positionV relativeFrom="paragraph">
                        <wp:posOffset>226695</wp:posOffset>
                      </wp:positionV>
                      <wp:extent cx="457200" cy="342900"/>
                      <wp:effectExtent l="0" t="0" r="0" b="0"/>
                      <wp:wrapNone/>
                      <wp:docPr id="106" name="Hộp Văn bản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1" o:spid="_x0000_s1133" type="#_x0000_t202" style="position:absolute;margin-left:59.25pt;margin-top:17.85pt;width:36pt;height:2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tVUzgIAAMwFAAAOAAAAZHJzL2Uyb0RvYy54bWysVNuO0zAQfUfiHyy/Z3PBvSTadLXbNIC0 XKQF3t3EaSwSO9hu0wXxxBPfwS/wB/C4H8XYabvdXSEhIA+Rb3NmzsyZOT3btg3aMKW5FCkOTwKM mChkycUqxW/f5N4UI22oKGkjBUvxNdP4bPb40WnfJSyStWxKphCACJ30XYprY7rE93VRs5bqE9kx AZeVVC01sFUrv1S0B/S28aMgGPu9VGWnZMG0htNsuMQzh19VrDCvqkozg5oUQ2zG/ZX7L+3fn53S ZKVoV/NiFwb9iyhaygU4PUBl1FC0VvwBVMsLJbWszEkhW19WFS+Y4wBswuAem6uadsxxgeTo7pAm /f9gi5eb1wrxEmoXjDEStIUiPfvx/eZbh979/CLQkt58FWgc2kz1nU7A4KoDE7O9kFuwcqx1dymL 9xoJOa+pWLFzpWRfM1pCpM7SPzIdcLQFWfYvZAkO6dpIB7StVGvTCIlBgA4Vuz5UiW0NKuCQjCZQ eYwKuHpCohjWEJtPk71xp7R5ymSL7CLFCkTgwOnmUpvh6f6J9SVkzpvGCaERdw4AczgB12Bq72wQ rq6f4iBeTBdT4pFovPBIkGXeeT4n3jgPJ6PsSTafZ+Fn6zckSc3LkgnrZq+xkPxZDXdqH9RxUJmW DS8tnA1Jq9Vy3ii0oaDx3H27hBw98++G4fIFXO5RCiMSXESxl4+nE4/kZOTFk2DqBWF8EY8DEpMs v0vpkgv275RQn+J4FI0GLf2WW+C+h9xo0nIDU6ThbYqnh0c0sQpciNKV1lDeDOujVNjwb1MB5d4X 2unVSnQQq9kut65JSLzvg6Usr0HBSoLCQIwwAmFRS/URox7GSYr1hzVVDKPmuYAuiENC7PxxG6dg jNTxzfL4hooCoFJsMBqWczPMrHWn+KoGT0PfCXkOnVNxp2rbYkNUQMluYGQ4crvxZmfS8d69uh3C s18AAAD//wMAUEsDBBQABgAIAAAAIQAPqJLW3QAAAAkBAAAPAAAAZHJzL2Rvd25yZXYueG1sTI9N T8MwDIbvSPyHyEjcWLJBWVuaTgjEdWjjQ+KWNV5brXGqJlvLv593guNrP3r9uFhNrhMnHELrScN8 pkAgVd62VGv4/Hi7S0GEaMiazhNq+MUAq/L6qjC59SNt8LSNteASCrnR0MTY51KGqkFnwsz3SLzb +8GZyHGopR3MyOWukwulHqUzLfGFxvT40mB12B6dhq/1/uf7Qb3Xry7pRz8pSS6TWt/eTM9PICJO 8Q+Giz6rQ8lOO38kG0THeZ4mjGq4T5YgLkCmeLDTkGZLkGUh/39QngEAAP//AwBQSwECLQAUAAYA CAAAACEAtoM4kv4AAADhAQAAEwAAAAAAAAAAAAAAAAAAAAAAW0NvbnRlbnRfVHlwZXNdLnhtbFBL AQItABQABgAIAAAAIQA4/SH/1gAAAJQBAAALAAAAAAAAAAAAAAAAAC8BAABfcmVscy8ucmVsc1BL AQItABQABgAIAAAAIQCpTtVUzgIAAMwFAAAOAAAAAAAAAAAAAAAAAC4CAABkcnMvZTJvRG9jLnht bFBLAQItABQABgAIAAAAIQAPqJLW3QAAAAkBAAAPAAAAAAAAAAAAAAAAACgFAABkcnMvZG93bnJl di54bWxQSwUGAAAAAAQABADzAAAAMg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518920</wp:posOffset>
                      </wp:positionH>
                      <wp:positionV relativeFrom="paragraph">
                        <wp:posOffset>225425</wp:posOffset>
                      </wp:positionV>
                      <wp:extent cx="457200" cy="342900"/>
                      <wp:effectExtent l="0" t="0" r="0" b="0"/>
                      <wp:wrapNone/>
                      <wp:docPr id="105" name="Hộp Văn bản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2" o:spid="_x0000_s1134" type="#_x0000_t202" style="position:absolute;margin-left:119.6pt;margin-top:17.75pt;width:36pt;height:2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OHezgIAAMwFAAAOAAAAZHJzL2Uyb0RvYy54bWysVM2O0zAQviPxDpbv2fzg/iTadLXbNIC0 /EgL3N3EaSwSO9hu0wVx4sRz8Aq8ARz3oRg7bbe7KyQE5BDZHs838818ntOzbdugDVOaS5Hi8CTA iIlCllysUvz2Te5NMdKGipI2UrAUXzONz2aPH532XcIiWcumZAoBiNBJ36W4NqZLfF8XNWupPpEd E2CspGqpga1a+aWiPaC3jR8FwdjvpSo7JQumNZxmgxHPHH5VscK8qirNDGpSDLkZ91fuv7R/f3ZK k5WiXc2LXRr0L7JoKRcQ9ACVUUPRWvEHUC0vlNSyMieFbH1ZVbxgjgOwCYN7bK5q2jHHBYqju0OZ 9P+DLV5uXivES+hdMMJI0Baa9OzH95tvHXr384tAS3rzVaBxZCvVdzoBh6sOXMz2Qm7By7HW3aUs 3msk5LymYsXOlZJ9zWgJmYbW0z9yHXC0BVn2L2QJAenaSAe0rVRrywiFQYAOHbs+dIltDSrgkIwm 0HmMCjA9IVEMaxuBJnvnTmnzlMkW2UWKFYjAgdPNpTbD1f0VG0vInDcNnNOkEXcOAHM4gdDgam02 CdfXT3EQL6aLKfFINF54JMgy7zyfE2+ch5NR9iSbz7Pws40bkqTmZcmEDbPXWEj+rIc7tQ/qOKhM y4aXFs6mpNVqOW8U2lDQeO6+XUGOrvl303D1Ai73KIURCS6i2MvH04lHcjLy4kkw9YIwvojHAYlJ lt+ldMkF+3dKqE9xPIpGg5Z+yy1w30NuNGm5gSnS8DbF08MlmlgFLkTpWmsob4b1USls+relgHbv G+30aiU6iNVsl1v3SEZOa1bMS1leg4KVBIWBGGEEwqKW6iNGPYyTFOsPa6oYRs1zAa8gDgmx88dt nIIxUseW5bGFigKgUmwwGpZzM8ysdaf4qoZIw7sT8hxeTsWdqm+z2r03GBmO3G682Zl0vHe3bofw 7BcAAAD//wMAUEsDBBQABgAIAAAAIQBXEp1n3gAAAAkBAAAPAAAAZHJzL2Rvd25yZXYueG1sTI9N T8MwDIbvSPyHyEjcWNKWorVrOiEQVxDjQ9ota7y2onGqJlvLv8ec4Gj70evnrbaLG8QZp9B70pCs FAikxtueWg3vb083axAhGrJm8IQavjHAtr68qExp/UyveN7FVnAIhdJo6GIcSylD06EzYeVHJL4d /eRM5HFqpZ3MzOFukKlSd9KZnvhDZ0Z86LD52p2cho/n4/7zVr20jy4fZ78oSa6QWl9fLfcbEBGX +AfDrz6rQ81OB38iG8SgIc2KlFENWZ6DYCBLEl4cNKyLHGRdyf8N6h8AAAD//wMAUEsBAi0AFAAG AAgAAAAhALaDOJL+AAAA4QEAABMAAAAAAAAAAAAAAAAAAAAAAFtDb250ZW50X1R5cGVzXS54bWxQ SwECLQAUAAYACAAAACEAOP0h/9YAAACUAQAACwAAAAAAAAAAAAAAAAAvAQAAX3JlbHMvLnJlbHNQ SwECLQAUAAYACAAAACEAUxTh3s4CAADMBQAADgAAAAAAAAAAAAAAAAAuAgAAZHJzL2Uyb0RvYy54 bWxQSwECLQAUAAYACAAAACEAVxKdZ94AAAAJAQAADwAAAAAAAAAAAAAAAAAoBQAAZHJzL2Rvd25y ZXYueG1sUEsFBgAAAAAEAAQA8wAAADM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E2044B" w:rsidP="00E2044B">
            <w:pPr>
              <w:rPr>
                <w:rFonts w:ascii="VNI-Times" w:hAnsi="VNI-Times"/>
                <w:sz w:val="28"/>
                <w:szCs w:val="28"/>
              </w:rPr>
            </w:pPr>
            <w:r w:rsidRPr="00F252E8">
              <w:rPr>
                <w:rFonts w:ascii="VNI-Times" w:hAnsi="VNI-Times"/>
                <w:sz w:val="28"/>
                <w:szCs w:val="28"/>
              </w:rPr>
              <w:t xml:space="preserve">   E             F      </w:t>
            </w:r>
            <w:r>
              <w:rPr>
                <w:rFonts w:ascii="VNI-Times" w:hAnsi="VNI-Times"/>
                <w:sz w:val="28"/>
                <w:szCs w:val="28"/>
              </w:rPr>
              <w:t xml:space="preserve">    </w:t>
            </w:r>
            <w:r w:rsidRPr="00F252E8">
              <w:rPr>
                <w:rFonts w:ascii="VNI-Times" w:hAnsi="VNI-Times"/>
                <w:sz w:val="28"/>
                <w:szCs w:val="28"/>
              </w:rPr>
              <w:t xml:space="preserve">     H</w:t>
            </w:r>
          </w:p>
          <w:p w:rsidR="00E2044B" w:rsidRPr="00F252E8"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21376" behindDoc="0" locked="0" layoutInCell="1" allowOverlap="1">
                      <wp:simplePos x="0" y="0"/>
                      <wp:positionH relativeFrom="column">
                        <wp:posOffset>45085</wp:posOffset>
                      </wp:positionH>
                      <wp:positionV relativeFrom="paragraph">
                        <wp:posOffset>18414</wp:posOffset>
                      </wp:positionV>
                      <wp:extent cx="2038350" cy="0"/>
                      <wp:effectExtent l="0" t="0" r="19050" b="19050"/>
                      <wp:wrapNone/>
                      <wp:docPr id="104" name="Đường nối Thẳng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64" o:spid="_x0000_s1026" style="position:absolute;z-index:251621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5pt,1.45pt" to="164.0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zZAsPAIAAEEEAAAOAAAAZHJzL2Uyb0RvYy54bWysU8GO0zAQvSPxD1bu3STdtLRR0xVqWi4L VNrlA1zbaSwc27K9TSuEBNoTN36BP+DAH7DaUz+KsdtUXbggRA7O2DPz/GbmeXK1bQTaMGO5kkWU XiQRYpIoyuW6iN7dLnqjCFmHJcVCSVZEO2ajq+nzZ5NW56yvaiUoMwhApM1bXUS1czqPY0tq1mB7 oTST4KyUabCDrVnH1OAW0BsR95NkGLfKUG0UYdbCaXlwRtOAX1WMuLdVZZlDooiAmwurCevKr/F0 gvO1wbrm5EgD/wOLBnMJl56gSuwwujP8D6iGE6OsqtwFUU2sqooTFmqAatLkt2puaqxZqAWaY/Wp Tfb/wZI3m6VBnMLskixCEjcwpIevj98fv+0/yTWSP3/sP3N0Wz/c77/Afpj5lrXa5pA5k0vjiyZb eaOvFXlvkVSzGss1C9RvdxrQUp8RP0nxG6vh4lX7WlGIwXdOhf5tK9N4SOgM2oYx7U5jYluHCBz2 k8vR5QCmSTpfjPMuURvrXjHVIG8UkeDSdxDneHNtnSeC8y7EH0u14EIEFQiJ2iIaD/qDkGCV4NQ7 fZg169VMGLTBXkfhC1WB5zzMqDtJA1jNMJ0fbYe5ONhwuZAeD0oBOkfrIJQP42Q8H81HWS/rD+e9 LCnL3svFLOsNF+mLQXlZzmZl+tFTS7O85pQy6dl1ok2zvxPF8fkc5HaS7akN8VP00C8g2/0D6TBL P76DEFaK7pammzHoNAQf35R/COd7sM9f/vQXAAAA//8DAFBLAwQUAAYACAAAACEAXrXCEdkAAAAF AQAADwAAAGRycy9kb3ducmV2LnhtbEyOwU7DMBBE70j9B2uRuFTUaSqVEuJUFZAbFwqI6zZekoh4 ncZuG/h6Fi7l+DSjmZevR9epIw2h9WxgPktAEVfetlwbeH0pr1egQkS22HkmA18UYF1MLnLMrD/x Mx23sVYywiFDA02MfaZ1qBpyGGa+J5bsww8Oo+BQazvgScZdp9MkWWqHLctDgz3dN1R9bg/OQCjf aF9+T6tp8r6oPaX7h6dHNObqctzcgYo0xnMZfvVFHQpx2vkD26A6AzdzKRpIb0FJukhXwrs/1kWu /9sXPwAAAP//AwBQSwECLQAUAAYACAAAACEAtoM4kv4AAADhAQAAEwAAAAAAAAAAAAAAAAAAAAAA W0NvbnRlbnRfVHlwZXNdLnhtbFBLAQItABQABgAIAAAAIQA4/SH/1gAAAJQBAAALAAAAAAAAAAAA AAAAAC8BAABfcmVscy8ucmVsc1BLAQItABQABgAIAAAAIQD9zZAsPAIAAEEEAAAOAAAAAAAAAAAA AAAAAC4CAABkcnMvZTJvRG9jLnhtbFBLAQItABQABgAIAAAAIQBetcIR2QAAAAUBAAAPAAAAAAAA AAAAAAAAAJYEAABkcnMvZG93bnJldi54bWxQSwUGAAAAAAQABADzAAAAnAUAAAAA "/>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a)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b) Ñuùng</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c) Sai</w: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r w:rsidRPr="00F252E8">
              <w:rPr>
                <w:rFonts w:ascii="VNI-Times" w:hAnsi="VNI-Times"/>
                <w:sz w:val="28"/>
                <w:szCs w:val="28"/>
              </w:rPr>
              <w:t>d) Sai</w:t>
            </w:r>
            <w:r w:rsidRPr="00F252E8">
              <w:rPr>
                <w:sz w:val="28"/>
                <w:szCs w:val="28"/>
              </w:rPr>
              <w:t xml:space="preserve"> </w:t>
            </w:r>
          </w:p>
          <w:p w:rsidR="00E2044B" w:rsidRPr="00F252E8"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E2044B" w:rsidP="00E2044B">
            <w:pPr>
              <w:rPr>
                <w:sz w:val="28"/>
                <w:szCs w:val="28"/>
              </w:rPr>
            </w:pPr>
          </w:p>
          <w:p w:rsidR="00E2044B" w:rsidRPr="00F252E8" w:rsidRDefault="001A3285" w:rsidP="00E2044B">
            <w:pPr>
              <w:tabs>
                <w:tab w:val="left" w:pos="1935"/>
              </w:tabs>
              <w:rPr>
                <w:rFonts w:ascii="VNI-Times" w:hAnsi="VNI-Times"/>
                <w:sz w:val="28"/>
                <w:szCs w:val="28"/>
              </w:rPr>
            </w:pPr>
            <w:r>
              <w:rPr>
                <w:noProof/>
                <w:lang w:val="en-US" w:eastAsia="en-US"/>
              </w:rPr>
              <mc:AlternateContent>
                <mc:Choice Requires="wps">
                  <w:drawing>
                    <wp:anchor distT="4294967295" distB="4294967295" distL="114300" distR="114300" simplePos="0" relativeHeight="251615232" behindDoc="0" locked="0" layoutInCell="1" allowOverlap="1">
                      <wp:simplePos x="0" y="0"/>
                      <wp:positionH relativeFrom="column">
                        <wp:posOffset>308610</wp:posOffset>
                      </wp:positionH>
                      <wp:positionV relativeFrom="paragraph">
                        <wp:posOffset>651509</wp:posOffset>
                      </wp:positionV>
                      <wp:extent cx="1028700" cy="0"/>
                      <wp:effectExtent l="0" t="0" r="19050" b="19050"/>
                      <wp:wrapNone/>
                      <wp:docPr id="103" name="Đường nối Thẳng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7" o:spid="_x0000_s1026" style="position:absolute;z-index:251615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51.3pt" to="105.3pt,5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0DUgPAIAAEEEAAAOAAAAZHJzL2Uyb0RvYy54bWysU8GO0zAQvSPxD1bu3STdbNuNNl2hpOWy QKVdPsC1ncTCsS3b27RCSCBO3PgF/oADf8BqT/tRjN2m2oULQuTgjD0zz29mni8ut51AG2YsV7KI 0pMkQkwSRblsiujtzXI0i5B1WFIslGRFtGM2upw/f3bR65yNVasEZQYBiLR5r4uodU7ncWxJyzps T5RmEpy1Mh12sDVNTA3uAb0T8ThJJnGvDNVGEWYtnFZ7ZzQP+HXNiHtT15Y5JIoIuLmwmrCu/RrP L3DeGKxbTg408D+w6DCXcOkRqsIOo1vD/4DqODHKqtqdENXFqq45YaEGqCZNfqvmusWahVqgOVYf 22T/Hyx5vVkZxCnMLjmNkMQdDOnu6/33+28PH2WD5M8fD584umnvPj98gX029S3rtc0hs5Qr44sm W3mtrxR5Z5FUZYtlwwL1m50GtNRnxE9S/MZquHjdv1IUYvCtU6F/29p0HhI6g7ZhTLvjmNjWIQKH aTKeTROYJhl8Mc6HRG2se8lUh7xRRIJL30Gc482VdZ4IzocQfyzVkgsRVCAk6ovo/Gx8FhKsEpx6 pw+zplmXwqAN9joKX6gKPI/DjLqVNIC1DNPFwXaYi70Nlwvp8aAUoHOw9kJ5f56cL2aLWTbKxpPF KEuqavRiWWajyTKdnlWnVVlW6QdPLc3yllPKpGc3iDbN/k4Uh+ezl9tRtsc2xE/RQ7+A7PAPpMMs /fj2QlgruluZYcag0xB8eFP+ITzeg/345c9/AQAA//8DAFBLAwQUAAYACAAAACEAmGX2vNsAAAAK AQAADwAAAGRycy9kb3ducmV2LnhtbEyPQU/DMAyF70j8h8hIXCaWrKBpKk0nBPTGhQ3E1WtMW9E4 XZNthV+PkZDg9vz89Py5WE++V0caYxfYwmJuQBHXwXXcWHjZVlcrUDEhO+wDk4VPirAuz88KzF04 8TMdN6lRUsIxRwttSkOudaxb8hjnYSCW3XsYPSYZx0a7EU9S7nudGbPUHjuWCy0OdN9S/bE5eAux eqV99TWrZ+btugmU7R+eHtHay4vp7hZUoin9heEHX9ChFKZdOLCLqrdws1pKUnyTiZBAtjAidr+O Lgv9/4XyGwAA//8DAFBLAQItABQABgAIAAAAIQC2gziS/gAAAOEBAAATAAAAAAAAAAAAAAAAAAAA AABbQ29udGVudF9UeXBlc10ueG1sUEsBAi0AFAAGAAgAAAAhADj9If/WAAAAlAEAAAsAAAAAAAAA AAAAAAAALwEAAF9yZWxzLy5yZWxzUEsBAi0AFAAGAAgAAAAhAA/QNSA8AgAAQQQAAA4AAAAAAAAA AAAAAAAALgIAAGRycy9lMm9Eb2MueG1sUEsBAi0AFAAGAAgAAAAhAJhl9rzbAAAACgEAAA8AAAAA AAAAAAAAAAAAlgQAAGRycy9kb3ducmV2LnhtbFBLBQYAAAAABAAEAPMAAACeBQAAAAA= "/>
                  </w:pict>
                </mc:Fallback>
              </mc:AlternateContent>
            </w:r>
            <w:r>
              <w:rPr>
                <w:noProof/>
                <w:lang w:val="en-US" w:eastAsia="en-US"/>
              </w:rPr>
              <mc:AlternateContent>
                <mc:Choice Requires="wps">
                  <w:drawing>
                    <wp:anchor distT="0" distB="0" distL="114300" distR="114300" simplePos="0" relativeHeight="251614208" behindDoc="0" locked="0" layoutInCell="1" allowOverlap="1">
                      <wp:simplePos x="0" y="0"/>
                      <wp:positionH relativeFrom="column">
                        <wp:posOffset>320040</wp:posOffset>
                      </wp:positionH>
                      <wp:positionV relativeFrom="paragraph">
                        <wp:posOffset>80010</wp:posOffset>
                      </wp:positionV>
                      <wp:extent cx="800100" cy="571500"/>
                      <wp:effectExtent l="0" t="0" r="19050" b="19050"/>
                      <wp:wrapNone/>
                      <wp:docPr id="102" name="Đường nối Thẳng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6" o:spid="_x0000_s1026" style="position:absolute;flip:y;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3pt" to="88.2pt,5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CWGDRwIAAE8EAAAOAAAAZHJzL2Uyb0RvYy54bWysVM2O0zAQviPxDlbubZKSdtuo6Qo1LZcF Km3h7tpOY+HYlu1tWiEkECduvAJvwIE3YLWnPhRj9wcKF4TowR17Zj5/88044+ttI9CGGcuVLKK0 m0SISaIol+sierWcd4YRsg5LioWSrIh2zEbXk8ePxq3OWU/VSlBmEIBIm7e6iGrndB7HltSswbar NJPgrJRpsIOtWcfU4BbQGxH3kmQQt8pQbRRh1sJpeXBGk4BfVYy4l1VlmUOiiICbC6sJ68qv8WSM 87XBuubkSAP/A4sGcwmXnqFK7DC6M/wPqIYTo6yqXJeoJlZVxQkLNUA1afJbNbc11izUAuJYfZbJ /j9Y8mKzMIhT6F3Si5DEDTTp/vPD14cv+/dyjeT3b/sPHC3r+4/7T7DPBl6yVtscMqdyYXzRZCtv 9Y0ibyySalpjuWaB+nKnAS31GfFFit9YDRev2ueKQgy+cyrot61MgyrB9Wuf6MFBI7QNDdudG8a2 DhE4HCYgGrSVgKt/lfbB9nfh3MP4ZG2se8ZUg7xRRIJLryfO8ebGukPoKcQfSzXnQsA5zoVEbRGN +r1+SLBKcOqd3mfNejUVBm2wn6rwO957EWbUnaQBrGaYzo62w1wcbOAppMeDcoDO0TqMzdtRMpoN Z8Osk/UGs06WlGXn6XyadQbz9KpfPimn0zJ956mlWV5zSpn07E4jnGZ/NyLHx3QYvvMQn2WIL9GD tED29B9Ih876Zh7GYqXobmG8tL7JMLUh+PjC/LP4dR+ifn4HJj8AAAD//wMAUEsDBBQABgAIAAAA IQDTcluB2wAAAAkBAAAPAAAAZHJzL2Rvd25yZXYueG1sTI9BT8MwDIXvSPyHyEjcWEKBAqXpNCHg gjSJUTinjWkrEqdqsq78e7wT3Oz3np4/l+vFOzHjFIdAGi5XCgRSG+xAnYb6/fniDkRMhqxxgVDD D0ZYV6cnpSlsONAbzrvUCS6hWBgNfUpjIWVse/QmrsKIxN5XmLxJvE6dtJM5cLl3MlMql94MxBd6 M+Jjj+33bu81bD5fn662c+ODs/dd/WF9rV4yrc/Pls0DiIRL+gvDEZ/RoWKmJuzJRuE03KhrTrKe 5SCO/m3OQsODYkVWpfz/QfULAAD//wMAUEsBAi0AFAAGAAgAAAAhALaDOJL+AAAA4QEAABMAAAAA AAAAAAAAAAAAAAAAAFtDb250ZW50X1R5cGVzXS54bWxQSwECLQAUAAYACAAAACEAOP0h/9YAAACU AQAACwAAAAAAAAAAAAAAAAAvAQAAX3JlbHMvLnJlbHNQSwECLQAUAAYACAAAACEAzAlhg0cCAABP BAAADgAAAAAAAAAAAAAAAAAuAgAAZHJzL2Uyb0RvYy54bWxQSwECLQAUAAYACAAAACEA03JbgdsA AAAJAQAADwAAAAAAAAAAAAAAAAChBAAAZHJzL2Rvd25yZXYueG1sUEsFBgAAAAAEAAQA8wAAAKkF AAAAAA== "/>
                  </w:pict>
                </mc:Fallback>
              </mc:AlternateContent>
            </w:r>
            <w:r w:rsidR="00E2044B">
              <w:rPr>
                <w:rFonts w:ascii="VNI-Times" w:hAnsi="VNI-Times"/>
                <w:sz w:val="28"/>
                <w:szCs w:val="28"/>
              </w:rPr>
              <w:t>1)</w:t>
            </w:r>
            <w:r w:rsidR="00E2044B" w:rsidRPr="00F252E8">
              <w:rPr>
                <w:rFonts w:ascii="VNI-Times" w:hAnsi="VNI-Times"/>
                <w:sz w:val="28"/>
                <w:szCs w:val="28"/>
              </w:rPr>
              <w:tab/>
              <w:t>y</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17280" behindDoc="0" locked="0" layoutInCell="1" allowOverlap="1">
                      <wp:simplePos x="0" y="0"/>
                      <wp:positionH relativeFrom="column">
                        <wp:posOffset>202565</wp:posOffset>
                      </wp:positionH>
                      <wp:positionV relativeFrom="paragraph">
                        <wp:posOffset>163830</wp:posOffset>
                      </wp:positionV>
                      <wp:extent cx="457200" cy="342900"/>
                      <wp:effectExtent l="0" t="0" r="0" b="0"/>
                      <wp:wrapNone/>
                      <wp:docPr id="101" name="Hộp Văn bản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5" o:spid="_x0000_s1135" type="#_x0000_t202" style="position:absolute;margin-left:15.95pt;margin-top:12.9pt;width:36pt;height:27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bl6zQIAAMwFAAAOAAAAZHJzL2Uyb0RvYy54bWysVM2O0zAQviPxDpbv2fzg/iTadLXbNIC0 /EgL3N3EaSwSO9hu0wVx4sRz8Aq8ARz3oRg7bbe7KyQE5BDZHs838818ntOzbdugDVOaS5Hi8CTA iIlCllysUvz2Te5NMdKGipI2UrAUXzONz2aPH532XcIiWcumZAoBiNBJ36W4NqZLfF8XNWupPpEd E2CspGqpga1a+aWiPaC3jR8FwdjvpSo7JQumNZxmgxHPHH5VscK8qirNDGpSDLkZ91fuv7R/f3ZK k5WiXc2LXRr0L7JoKRcQ9ACVUUPRWvEHUC0vlNSyMieFbH1ZVbxgjgOwCYN7bK5q2jHHBYqju0OZ 9P+DLV5uXivES+hdEGIkaAtNevbj+823Dr37+UWgJb35KhAZ2Ur1nU7A4aoDF7O9kFvwcqx1dymL 9xoJOa+pWLFzpWRfM1pCpqH19I9cBxxtQZb9C1lCQLo20gFtK9XaMkJhEKBDx64PXWJbgwo4JKMJ dB6jAkxPSBTD2kagyd65U9o8ZbJFdpFiBSJw4HRzqc1wdX/FxhIy500D5zRpxJ0DwBxOIDS4WptN wvX1UxzEi+liSjwSjRceCbLMO8/nxBvn4WSUPcnm8yz8bOOGJKl5WTJhw+w1FpI/6+FO7YM6DirT suGlhbMpabVazhuFNhQ0nrtvV5Cja/7dNFy9gMs9SmFEgoso9vLxdOKRnIy8eBJMvSCML+JxQGKS 5XcpXXLB/p0S6lMcj6LRoKXfcgvc95AbTVpuYIo0vE3x9HCJJlaBC1G61hrKm2F9VAqb/m0poN37 Rju9WokOYjXb5dY9kpFTsxXzUpbXoGAlQWEgRhiBsKil+ohRD+MkxfrDmiqGUfNcwCuIQ0Ls/HEb p2CM1LFleWyhogCoFBuMhuXcDDNr3Sm+qiHS8O6EPIeXU3Gn6tusdu8NRoYjtxtvdiYd792t2yE8 +wUAAP//AwBQSwMEFAAGAAgAAAAhAIYB1w3cAAAACAEAAA8AAABkcnMvZG93bnJldi54bWxMj81O wzAQhO9IvIO1SNyo3ZZCE7KpEIgriPIjcXPjbRIRr6PYbcLbsz3BcWdGs98Um8l36khDbAMjzGcG FHEVXMs1wvvb09UaVEyWne0CE8IPRdiU52eFzV0Y+ZWO21QrKeGYW4QmpT7XOlYNeRtnoScWbx8G b5OcQ63dYEcp951eGHOjvW1ZPjS2p4eGqu/twSN8PO+/Pq/NS/3oV/0YJqPZZxrx8mK6vwOVaEp/ YTjhCzqUwrQLB3ZRdQjLeSZJhMVKFpx8sxRhh3CbrUGXhf4/oPwFAAD//wMAUEsBAi0AFAAGAAgA AAAhALaDOJL+AAAA4QEAABMAAAAAAAAAAAAAAAAAAAAAAFtDb250ZW50X1R5cGVzXS54bWxQSwEC LQAUAAYACAAAACEAOP0h/9YAAACUAQAACwAAAAAAAAAAAAAAAAAvAQAAX3JlbHMvLnJlbHNQSwEC LQAUAAYACAAAACEAbEW5es0CAADMBQAADgAAAAAAAAAAAAAAAAAuAgAAZHJzL2Uyb0RvYy54bWxQ SwECLQAUAAYACAAAACEAhgHXDdwAAAAIAQAADwAAAAAAAAAAAAAAAAAnBQAAZHJzL2Rvd25yZXYu eG1sUEsFBgAAAAAEAAQA8wAAADA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E2044B" w:rsidP="00E2044B">
            <w:pPr>
              <w:rPr>
                <w:rFonts w:ascii="VNI-Times" w:hAnsi="VNI-Times"/>
                <w:sz w:val="28"/>
                <w:szCs w:val="28"/>
              </w:rPr>
            </w:pPr>
          </w:p>
          <w:p w:rsidR="00E2044B" w:rsidRPr="00F252E8" w:rsidRDefault="00E2044B" w:rsidP="00E2044B">
            <w:pPr>
              <w:rPr>
                <w:rFonts w:ascii="VNI-Times" w:hAnsi="VNI-Times"/>
                <w:sz w:val="28"/>
                <w:szCs w:val="28"/>
              </w:rPr>
            </w:pPr>
            <w:r w:rsidRPr="00F252E8">
              <w:rPr>
                <w:rFonts w:ascii="VNI-Times" w:hAnsi="VNI-Times"/>
                <w:sz w:val="28"/>
                <w:szCs w:val="28"/>
              </w:rPr>
              <w:t xml:space="preserve">  </w:t>
            </w:r>
            <w:r>
              <w:rPr>
                <w:rFonts w:ascii="VNI-Times" w:hAnsi="VNI-Times"/>
                <w:sz w:val="28"/>
                <w:szCs w:val="28"/>
              </w:rPr>
              <w:t xml:space="preserve">    O                  </w:t>
            </w:r>
            <w:r w:rsidRPr="00F252E8">
              <w:rPr>
                <w:rFonts w:ascii="VNI-Times" w:hAnsi="VNI-Times"/>
                <w:sz w:val="28"/>
                <w:szCs w:val="28"/>
              </w:rPr>
              <w:t>x</w:t>
            </w:r>
          </w:p>
          <w:p w:rsidR="00E2044B" w:rsidRPr="00F252E8" w:rsidRDefault="00E2044B" w:rsidP="00E2044B">
            <w:pPr>
              <w:rPr>
                <w:rFonts w:ascii="VNI-Times" w:hAnsi="VNI-Times"/>
                <w:sz w:val="28"/>
                <w:szCs w:val="28"/>
              </w:rPr>
            </w:pPr>
          </w:p>
          <w:p w:rsidR="00E2044B"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18304" behindDoc="0" locked="0" layoutInCell="1" allowOverlap="1">
                      <wp:simplePos x="0" y="0"/>
                      <wp:positionH relativeFrom="column">
                        <wp:posOffset>939165</wp:posOffset>
                      </wp:positionH>
                      <wp:positionV relativeFrom="paragraph">
                        <wp:posOffset>12065</wp:posOffset>
                      </wp:positionV>
                      <wp:extent cx="457200" cy="342900"/>
                      <wp:effectExtent l="0" t="0" r="0" b="0"/>
                      <wp:wrapNone/>
                      <wp:docPr id="100" name="Hộp Văn bản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4" o:spid="_x0000_s1136" type="#_x0000_t202" style="position:absolute;margin-left:73.95pt;margin-top:.95pt;width:36pt;height:27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dVv9zQIAAMwFAAAOAAAAZHJzL2Uyb0RvYy54bWysVM2O0zAQviPxDpbv2fzg/iTadLXbNIC0 /EgL3N3EaSwSO9hu0wVx4sRz8Aq8ARz3oRg7bbe7KyQE5BDZHs838818ntOzbdugDVOaS5Hi8CTA iIlCllysUvz2Te5NMdKGipI2UrAUXzONz2aPH532XcIiWcumZAoBiNBJ36W4NqZLfF8XNWupPpEd E2CspGqpga1a+aWiPaC3jR8FwdjvpSo7JQumNZxmgxHPHH5VscK8qirNDGpSDLkZ91fuv7R/f3ZK k5WiXc2LXRr0L7JoKRcQ9ACVUUPRWvEHUC0vlNSyMieFbH1ZVbxgjgOwCYN7bK5q2jHHBYqju0OZ 9P+DLV5uXivES+hdAPURtIUmPfvx/eZbh979/CLQkt58FYgQW6m+0wk4XHXgYrYXcgtejrXuLmXx XiMh5zUVK3aulOxrRkvINLSe/pHrgKMtyLJ/IUsISNdGOqBtpVpbRigMAnTI6PrQJbY1qIBDMppA 5zEqwPSERDGsbQSa7J07pc1TJltkFylWIAIHTjeX2gxX91dsLCFz3jRwTpNG3DkAzOEEQoOrtdkk XF8/xUG8mC6mxCPReOGRIMu883xOvHEeTkbZk2w+z8LPNm5IkpqXJRM2zF5jIfmzHu7UPqjjoDIt G15aOJuSVqvlvFFoQ0Hjuft2BTm65t9Nw9ULuNyjFEYkuIhiLx9PJx7JyciLJ8HUC8L4Ih4HJCZZ fpfSJRfs3ymhPsXxKBoNWvott8B9D7nRpOUGpkjD2xRPD5doYhW4EKVrraG8GdZHpbDp35YC2r1v tNOrleggVrNdbt0jGUU2vBXzUpbXoGAlQWEgRhiBsKil+ohRD+MkxfrDmiqGUfNcwCuIQ0LgmnEb p2CM1LFleWyhogCoFBuMhuXcDDNr3Sm+qiHS8O6EPIeXU3Gn6tusdu8NRoYjtxtvdiYd792t2yE8 +wUAAP//AwBQSwMEFAAGAAgAAAAhAKZdC7jaAAAACAEAAA8AAABkcnMvZG93bnJldi54bWxMT8tO wzAQvCPxD9YicaPrVg2QEKdCIK4gykPi5sbbJCJeR7HbhL9nOdHTzmhGszPlZva9OtIYu8AGlgsN irgOruPGwPvb09UtqJgsO9sHJgM/FGFTnZ+VtnBh4lc6blOjJIRjYQ20KQ0FYqxb8jYuwkAs2j6M 3iahY4NutJOE+x5XWl+jtx3Lh9YO9NBS/b09eAMfz/uvz7V+aR59Nkxh1sg+R2MuL+b7O1CJ5vRv hr/6Uh0q6bQLB3ZR9cLXN7lYBcgRfbXMBewMZFkOWJV4OqD6BQAA//8DAFBLAQItABQABgAIAAAA IQC2gziS/gAAAOEBAAATAAAAAAAAAAAAAAAAAAAAAABbQ29udGVudF9UeXBlc10ueG1sUEsBAi0A FAAGAAgAAAAhADj9If/WAAAAlAEAAAsAAAAAAAAAAAAAAAAALwEAAF9yZWxzLy5yZWxzUEsBAi0A FAAGAAgAAAAhAGV1W/3NAgAAzAUAAA4AAAAAAAAAAAAAAAAALgIAAGRycy9lMm9Eb2MueG1sUEsB Ai0AFAAGAAgAAAAhAKZdC7jaAAAACAEAAA8AAAAAAAAAAAAAAAAAJwUAAGRycy9kb3ducmV2Lnht bFBLBQYAAAAABAAEAPMAAAAu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Pr>
                <w:rFonts w:ascii="VNI-Times" w:hAnsi="VNI-Times"/>
                <w:sz w:val="28"/>
                <w:szCs w:val="28"/>
              </w:rPr>
              <w:t>x                    O              y</w:t>
            </w:r>
          </w:p>
          <w:p w:rsidR="00E2044B" w:rsidRDefault="001A3285" w:rsidP="00E2044B">
            <w:pPr>
              <w:rPr>
                <w:rFonts w:ascii="VNI-Times" w:hAnsi="VNI-Times"/>
                <w:sz w:val="28"/>
                <w:szCs w:val="28"/>
              </w:rPr>
            </w:pPr>
            <w:r>
              <w:rPr>
                <w:noProof/>
                <w:lang w:val="en-US" w:eastAsia="en-US"/>
              </w:rPr>
              <mc:AlternateContent>
                <mc:Choice Requires="wps">
                  <w:drawing>
                    <wp:anchor distT="4294967295" distB="4294967295" distL="114300" distR="114300" simplePos="0" relativeHeight="251616256" behindDoc="0" locked="0" layoutInCell="1" allowOverlap="1">
                      <wp:simplePos x="0" y="0"/>
                      <wp:positionH relativeFrom="column">
                        <wp:posOffset>16510</wp:posOffset>
                      </wp:positionH>
                      <wp:positionV relativeFrom="paragraph">
                        <wp:posOffset>24764</wp:posOffset>
                      </wp:positionV>
                      <wp:extent cx="1962150" cy="0"/>
                      <wp:effectExtent l="0" t="0" r="19050" b="19050"/>
                      <wp:wrapNone/>
                      <wp:docPr id="99" name="Đường nối Thẳng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2" o:spid="_x0000_s1026" style="position:absolute;z-index:251616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pt,1.95pt" to="155.8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LNOgIAAEAEAAAOAAAAZHJzL2Uyb0RvYy54bWysU0Gu0zAQ3SNxByv7Nk1JSxs1/UJNy+YD lX45gGs7jYVjW7bbtEJIIFbsuAI3YMEN+PqrHoqx21T9sEGILJyxZ+b5zZvx5GZfC7RjxnIl8yjp 9iLEJFGUy00evV0tOqMIWYclxUJJlkcHZqOb6dMnk0ZnrK8qJSgzCECkzRqdR5VzOotjSypWY9tV mklwlsrU2MHWbGJqcAPotYj7vd4wbpSh2ijCrIXT4uSMpgG/LBlxb8rSModEHgE3F1YT1rVf4+kE ZxuDdcXJmQb+BxY15hIuvUAV2GG0NfwPqJoTo6wqXZeoOlZlyQkLNUA1Se+3au4qrFmoBcSx+iKT /X+w5PVuaRCneTQeR0jiGnp0//Xh+8O340e5QfLnj+MnjlbV/efjF9infa9Yo20GiTO5NL5mspd3 +laRdxZJNauw3LDAfHXQgJb4jPhRit9YDfeum1eKQgzeOhXk25em9pAgDNqHLh0uXWJ7hwgcJuNh PxlAM0nri3HWJmpj3UumauSNPBJcegFxhne31nkiOGtD/LFUCy5EGAIhUQMqDPqDkGCV4NQ7fZg1 m/VMGLTDfozCF6oCz3WYUVtJA1jFMJ2fbYe5ONlwuZAeD0oBOmfrNCfvx73xfDQfpZ20P5x30l5R dF4sZmlnuEieD4pnxWxWJB88tSTNKk4pk55dO7NJ+nczcX49p2m7TO1FhvgxetALyLb/QDr00rfv NAhrRQ9L0/YYxjQEn5+UfwfXe7CvH/70FwAAAP//AwBQSwMEFAAGAAgAAAAhABlSpcbYAAAABQEA AA8AAABkcnMvZG93bnJldi54bWxMjk1PwzAQRO9I/AdrkbhU1PmQKghxKgTkxoUWxHUbL0lEvE5j tw38ehYucHya0cwr17Mb1JGm0Hs2kC4TUMSNtz23Bl629dU1qBCRLQ6eycAnBVhX52clFtaf+JmO m9gqGeFQoIEuxrHQOjQdOQxLPxJL9u4nh1FwarWd8CTjbtBZkqy0w57locOR7jtqPjYHZyDUr7Sv vxbNInnLW0/Z/uHpEY25vJjvbkFFmuNfGX70RR0qcdr5A9ugBgPZSooG8htQkuZpKrz7ZV2V+r99 9Q0AAP//AwBQSwECLQAUAAYACAAAACEAtoM4kv4AAADhAQAAEwAAAAAAAAAAAAAAAAAAAAAAW0Nv bnRlbnRfVHlwZXNdLnhtbFBLAQItABQABgAIAAAAIQA4/SH/1gAAAJQBAAALAAAAAAAAAAAAAAAA AC8BAABfcmVscy8ucmVsc1BLAQItABQABgAIAAAAIQB+xwLNOgIAAEAEAAAOAAAAAAAAAAAAAAAA AC4CAABkcnMvZTJvRG9jLnhtbFBLAQItABQABgAIAAAAIQAZUqXG2AAAAAUBAAAPAAAAAAAAAAAA AAAAAJQEAABkcnMvZG93bnJldi54bWxQSwUGAAAAAAQABADzAAAAmQUAAAAA "/>
                  </w:pict>
                </mc:Fallback>
              </mc:AlternateContent>
            </w:r>
            <w:r w:rsidR="00E2044B">
              <w:rPr>
                <w:rFonts w:ascii="VNI-Times" w:hAnsi="VNI-Times"/>
                <w:sz w:val="28"/>
                <w:szCs w:val="28"/>
              </w:rPr>
              <w:t xml:space="preserve">        </w:t>
            </w:r>
          </w:p>
          <w:p w:rsidR="00E2044B" w:rsidRDefault="00E2044B" w:rsidP="00E2044B">
            <w:pPr>
              <w:rPr>
                <w:rFonts w:ascii="VNI-Times" w:hAnsi="VNI-Times"/>
                <w:sz w:val="28"/>
                <w:szCs w:val="28"/>
              </w:rPr>
            </w:pPr>
            <w:r>
              <w:rPr>
                <w:rFonts w:ascii="VNI-Times" w:hAnsi="VNI-Times"/>
                <w:sz w:val="28"/>
                <w:szCs w:val="28"/>
              </w:rPr>
              <w:t xml:space="preserve">         </w:t>
            </w:r>
          </w:p>
          <w:p w:rsidR="00E2044B" w:rsidRPr="00F252E8" w:rsidRDefault="00E2044B" w:rsidP="00E2044B">
            <w:pPr>
              <w:rPr>
                <w:sz w:val="28"/>
                <w:szCs w:val="28"/>
              </w:rPr>
            </w:pPr>
          </w:p>
        </w:tc>
      </w:tr>
      <w:tr w:rsidR="00E2044B" w:rsidRPr="00DB25A5" w:rsidTr="009A2F87">
        <w:tc>
          <w:tcPr>
            <w:tcW w:w="10638" w:type="dxa"/>
            <w:gridSpan w:val="3"/>
          </w:tcPr>
          <w:p w:rsidR="00E2044B" w:rsidRPr="00FC138A" w:rsidRDefault="00E2044B" w:rsidP="00E2044B">
            <w:pPr>
              <w:jc w:val="center"/>
              <w:rPr>
                <w:b/>
                <w:sz w:val="28"/>
                <w:szCs w:val="28"/>
              </w:rPr>
            </w:pPr>
            <w:r>
              <w:rPr>
                <w:b/>
                <w:sz w:val="28"/>
                <w:szCs w:val="28"/>
              </w:rPr>
              <w:lastRenderedPageBreak/>
              <w:t>DE.Hoạt động vận dụng tìm tòi, mở rộng</w:t>
            </w:r>
          </w:p>
        </w:tc>
      </w:tr>
      <w:tr w:rsidR="00E2044B" w:rsidRPr="00DB25A5" w:rsidTr="009A2F87">
        <w:tc>
          <w:tcPr>
            <w:tcW w:w="3154" w:type="dxa"/>
          </w:tcPr>
          <w:p w:rsidR="00E2044B" w:rsidRPr="00F252E8" w:rsidRDefault="00E2044B" w:rsidP="00E2044B">
            <w:pPr>
              <w:rPr>
                <w:rFonts w:ascii="VNI-Times" w:hAnsi="VNI-Times"/>
                <w:sz w:val="28"/>
                <w:szCs w:val="28"/>
              </w:rPr>
            </w:pPr>
            <w:r w:rsidRPr="00F252E8">
              <w:rPr>
                <w:rFonts w:ascii="VNI-Times" w:hAnsi="VNI-Times"/>
                <w:sz w:val="28"/>
                <w:szCs w:val="28"/>
              </w:rPr>
              <w:t>Theá naøo laø moät tia chung goác ?</w:t>
            </w:r>
          </w:p>
          <w:p w:rsidR="00E2044B" w:rsidRDefault="00E2044B" w:rsidP="00E2044B">
            <w:pPr>
              <w:rPr>
                <w:rFonts w:ascii="VNI-Times" w:hAnsi="VNI-Times"/>
                <w:sz w:val="28"/>
                <w:szCs w:val="28"/>
              </w:rPr>
            </w:pPr>
            <w:r>
              <w:rPr>
                <w:rFonts w:ascii="VNI-Times" w:hAnsi="VNI-Times"/>
                <w:sz w:val="28"/>
                <w:szCs w:val="28"/>
              </w:rPr>
              <w:t xml:space="preserve">       </w:t>
            </w:r>
            <w:r w:rsidRPr="00F252E8">
              <w:rPr>
                <w:rFonts w:ascii="VNI-Times" w:hAnsi="VNI-Times"/>
                <w:sz w:val="28"/>
                <w:szCs w:val="28"/>
              </w:rPr>
              <w:t xml:space="preserve">Hai tia ñoái nhau laø hai tia thoaû maõn ñieàu </w:t>
            </w:r>
            <w:r w:rsidRPr="00F252E8">
              <w:rPr>
                <w:rFonts w:ascii="VNI-Times" w:hAnsi="VNI-Times"/>
                <w:sz w:val="28"/>
                <w:szCs w:val="28"/>
              </w:rPr>
              <w:lastRenderedPageBreak/>
              <w:t>kieän gì ?</w:t>
            </w:r>
          </w:p>
          <w:p w:rsidR="00E2044B" w:rsidRDefault="00E2044B" w:rsidP="00E2044B">
            <w:pPr>
              <w:rPr>
                <w:b/>
                <w:sz w:val="28"/>
                <w:szCs w:val="28"/>
              </w:rPr>
            </w:pPr>
            <w:r w:rsidRPr="00F252E8">
              <w:rPr>
                <w:rFonts w:ascii="VNI-Times" w:hAnsi="VNI-Times"/>
                <w:sz w:val="28"/>
                <w:szCs w:val="28"/>
              </w:rPr>
              <w:t>2) Veõ moät soá tröôøng hôïp veà hai tia phaân bieät.</w:t>
            </w:r>
          </w:p>
          <w:p w:rsidR="00E2044B" w:rsidRPr="00F252E8" w:rsidRDefault="00E2044B" w:rsidP="00E2044B">
            <w:pPr>
              <w:rPr>
                <w:b/>
                <w:sz w:val="28"/>
                <w:szCs w:val="28"/>
              </w:rPr>
            </w:pPr>
          </w:p>
        </w:tc>
        <w:tc>
          <w:tcPr>
            <w:tcW w:w="3155" w:type="dxa"/>
          </w:tcPr>
          <w:p w:rsidR="00E2044B" w:rsidRPr="00F252E8" w:rsidRDefault="00E2044B" w:rsidP="00E2044B">
            <w:pPr>
              <w:rPr>
                <w:rFonts w:ascii="VNI-Times" w:hAnsi="VNI-Times"/>
                <w:sz w:val="28"/>
                <w:szCs w:val="28"/>
              </w:rPr>
            </w:pPr>
            <w:r w:rsidRPr="00F252E8">
              <w:rPr>
                <w:rFonts w:ascii="VNI-Times" w:hAnsi="VNI-Times"/>
                <w:sz w:val="28"/>
                <w:szCs w:val="28"/>
              </w:rPr>
              <w:lastRenderedPageBreak/>
              <w:t>HS: Ñoïc ñeà baøi</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9808" behindDoc="0" locked="0" layoutInCell="1" allowOverlap="1">
                      <wp:simplePos x="0" y="0"/>
                      <wp:positionH relativeFrom="column">
                        <wp:posOffset>283210</wp:posOffset>
                      </wp:positionH>
                      <wp:positionV relativeFrom="paragraph">
                        <wp:posOffset>230505</wp:posOffset>
                      </wp:positionV>
                      <wp:extent cx="1485900" cy="57150"/>
                      <wp:effectExtent l="0" t="0" r="19050" b="19050"/>
                      <wp:wrapNone/>
                      <wp:docPr id="98" name="Đường nối Thẳng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71"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18.15pt" to="139.3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Mt7SAIAAE4EAAAOAAAAZHJzL2Uyb0RvYy54bWysVMuO0zAU3SPxD1b2bZKSvqJJRyhp2QxQ aQp713YaC8e2bLdphZBArNjxC/wBC/6A0azmo7h2O4WBDUJk4fhx78m551zn4nLfCrRjxnIliyjt JxFikijK5aaIXq0WvUmErMOSYqEkK6IDs9Hl7PGji07nbKAaJSgzCECkzTtdRI1zOo9jSxrWYttX mkk4rJVpsYOl2cTU4A7QWxEPkmQUd8pQbRRh1sJudTyMZgG/rhlxL+vaModEEQE3F0YTxrUf49kF zjcG64aTEw38DyxazCV89AxVYYfR1vA/oFpOjLKqdn2i2ljVNScs1ADVpMlv1Vw3WLNQC4hj9Vkm +/9gyYvd0iBOi2gKTkncgkc3n2+/3n65ey83SH7/dveBo1Vz8/HuE6zHqVes0zaHxFIuja+Z7OW1 vlLkjUVSlQ2WGxaYrw4a0EJG/CDFL6yG766754pCDN46FeTb16ZFteD6tU/04CAR2ge/Dme/2N4h AptpNhlOE7CVwNlwnA6DnzHOPYxP1sa6Z0y1yE+KSHDp5cQ53l1ZB4VA6H2I35ZqwYUILSEk6kCT 4WAYEqwSnPpDH2bNZl0Kg3bYN1V4vCoA9iDMqK2kAaxhmM5Pc4e5OM4hXkiPB+UAndPs2DVvp8l0 PplPsl42GM17WVJVvaeLMuuNFul4WD2pyrJK33lqaZY3nFImPbv7Dk6zv+uQ01069t65h88yxA/R Q4lA9v4dSAdnvZnHtlgrelgar4Y3GZo2BJ8umL8Vv65D1M/fwOwHAAAA//8DAFBLAwQUAAYACAAA ACEARBINKNwAAAAIAQAADwAAAGRycy9kb3ducmV2LnhtbEyPwU7DMAyG70i8Q2QkbiylHWWUptOE gAvSJEbhnDamrUicqsm68vaYExzt79fvz+V2cVbMOIXBk4LrVQICqfVmoE5B/fZ0tQERoiajrSdU 8I0BttX5WakL40/0ivMhdoJLKBRaQR/jWEgZ2h6dDis/IjH79JPTkcepk2bSJy53VqZJkkunB+IL vR7xocf263B0CnYfL4/Zfm6ct+auq9+Nq5PnVKnLi2V3DyLiEv/C8KvP6lCxU+OPZIKwCtbrnJMK sjwDwTy93fCiYXCTgaxK+f+B6gcAAP//AwBQSwECLQAUAAYACAAAACEAtoM4kv4AAADhAQAAEwAA AAAAAAAAAAAAAAAAAAAAW0NvbnRlbnRfVHlwZXNdLnhtbFBLAQItABQABgAIAAAAIQA4/SH/1gAA AJQBAAALAAAAAAAAAAAAAAAAAC8BAABfcmVscy8ucmVsc1BLAQItABQABgAIAAAAIQAaPMt7SAIA AE4EAAAOAAAAAAAAAAAAAAAAAC4CAABkcnMvZTJvRG9jLnhtbFBLAQItABQABgAIAAAAIQBEEg0o 3AAAAAgBAAAPAAAAAAAAAAAAAAAAAKIEAABkcnMvZG93bnJldi54bWxQSwUGAAAAAAQABADzAAAA qwUAAAAA "/>
                  </w:pict>
                </mc:Fallback>
              </mc:AlternateContent>
            </w:r>
            <w:r>
              <w:rPr>
                <w:noProof/>
                <w:lang w:val="en-US" w:eastAsia="en-US"/>
              </w:rPr>
              <mc:AlternateContent>
                <mc:Choice Requires="wps">
                  <w:drawing>
                    <wp:anchor distT="0" distB="0" distL="114300" distR="114300" simplePos="0" relativeHeight="251641856" behindDoc="0" locked="0" layoutInCell="1" allowOverlap="1">
                      <wp:simplePos x="0" y="0"/>
                      <wp:positionH relativeFrom="column">
                        <wp:posOffset>149860</wp:posOffset>
                      </wp:positionH>
                      <wp:positionV relativeFrom="paragraph">
                        <wp:posOffset>41275</wp:posOffset>
                      </wp:positionV>
                      <wp:extent cx="457200" cy="342900"/>
                      <wp:effectExtent l="0" t="0" r="0" b="0"/>
                      <wp:wrapNone/>
                      <wp:docPr id="97" name="Hộp Văn bản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2" o:spid="_x0000_s1137" type="#_x0000_t202" style="position:absolute;margin-left:11.8pt;margin-top:3.25pt;width:36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0erH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cTzAStIUePfvx/eZbh979/CLQkt58FWgS2UL1nU7A/6qDG2Z7IbfQcEdad5ey eK+RkPOaihU7V0r2NaMlJBram/7R1QFHW5Bl/0KWEJCujXRA20q1topQFwTo0LDrQ5PY1qACDslo Ao3HqADTKYliWNsINNlf7pQ2T5lskV2kWIEGHDjdXGozuO5dbCwhc940cE6TRtw5AMzhBELDVWuz Sbi2foqDeDFdTIlHovHCI0GWeef5nHjjPJyMstNsPs/CzzZuSJKalyUTNsxeYiH5sxbuxD6I4yAy LRteWjibklar5bxRaENB4rn7dgU5cvPvpuHqBVzuUQojElxEsZePpxOP5GTkxZNg6gVhfBGPAxKT LL9L6ZIL9u+UUA/qG0WjQUu/5Ra47yE3mrTcwBBpeJvi6cGJJlaBC1G61hrKm2F9VAqb/m0poN37 Rju9WokOYjXb5da9kdGpDW/FvJTlNShYSVAYiBEmICxqqT5i1MM0SbH+sKaKYdQ8F/AK4pAQO37c xikYI3VsWR5bqCgAKsUGo2E5N8PIWneKr2qINLw7Ic/h5VTcqfo2q917g4nhyO2mmx1Jx3vndTuD Z78AAAD//wMAUEsDBBQABgAIAAAAIQC/FAra2AAAAAYBAAAPAAAAZHJzL2Rvd25yZXYueG1sTI7B TsMwEETvSPyDtUjcqE0hURuyqRCIK4gClbi58TaJiNdR7Dbh71lOcHya0cwrN7Pv1YnG2AVGuF4Y UMR1cB03CO9vT1crUDFZdrYPTAjfFGFTnZ+VtnBh4lc6bVOjZIRjYRHalIZC61i35G1chIFYskMY vU2CY6PdaCcZ971eGpNrbzuWh9YO9NBS/bU9eoSP58Pn7ta8NI8+G6YwG81+rREvL+b7O1CJ5vRX hl99UYdKnPbhyC6qHmF5k0sTIc9ASbzOBPeCJgNdlfq/fvUDAAD//wMAUEsBAi0AFAAGAAgAAAAh ALaDOJL+AAAA4QEAABMAAAAAAAAAAAAAAAAAAAAAAFtDb250ZW50X1R5cGVzXS54bWxQSwECLQAU AAYACAAAACEAOP0h/9YAAACUAQAACwAAAAAAAAAAAAAAAAAvAQAAX3JlbHMvLnJlbHNQSwECLQAU AAYACAAAACEAoNHqx84CAADLBQAADgAAAAAAAAAAAAAAAAAuAgAAZHJzL2Uyb0RvYy54bWxQSwEC LQAUAAYACAAAACEAvxQK2tgAAAAGAQAADwAAAAAAAAAAAAAAAAAoBQAAZHJzL2Rvd25yZXYueG1s UEsFBgAAAAAEAAQA8wAAAC0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sidR="00E2044B" w:rsidRPr="00F252E8">
              <w:rPr>
                <w:rFonts w:ascii="VNI-Times" w:hAnsi="VNI-Times"/>
                <w:sz w:val="28"/>
                <w:szCs w:val="28"/>
              </w:rPr>
              <w:t xml:space="preserve">   A</w:t>
            </w:r>
            <w:r w:rsidR="00E2044B">
              <w:rPr>
                <w:rFonts w:ascii="VNI-Times" w:hAnsi="VNI-Times"/>
                <w:sz w:val="28"/>
                <w:szCs w:val="28"/>
              </w:rPr>
              <w:t xml:space="preserve">                               x    </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254635</wp:posOffset>
                      </wp:positionH>
                      <wp:positionV relativeFrom="paragraph">
                        <wp:posOffset>55245</wp:posOffset>
                      </wp:positionV>
                      <wp:extent cx="1600200" cy="819150"/>
                      <wp:effectExtent l="0" t="0" r="19050" b="19050"/>
                      <wp:wrapNone/>
                      <wp:docPr id="96" name="Đường nối Thẳng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7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5pt,4.35pt" to="146.05pt,6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XYizQAIAAEUEAAAOAAAAZHJzL2Uyb0RvYy54bWysU82O0zAQviPxDpbv3STdtttGTVeoabks sNIuD+DaTmPh2JbtNq0QEogTN16BN+DAG7DaUx+KsfujLlwQIgdn7Jn5/M034/H1ppFoza0TWhU4 u0gx4opqJtSywG/v550hRs4TxYjUihd4yx2+njx/Nm5Nzru61pJxiwBEubw1Ba69N3mSOFrzhrgL bbgCZ6VtQzxs7TJhlrSA3sikm6aDpNWWGaspdw5Oy70TTyJ+VXHq31SV4x7JAgM3H1cb10VYk8mY 5EtLTC3ogQb5BxYNEQouPUGVxBO0suIPqEZQq52u/AXVTaKrSlAea4BqsvS3au5qYnisBcRx5iST +3+w9PX61iLBCjwaYKRIAz16+Pr4/fHb7qNaIvXzx+6TQPf1w+fdF9hfXQbFWuNySJyqWxtqpht1 Z240feeQ0tOaqCWPzO+3BtCykJE8SQkbZ+DeRftKM4ghK6+jfJvKNgEShEGb2KXtqUt84xGFw2yQ ptB6jCj4htko68c2JiQ/Zhvr/EuuGxSMAkuhgookJ+sb5wMbkh9DwrHScyFlnASpUAtS9Lv9mOC0 FCw4Q5izy8VUWrQmYZbiF0sDz3mY1SvFIljNCZsdbE+E3NtwuVQBD+oBOgdrPyzvR+loNpwNe51e dzDr9NKy7LyYT3udwTy76peX5XRaZh8CtayX14IxrgK74+Bmvb8bjMMT2o/caXRPMiRP0aNeQPb4 j6RjQ0MP99Ow0Gx7a4+NhlmNwYd3FR7D+R7s89c/+QUAAP//AwBQSwMEFAAGAAgAAAAhAAAUFnrd AAAACAEAAA8AAABkcnMvZG93bnJldi54bWxMj8FOwzAQRO9I/IO1SFwq6jRFpIQ4FQJy49IC4rqN lyQiXqex2wa+nuUEx9E8zb4t1pPr1ZHG0Hk2sJgnoIhrbztuDLy+VFcrUCEiW+w9k4EvCrAuz88K zK0/8YaO29goGeGQo4E2xiHXOtQtOQxzPxBL9+FHh1Hi2Gg74knGXa/TJLnRDjuWCy0O9NBS/bk9 OAOheqN99T2rZ8n7svGU7h+fn9CYy4vp/g5UpCn+wfCrL+pQitPOH9gG1Ru4ThZCGlhloKROb1PJ O+GWWQa6LPT/B8ofAAAA//8DAFBLAQItABQABgAIAAAAIQC2gziS/gAAAOEBAAATAAAAAAAAAAAA AAAAAAAAAABbQ29udGVudF9UeXBlc10ueG1sUEsBAi0AFAAGAAgAAAAhADj9If/WAAAAlAEAAAsA AAAAAAAAAAAAAAAALwEAAF9yZWxzLy5yZWxzUEsBAi0AFAAGAAgAAAAhAB5diLNAAgAARQQAAA4A AAAAAAAAAAAAAAAALgIAAGRycy9lMm9Eb2MueG1sUEsBAi0AFAAGAAgAAAAhAAAUFnrdAAAACAEA AA8AAAAAAAAAAAAAAAAAmgQAAGRycy9kb3ducmV2LnhtbFBLBQYAAAAABAAEAPMAAACkBQAAAAA= "/>
                  </w:pict>
                </mc:Fallback>
              </mc:AlternateContent>
            </w:r>
          </w:p>
          <w:p w:rsidR="00E2044B" w:rsidRDefault="00E2044B" w:rsidP="00E2044B">
            <w:pPr>
              <w:jc w:val="center"/>
              <w:rPr>
                <w:rFonts w:ascii="VNI-Times" w:hAnsi="VNI-Times"/>
                <w:sz w:val="28"/>
                <w:szCs w:val="28"/>
              </w:rPr>
            </w:pPr>
            <w:r w:rsidRPr="00F252E8">
              <w:rPr>
                <w:rFonts w:ascii="VNI-Times" w:hAnsi="VNI-Times"/>
                <w:sz w:val="28"/>
                <w:szCs w:val="28"/>
              </w:rPr>
              <w:lastRenderedPageBreak/>
              <w:t xml:space="preserve">  </w:t>
            </w:r>
          </w:p>
          <w:p w:rsidR="00E2044B" w:rsidRDefault="00E2044B" w:rsidP="00E2044B">
            <w:pPr>
              <w:jc w:val="center"/>
              <w:rPr>
                <w:rFonts w:ascii="VNI-Times" w:hAnsi="VNI-Times"/>
                <w:sz w:val="28"/>
                <w:szCs w:val="28"/>
              </w:rPr>
            </w:pPr>
          </w:p>
          <w:p w:rsidR="00E2044B" w:rsidRPr="00821AB9" w:rsidRDefault="00E2044B" w:rsidP="00E2044B">
            <w:pPr>
              <w:jc w:val="center"/>
              <w:rPr>
                <w:rFonts w:ascii="VNI-Times" w:hAnsi="VNI-Times"/>
                <w:sz w:val="28"/>
                <w:szCs w:val="28"/>
              </w:rPr>
            </w:pPr>
            <w:r>
              <w:rPr>
                <w:rFonts w:ascii="VNI-Times" w:hAnsi="VNI-Times"/>
                <w:sz w:val="28"/>
                <w:szCs w:val="28"/>
              </w:rPr>
              <w:t xml:space="preserve">                     </w:t>
            </w:r>
            <w:r w:rsidRPr="00F252E8">
              <w:rPr>
                <w:rFonts w:ascii="VNI-Times" w:hAnsi="VNI-Times"/>
                <w:sz w:val="28"/>
                <w:szCs w:val="28"/>
              </w:rPr>
              <w:t xml:space="preserve"> </w:t>
            </w:r>
            <w:r>
              <w:rPr>
                <w:rFonts w:ascii="VNI-Times" w:hAnsi="VNI-Times"/>
                <w:sz w:val="28"/>
                <w:szCs w:val="28"/>
              </w:rPr>
              <w:t>y</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7760" behindDoc="0" locked="0" layoutInCell="1" allowOverlap="1">
                      <wp:simplePos x="0" y="0"/>
                      <wp:positionH relativeFrom="column">
                        <wp:posOffset>398780</wp:posOffset>
                      </wp:positionH>
                      <wp:positionV relativeFrom="paragraph">
                        <wp:posOffset>181610</wp:posOffset>
                      </wp:positionV>
                      <wp:extent cx="457200" cy="342900"/>
                      <wp:effectExtent l="0" t="0" r="0" b="0"/>
                      <wp:wrapNone/>
                      <wp:docPr id="95" name="Hộp Văn bản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9" o:spid="_x0000_s1138" type="#_x0000_t202" style="position:absolute;margin-left:31.4pt;margin-top:14.3pt;width:36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7t8JzQIAAMsFAAAOAAAAZHJzL2Uyb0RvYy54bWysVM2O0zAQviPxDpbv2fzg/iTadLXbNIC0 /EgL3N3EaSwSO9hu0wVx4sRz8Aq8ARz3oRg7bbe7KyQE5BDZnvE38818ntOzbdugDVOaS5Hi8CTA iIlCllysUvz2Te5NMdKGipI2UrAUXzONz2aPH532XcIiWcumZAoBiNBJ36W4NqZLfF8XNWupPpEd E2CspGqpga1a+aWiPaC3jR8FwdjvpSo7JQumNZxmgxHPHH5VscK8qirNDGpSDLkZ91fuv7R/f3ZK k5WiXc2LXRr0L7JoKRcQ9ACVUUPRWvEHUC0vlNSyMieFbH1ZVbxgjgOwCYN7bK5q2jHHBYqju0OZ 9P+DLV5uXivEyxTHI4wEbaFHz358v/nWoXc/vwi0pDdfBSKxLVTf6QT8rzq4YbYXcgsNd6R1dymL 9xoJOa+pWLFzpWRfM1pCoqG96R9dHXC0BVn2L2QJAenaSAe0rVRrqwh1QYAODbs+NIltDSrgkIwm 0HiMCjA9IVEMaxuBJvvLndLmKZMtsosUK9CAA6ebS20G172LjSVkzpsGzmnSiDsHgDmcQGi4am02 CdfWT3EQL6aLKfFINF54JMgy7zyfE2+ch5NR9iSbz7Pws40bkqTmZcmEDbOXWEj+rIU7sQ/iOIhM y4aXFs6mpNVqOW8U2lCQeO6+XUGO3Py7abh6AZd7lMKIBBdR7OXj6cQjORl58SSYekEYX8TjgMQk y+9SuuSC/Tsl1Fv1RaNBS7/lFrjvITeatNzAEGl4m+LpwYkmVoELUbrWGsqbYX1UCpv+bSmg3ftG O71aiQ5iNdvl1r2REbHhrZiXsrwGBSsJCgMxwgSERS3VR4x6mCYp1h/WVDGMmucCXkEcEmLHj9s4 BWOkji3LYwsVBUCl2GA0LOdmGFnrTvFVDZGGdyfkObycijtV32a1e28wMRy53XSzI+l477xuZ/Ds FwAAAP//AwBQSwMEFAAGAAgAAAAhAF2fWO3dAAAACAEAAA8AAABkcnMvZG93bnJldi54bWxMj81O wzAQhO9IvIO1SL1Rm7REacimQqBeiyg/Um9uvE0i4nUUu014e9wTPe7MaObbYj3ZTpxp8K1jhIe5 AkFcOdNyjfD5sbnPQPig2ejOMSH8kod1eXtT6Ny4kd/pvAu1iCXsc43QhNDnUvqqIav93PXE0Tu6 weoQz6GWZtBjLLedTJRKpdUtx4VG9/TSUPWzO1mEr+1x/71Ub/WrfexHNynJdiURZ3fT8xOIQFP4 D8MFP6JDGZkO7sTGiw4hTSJ5QEiyFMTFXyyjcEDIkhRkWcjrB8o/AAAA//8DAFBLAQItABQABgAI AAAAIQC2gziS/gAAAOEBAAATAAAAAAAAAAAAAAAAAAAAAABbQ29udGVudF9UeXBlc10ueG1sUEsB Ai0AFAAGAAgAAAAhADj9If/WAAAAlAEAAAsAAAAAAAAAAAAAAAAALwEAAF9yZWxzLy5yZWxzUEsB Ai0AFAAGAAgAAAAhAPju3wnNAgAAywUAAA4AAAAAAAAAAAAAAAAALgIAAGRycy9lMm9Eb2MueG1s UEsBAi0AFAAGAAgAAAAhAF2fWO3dAAAACAEAAA8AAAAAAAAAAAAAAAAAJwUAAGRycy9kb3ducmV2 LnhtbFBLBQYAAAAABAAEAPMAAAAx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5712" behindDoc="0" locked="0" layoutInCell="1" allowOverlap="1">
                      <wp:simplePos x="0" y="0"/>
                      <wp:positionH relativeFrom="column">
                        <wp:posOffset>518795</wp:posOffset>
                      </wp:positionH>
                      <wp:positionV relativeFrom="paragraph">
                        <wp:posOffset>193040</wp:posOffset>
                      </wp:positionV>
                      <wp:extent cx="1152525" cy="771525"/>
                      <wp:effectExtent l="0" t="0" r="28575" b="28575"/>
                      <wp:wrapNone/>
                      <wp:docPr id="94" name="Đường nối Thẳng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77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0"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5pt,15.2pt" to="131.6pt,7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8i7OwIAAEUEAAAOAAAAZHJzL2Uyb0RvYy54bWysU82O0zAQviPxDpbv3TQl+xc1XaGk5bLA SlsewLWdxMKxLdttWiEk0J648Qq8AQfegNWe9qEYuz/awgUhWsmZ8difv/lmZny17iRaceuEVgVO T4YYcUU1E6op8Lv5bHCBkfNEMSK14gXecIevJs+fjXuT85FutWTcIgBRLu9NgVvvTZ4kjra8I+5E G64gWGvbEQ+ubRJmSQ/onUxGw+FZ0mvLjNWUOwe71TaIJxG/rjn1b+vacY9kgYGbj6uN6yKsyWRM 8sYS0wq6o0H+gUVHhIJHD1AV8QQtrfgDqhPUaqdrf0J1l+i6FpTHHCCbdPhbNrctMTzmAuI4c5DJ /T9Y+mZ1Y5FgBb7MMFKkgxrdf334/vDt8ZNqkPr54/GzQPP2/u7xC/inUbHeuBwulurGhpzpWt2a a03fO6R02RLV8Mh8vjGAlgaNk6MrwXEG3l30rzWDM2TpdZRvXdsuQIIwaB2rtDlUia89orCZpqcj +GNEIXZ+Hrz4BMn3t411/hXXHQpGgaVQQUWSk9W184ENyfdHwrbSMyFl7ASpUA9SBMgQcVoKFoLR sc2ilBatSOil+Nu9e3TM6qViEazlhE13tidCbm14XKqAB/kAnZ21bZYPl8PL6cX0Ihtko7PpIBtW 1eDlrMwGZ7P0/LR6UZVllX4M1NIsbwVjXAV2+8ZNs79rjN0IbVvu0LoHGZJj9KgXkN1/I+lY0FDD MGkuX2i2ubH7QkOvxsO7uQrD8NQH++n0T34BAAD//wMAUEsDBBQABgAIAAAAIQA8pTIP3wAAAAkB AAAPAAAAZHJzL2Rvd25yZXYueG1sTI/BTsMwEETvSPyDtUhcKmongVJCnAoBuXGhtOLqxksSEa/T 2G0DX89yguNqnmbeFqvJ9eKIY+g8aUjmCgRS7W1HjYbNW3W1BBGiIWt6T6jhCwOsyvOzwuTWn+gV j+vYCC6hkBsNbYxDLmWoW3QmzP2AxNmHH52JfI6NtKM5cbnrZarUQjrTES+0ZsDHFuvP9cFpCNUW 99X3rJ6p96zxmO6fXp6N1pcX08M9iIhT/IPhV5/VoWSnnT+QDaLXsExumdSQqWsQnKeLLAWxY/Am uQNZFvL/B+UPAAAA//8DAFBLAQItABQABgAIAAAAIQC2gziS/gAAAOEBAAATAAAAAAAAAAAAAAAA AAAAAABbQ29udGVudF9UeXBlc10ueG1sUEsBAi0AFAAGAAgAAAAhADj9If/WAAAAlAEAAAsAAAAA AAAAAAAAAAAALwEAAF9yZWxzLy5yZWxzUEsBAi0AFAAGAAgAAAAhANsbyLs7AgAARQQAAA4AAAAA AAAAAAAAAAAALgIAAGRycy9lMm9Eb2MueG1sUEsBAi0AFAAGAAgAAAAhADylMg/fAAAACQEAAA8A AAAAAAAAAAAAAAAAlQQAAGRycy9kb3ducmV2LnhtbFBLBQYAAAAABAAEAPMAAAChBQAAAAA= "/>
                  </w:pict>
                </mc:Fallback>
              </mc:AlternateContent>
            </w:r>
          </w:p>
          <w:p w:rsidR="00E2044B" w:rsidRPr="00F252E8" w:rsidRDefault="00E2044B" w:rsidP="00E2044B">
            <w:pPr>
              <w:ind w:firstLine="720"/>
              <w:rPr>
                <w:rFonts w:ascii="VNI-Times" w:hAnsi="VNI-Times"/>
                <w:sz w:val="28"/>
                <w:szCs w:val="28"/>
              </w:rPr>
            </w:pPr>
            <w:r w:rsidRPr="00F252E8">
              <w:rPr>
                <w:rFonts w:ascii="VNI-Times" w:hAnsi="VNI-Times"/>
                <w:sz w:val="28"/>
                <w:szCs w:val="28"/>
              </w:rPr>
              <w:t>A</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38784" behindDoc="0" locked="0" layoutInCell="1" allowOverlap="1">
                      <wp:simplePos x="0" y="0"/>
                      <wp:positionH relativeFrom="column">
                        <wp:posOffset>288925</wp:posOffset>
                      </wp:positionH>
                      <wp:positionV relativeFrom="paragraph">
                        <wp:posOffset>206375</wp:posOffset>
                      </wp:positionV>
                      <wp:extent cx="457200" cy="342900"/>
                      <wp:effectExtent l="0" t="0" r="0" b="0"/>
                      <wp:wrapNone/>
                      <wp:docPr id="93" name="Hộp Văn bản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8" o:spid="_x0000_s1139" type="#_x0000_t202" style="position:absolute;margin-left:22.75pt;margin-top:16.25pt;width:36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X6g5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cn2IkaAs9evbj+823Dr37+UWgJb35KhCZ2kL1nU7A/6qDG2Z7IbfQcEdad5ey eK+RkPOaihU7V0r2NaMlJBram/7R1QFHW5Bl/0KWEJCujXRA20q1topQFwTo0LDrQ5PY1qACDslo Ao3HqADTKYliWNsINNlf7pQ2T5lskV2kWIEGHDjdXGozuO5dbCwhc940cE6TRtw5AMzhBELDVWuz Sbi2foqDeDFdTIlHovHCI0GWeef5nHjjPJyMstNsPs/CzzZuSJKalyUTNsxeYiH5sxbuxD6I4yAy LRteWjibklar5bxRaENB4rn7dgU5cvPvpuHqBVzuUQojElxEsZePpxOP5GTkxZNg6gVhfBGPAxKT LL9L6ZIL9u+UUA/qG0WjQUu/5Ra47yE3mrTcwBBpeJvi6cGJJlaBC1G61hrKm2F9VAqb/m0poN37 Rju9WokOYjXb5da9kdHIhrdiXsryGhSsJCgMxAgTEBa1VB8x6mGapFh/WFPFMGqeC3gFcUiIHT9u 4xSMkTq2LI8tVBQAlWKD0bCcm2FkrTvFVzVEGt6dkOfwciruVH2b1e69wcRw5HbTzY6k473zup3B s18AAAD//wMAUEsDBBQABgAIAAAAIQCqHAnN3QAAAAgBAAAPAAAAZHJzL2Rvd25yZXYueG1sTI9P T8MwDMXvSHyHyEjcWLKxjlHqTgjEFcT4I3HLGq+taJyqydby7fFOcLKt9/T8e8Vm8p060hDbwAjz mQFFXAXXco3w/vZ0tQYVk2Vnu8CE8EMRNuX5WWFzF0Z+peM21UpCOOYWoUmpz7WOVUPexlnoiUXb h8HbJOdQazfYUcJ9pxfGrLS3LcuHxvb00FD1vT14hI/n/dfn0rzUjz7rxzAZzf5WI15eTPd3oBJN 6c8MJ3xBh1KYduHALqoOYZll4kS4Xsg86fMbWXYI61UGuiz0/wLlLwAAAP//AwBQSwECLQAUAAYA CAAAACEAtoM4kv4AAADhAQAAEwAAAAAAAAAAAAAAAAAAAAAAW0NvbnRlbnRfVHlwZXNdLnhtbFBL AQItABQABgAIAAAAIQA4/SH/1gAAAJQBAAALAAAAAAAAAAAAAAAAAC8BAABfcmVscy8ucmVsc1BL AQItABQABgAIAAAAIQAgX6g5zgIAAMsFAAAOAAAAAAAAAAAAAAAAAC4CAABkcnMvZTJvRG9jLnht bFBLAQItABQABgAIAAAAIQCqHAnN3QAAAAgBAAAPAAAAAAAAAAAAAAAAACgFAABkcnMvZG93bnJl di54bWxQSwUGAAAAAAQABADzAAAAMg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jc w:val="center"/>
              <w:rPr>
                <w:rFonts w:ascii="VNI-Times" w:hAnsi="VNI-Times"/>
                <w:sz w:val="28"/>
                <w:szCs w:val="28"/>
              </w:rPr>
            </w:pPr>
            <w:r>
              <w:rPr>
                <w:noProof/>
                <w:lang w:val="en-US" w:eastAsia="en-US"/>
              </w:rPr>
              <mc:AlternateContent>
                <mc:Choice Requires="wps">
                  <w:drawing>
                    <wp:anchor distT="0" distB="0" distL="114300" distR="114300" simplePos="0" relativeHeight="251636736" behindDoc="0" locked="0" layoutInCell="1" allowOverlap="1">
                      <wp:simplePos x="0" y="0"/>
                      <wp:positionH relativeFrom="column">
                        <wp:posOffset>385445</wp:posOffset>
                      </wp:positionH>
                      <wp:positionV relativeFrom="paragraph">
                        <wp:posOffset>225425</wp:posOffset>
                      </wp:positionV>
                      <wp:extent cx="1381125" cy="47625"/>
                      <wp:effectExtent l="0" t="0" r="28575" b="28575"/>
                      <wp:wrapNone/>
                      <wp:docPr id="92" name="Đường nối Thẳng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pt,17.75pt" to="139.1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uCUYPgIAAEQEAAAOAAAAZHJzL2Uyb0RvYy54bWysU82O0zAQviPxDpbv3STdtNtGm65Q03JZ oNKWB3Btp7FwbMv2Nq0QEogTN16BN+DAG7Da0z4UY/cHFi4IkYMz4xl//uab8eXVtpVow60TWpU4 O0sx4opqJtS6xK+X894II+eJYkRqxUu84w5fTZ4+uexMwfu60ZJxiwBEuaIzJW68N0WSONrwlrgz bbiCYK1tSzy4dp0wSzpAb2XST9Nh0mnLjNWUOwe71T6IJxG/rjn1r+racY9kiYGbj6uN6yqsyeSS FGtLTCPogQb5BxYtEQouPUFVxBN0a8UfUK2gVjtd+zOq20TXtaA81gDVZOlv1dw0xPBYC4jjzEkm 9/9g6cvNwiLBSjzuY6RICz26+3z/9f7Lw3u1Rur7t4cPAi2bu48Pn8AfZEGxzrgCDk7Vwoaa6Vbd mGtN3zik9LQhas0j8+XOAFo8kTw6Ehxn4N5V90IzyCG3Xkf5trVtAyQIg7axS7tTl/jWIwqb2fko y/oDjCjE8oshmMApIcXxsLHOP+e6RcEosRQqiEgKsrl2fp96TAnbSs+FlHEQpEIdKDEAyBBxWgoW gtGx69VUWrQhYZTid7j3UZrVt4pFsIYTNjvYngi5t4GnVAEPygE6B2s/K2/H6Xg2mo3yXt4fznp5 WlW9Z/Np3hvOs4tBdV5Np1X2LlDL8qIRjHEV2B3nNsv/bi4OL2g/cafJPcmQPEaP0gLZ4z+Sjv0M LdwPw0qz3cIGaUNrYVRj8uFZhbfwqx+zfj7+yQ8AAAD//wMAUEsDBBQABgAIAAAAIQB4e1Hb3gAA AAgBAAAPAAAAZHJzL2Rvd25yZXYueG1sTI/NTsMwEITvSLyDtUhcKmqT0B+FbCoE5MaFAuK6TZYk Il6nsdsGnh5zguNoRjPf5JvJ9urIo++cIFzPDSiWytWdNAivL+XVGpQPJDX1Thjhiz1sivOznLLa neSZj9vQqFgiPiOENoQh09pXLVvyczewRO/DjZZClGOj65FOsdz2OjFmqS11EhdaGvi+5epze7AI vnzjffk9q2bmPW0cJ/uHp0dCvLyY7m5BBZ7CXxh+8SM6FJFp5w5Se9UjLM0qJhHSxQJU9JPVOgG1 Q7hJDegi1/8PFD8AAAD//wMAUEsBAi0AFAAGAAgAAAAhALaDOJL+AAAA4QEAABMAAAAAAAAAAAAA AAAAAAAAAFtDb250ZW50X1R5cGVzXS54bWxQSwECLQAUAAYACAAAACEAOP0h/9YAAACUAQAACwAA AAAAAAAAAAAAAAAvAQAAX3JlbHMvLnJlbHNQSwECLQAUAAYACAAAACEAlrglGD4CAABEBAAADgAA AAAAAAAAAAAAAAAuAgAAZHJzL2Uyb0RvYy54bWxQSwECLQAUAAYACAAAACEAeHtR294AAAAIAQAA DwAAAAAAAAAAAAAAAACYBAAAZHJzL2Rvd25yZXYueG1sUEsFBgAAAAAEAAQA8wAAAKMFAAAAAA== "/>
                  </w:pict>
                </mc:Fallback>
              </mc:AlternateContent>
            </w:r>
            <w:r w:rsidR="00E2044B" w:rsidRPr="00F252E8">
              <w:rPr>
                <w:rFonts w:ascii="VNI-Times" w:hAnsi="VNI-Times"/>
                <w:sz w:val="28"/>
                <w:szCs w:val="28"/>
              </w:rPr>
              <w:t xml:space="preserve">                        x</w:t>
            </w:r>
          </w:p>
          <w:p w:rsidR="00E2044B" w:rsidRDefault="00E2044B" w:rsidP="00E2044B">
            <w:pPr>
              <w:rPr>
                <w:rFonts w:ascii="VNI-Times" w:hAnsi="VNI-Times"/>
                <w:sz w:val="28"/>
                <w:szCs w:val="28"/>
              </w:rPr>
            </w:pPr>
            <w:r w:rsidRPr="00F252E8">
              <w:rPr>
                <w:rFonts w:ascii="VNI-Times" w:hAnsi="VNI-Times"/>
                <w:sz w:val="28"/>
                <w:szCs w:val="28"/>
              </w:rPr>
              <w:t xml:space="preserve">       B                          y</w:t>
            </w:r>
          </w:p>
          <w:p w:rsidR="00E2044B" w:rsidRDefault="00E2044B" w:rsidP="00E2044B">
            <w:pPr>
              <w:rPr>
                <w:rFonts w:ascii="VNI-Times" w:hAnsi="VNI-Times"/>
                <w:sz w:val="28"/>
                <w:szCs w:val="28"/>
              </w:rPr>
            </w:pPr>
          </w:p>
          <w:p w:rsidR="00E2044B" w:rsidRDefault="001A3285" w:rsidP="00E2044B">
            <w:pPr>
              <w:rPr>
                <w:sz w:val="28"/>
                <w:szCs w:val="28"/>
              </w:rPr>
            </w:pPr>
            <w:r>
              <w:rPr>
                <w:noProof/>
                <w:lang w:val="en-US" w:eastAsia="en-US"/>
              </w:rPr>
              <mc:AlternateContent>
                <mc:Choice Requires="wps">
                  <w:drawing>
                    <wp:anchor distT="0" distB="0" distL="114300" distR="114300" simplePos="0" relativeHeight="251633664" behindDoc="0" locked="0" layoutInCell="1" allowOverlap="1">
                      <wp:simplePos x="0" y="0"/>
                      <wp:positionH relativeFrom="column">
                        <wp:posOffset>1239520</wp:posOffset>
                      </wp:positionH>
                      <wp:positionV relativeFrom="paragraph">
                        <wp:posOffset>143510</wp:posOffset>
                      </wp:positionV>
                      <wp:extent cx="457200" cy="342900"/>
                      <wp:effectExtent l="0" t="0" r="0" b="0"/>
                      <wp:wrapNone/>
                      <wp:docPr id="91" name="Hộp Văn bản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9" o:spid="_x0000_s1140" type="#_x0000_t202" style="position:absolute;margin-left:97.6pt;margin-top:11.3pt;width:36pt;height:27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RCS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chxgJ2kKPnv34fvOtQ+9+fhFoSW++CnQa20L1nU7A/6qDG2Z7IbfQcEdad5ey eK+RkPOaihU7V0r2NaMlJBram/7R1QFHW5Bl/0KWEJCujXRA20q1topQFwTo0LDrQ5PY1qACDslo Ao3HqADTKYliWNsINNlf7pQ2T5lskV2kWIEGHDjdXGozuO5dbCwhc940cE6TRtw5AMzhBELDVWuz Sbi2foqDeDFdTIlHovHCI0GWeef5nHjjPJyMstNsPs/CzzZuSJKalyUTNsxeYiH5sxbuxD6I4yAy LRteWjibklar5bxRaENB4rn7dgU5cvPvpuHqBVzuUQojElxEsZePpxOP5GTkxZNg6gVhfBGPAxKT LL9L6ZIL9u+UUA/qG0WjQUu/5Ra47yE3mrTcwBBpeJvi6cGJJlaBC1G61hrKm2F9VAqb/m0poN37 Rju9WokOYjXb5da9kdHYhrdiXsryGhSsJCgMxAgTEBa1VB8x6mGapFh/WFPFMGqeC3gFcUiIHT9u 4xSMkTq2LI8tVBQAlWKD0bCcm2FkrTvFVzVEGt6dkOfwciruVH2b1e69wcRw5HbTzY6k473zup3B s18AAAD//wMAUEsDBBQABgAIAAAAIQAOYDoR3AAAAAkBAAAPAAAAZHJzL2Rvd25yZXYueG1sTI9N T8MwDIbvSPyHyEjcWELEMlaaTgjEFcT4kLhljddWNE7VZGv595gTO772o9ePy80cenHEMXWRLFwv FAikOvqOGgvvb09XtyBSduRdHwkt/GCCTXV+VrrCx4le8bjNjeASSoWz0OY8FFKmusXg0iIOSLzb xzG4zHFspB/dxOWhl1opI4PriC+0bsCHFuvv7SFY+Hjef33eqJfmMSyHKc5KUlhLay8v5vs7EBnn /A/Dnz6rQ8VOu3ggn0TPeb3UjFrQ2oBgQJsVD3YWVsaArEp5+kH1CwAA//8DAFBLAQItABQABgAI AAAAIQC2gziS/gAAAOEBAAATAAAAAAAAAAAAAAAAAAAAAABbQ29udGVudF9UeXBlc10ueG1sUEsB Ai0AFAAGAAgAAAAhADj9If/WAAAAlAEAAAsAAAAAAAAAAAAAAAAALwEAAF9yZWxzLy5yZWxzUEsB Ai0AFAAGAAgAAAAhAL/BEJLOAgAAywUAAA4AAAAAAAAAAAAAAAAALgIAAGRycy9lMm9Eb2MueG1s UEsBAi0AFAAGAAgAAAAhAA5gOhHcAAAACQEAAA8AAAAAAAAAAAAAAAAAKAUAAGRycy9kb3ducmV2 LnhtbFBLBQYAAAAABAAEAPMAAAAx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34688" behindDoc="0" locked="0" layoutInCell="1" allowOverlap="1">
                      <wp:simplePos x="0" y="0"/>
                      <wp:positionH relativeFrom="column">
                        <wp:posOffset>454025</wp:posOffset>
                      </wp:positionH>
                      <wp:positionV relativeFrom="paragraph">
                        <wp:posOffset>137160</wp:posOffset>
                      </wp:positionV>
                      <wp:extent cx="457200" cy="342900"/>
                      <wp:effectExtent l="0" t="0" r="0" b="0"/>
                      <wp:wrapNone/>
                      <wp:docPr id="90" name="Hộp Văn bản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7" o:spid="_x0000_s1141" type="#_x0000_t202" style="position:absolute;margin-left:35.75pt;margin-top:10.8pt;width:36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wAlozQIAAMsFAAAOAAAAZHJzL2Uyb0RvYy54bWysVNuO0zAQfUfiHyy/Z3NZ95JoU7TbNIC0 XKQF3t3EaSwSO9hu0wXxxBPfwS/wB/C4H8XYabvdXSEhIA+RL+Mzc2bOzNmTbdugDVOaS5Hi8CTA iIlCllysUvz2Te5NMdKGipI2UrAUXzONn8wePzrru4RFspZNyRQCEKGTvktxbUyX+L4uatZSfSI7 JuCykqqlBrZq5ZeK9oDeNn4UBGO/l6rslCyY1nCaDZd45vCrihXmVVVpZlCTYojNuL9y/6X9+7Mz mqwU7Wpe7MKgfxFFS7kApweojBqK1oo/gGp5oaSWlTkpZOvLquIFcxyATRjcY3NV0445LpAc3R3S pP8fbPFy81ohXqY4hvQI2kKNnv34fvOtQ+9+fhFoSW++CnQ6sYnqO52A/VUHL8z2Qm6h4I607i5l 8V4jIec1FSt2rpTsa0ZLCDS0L/2jpwOOtiDL/oUswSFdG+mAtpVqbRYhLwjQIaLrQ5HY1qACDslo AoXHqICrUxLFsLYeaLJ/3CltnjLZIrtIsQINOHC6udRmMN2bWF9C5rxp4JwmjbhzAJjDCbiGp/bO BuHK+ikO4sV0MSUeicYLjwRZ5p3nc+KN83Ayyk6z+TwLP1u/IUlqXpZMWDd7iYXkz0q4E/sgjoPI tGx4aeFsSFqtlvNGoQ0Fiefu2yXkyMy/G4bLF3C5RymMSHARxV4+nk48kpORF0+CqReE8UU8DkhM svwupUsu2L9TQj2obxSNBi39llvgvofcaNJyA0Ok4W2KpwcjmlgFLkTpSmsob4b1USps+LepgHLv C+30aiU6iNVsl1vXI6NDHyxleQ0KVhIUBmKECQiLWqqPGPUwTVKsP6ypYhg1zwV0QRwSAmbGbZyC MVLHN8vjGyoKgEqxwWhYzs0wstad4qsaPA19J+Q5dE7Fnaptiw1R7foNJoYjt5tudiQd753V7Qye /QIAAP//AwBQSwMEFAAGAAgAAAAhAFypxW/cAAAACAEAAA8AAABkcnMvZG93bnJldi54bWxMj01P wzAMhu9I/IfISNxY0rEW1jWdJhBX0MaHxC1rvLZa41RNtpZ/j3eCo/28ev24WE+uE2ccQutJQzJT IJAqb1uqNXy8v9w9ggjRkDWdJ9TwgwHW5fVVYXLrR9rieRdrwSUUcqOhibHPpQxVg86Eme+RmB38 4EzkcailHczI5a6Tc6Uy6UxLfKExPT41WB13J6fh8/Xw/bVQb/WzS/vRT0qSW0qtb2+mzQpExCn+ heGiz+pQstPen8gG0Wl4SFJOapgnGYgLX9zzYs8gzUCWhfz/QPkLAAD//wMAUEsBAi0AFAAGAAgA AAAhALaDOJL+AAAA4QEAABMAAAAAAAAAAAAAAAAAAAAAAFtDb250ZW50X1R5cGVzXS54bWxQSwEC LQAUAAYACAAAACEAOP0h/9YAAACUAQAACwAAAAAAAAAAAAAAAAAvAQAAX3JlbHMvLnJlbHNQSwEC LQAUAAYACAAAACEAUMAJaM0CAADLBQAADgAAAAAAAAAAAAAAAAAuAgAAZHJzL2Uyb0RvYy54bWxQ SwECLQAUAAYACAAAACEAXKnFb9wAAAAIAQAADwAAAAAAAAAAAAAAAAAnBQAAZHJzL2Rvd25yZXYu eG1sUEsFBgAAAAAEAAQA8wAAADA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sz w:val="28"/>
                <w:szCs w:val="28"/>
              </w:rPr>
            </w:pPr>
            <w:r>
              <w:rPr>
                <w:noProof/>
                <w:lang w:val="en-US" w:eastAsia="en-US"/>
              </w:rPr>
              <mc:AlternateContent>
                <mc:Choice Requires="wps">
                  <w:drawing>
                    <wp:anchor distT="4294967295" distB="4294967295" distL="114300" distR="114300" simplePos="0" relativeHeight="251632640" behindDoc="0" locked="0" layoutInCell="1" allowOverlap="1">
                      <wp:simplePos x="0" y="0"/>
                      <wp:positionH relativeFrom="column">
                        <wp:posOffset>52070</wp:posOffset>
                      </wp:positionH>
                      <wp:positionV relativeFrom="paragraph">
                        <wp:posOffset>200024</wp:posOffset>
                      </wp:positionV>
                      <wp:extent cx="1819275" cy="0"/>
                      <wp:effectExtent l="0" t="0" r="9525" b="19050"/>
                      <wp:wrapNone/>
                      <wp:docPr id="89" name="Đường nối Thẳng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9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38" o:spid="_x0000_s1026" style="position:absolute;flip:y;z-index:251632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pt,15.75pt" to="147.35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3bnBQgIAAEoEAAAOAAAAZHJzL2Uyb0RvYy54bWysVM2O0zAQviPxDpbvbZpu2k2jpiuUtFwW qLSFu2s7jYVjW7bbtEJIIE7ceAXegANvwGpPfShs94cuXBCiB3fsmfn8zcznjG+2DQcbqg2TIodx twcBFVgSJlY5fL2YdVIIjEWCIC4FzeGOGngzefpk3KqM9mUtOaEaOBBhslblsLZWZVFkcE0bZLpS UeGcldQNsm6rVxHRqHXoDY/6vd4waqUmSktMjXGn5cEJJwG/qii2r6rKUAt4Dh03G1Yd1qVfo8kY ZSuNVM3wkQb6BxYNYsJdeoYqkUVgrdkfUA3DWhpZ2S6WTSSrimEaanDVxL3fqrmrkaKhFtcco85t Mv8PFr/czDVgJIfpCAKBGjej+y8P3x6+7j+IFRA/vu8/MrCo7z/tP7v9Veo71iqTucRCzLWvGW/F nbqV+K0BQhY1EisamC92yqHFPiN6lOI3Rrl7l+0LSVwMWlsZ2retdAMqztQbn+jBXYvANsxrd54X 3VqA3WGcxqP+9QACfPJFKPMQPlFpY59T2QBv5JAz4VuJMrS5NdZT+hXij4WcMc6DHLgAbQ5Hg/4g JBjJGfFOH2b0allwDTbICyr8Qn3Ocxmm5VqQAFZTRKZH2yLGD7a7nAuP50pxdI7WQTHvRr3RNJ2m SSfpD6edpFeWnWezIukMZ/H1oLwqi6KM33tqcZLVjBAqPLuTeuPk79RxfEcH3Z31e25D9Bg99MuR Pf0H0mGqfpAHSSwl2c31adpOsCH4+Lj8i7jcO/vyEzD5CQAA//8DAFBLAwQUAAYACAAAACEA5rI9 ZdsAAAAHAQAADwAAAGRycy9kb3ducmV2LnhtbEyOy07DMBBF90j9B2sqsaNOUx5tiFNVCNggIVEC 60k8TaLa4yh20/D3GLGA5X3o3pNvJ2vESIPvHCtYLhIQxLXTHTcKyvenqzUIH5A1Gsek4Is8bIvZ RY6Zdmd+o3EfGhFH2GeooA2hz6T0dUsW/cL1xDE7uMFiiHJopB7wHMetkWmS3EqLHceHFnt6aKk+ 7k9Wwe7z5XH1OlbWGb1pyg9ty+Q5VepyPu3uQQSawl8ZfvAjOhSRqXIn1l4YBes0FhWsljcgYpxu ru9AVL+GLHL5n7/4BgAA//8DAFBLAQItABQABgAIAAAAIQC2gziS/gAAAOEBAAATAAAAAAAAAAAA AAAAAAAAAABbQ29udGVudF9UeXBlc10ueG1sUEsBAi0AFAAGAAgAAAAhADj9If/WAAAAlAEAAAsA AAAAAAAAAAAAAAAALwEAAF9yZWxzLy5yZWxzUEsBAi0AFAAGAAgAAAAhABLducFCAgAASgQAAA4A AAAAAAAAAAAAAAAALgIAAGRycy9lMm9Eb2MueG1sUEsBAi0AFAAGAAgAAAAhAOayPWXbAAAABwEA AA8AAAAAAAAAAAAAAAAAnAQAAGRycy9kb3ducmV2LnhtbFBLBQYAAAAABAAEAPMAAACkBQAAAAA= "/>
                  </w:pict>
                </mc:Fallback>
              </mc:AlternateContent>
            </w:r>
            <w:r w:rsidR="00E2044B">
              <w:rPr>
                <w:sz w:val="28"/>
                <w:szCs w:val="28"/>
              </w:rPr>
              <w:t xml:space="preserve">            A               B</w:t>
            </w:r>
          </w:p>
        </w:tc>
        <w:tc>
          <w:tcPr>
            <w:tcW w:w="4329" w:type="dxa"/>
          </w:tcPr>
          <w:p w:rsidR="00E2044B" w:rsidRPr="00F252E8" w:rsidRDefault="00E2044B" w:rsidP="00E2044B">
            <w:pPr>
              <w:rPr>
                <w:rFonts w:ascii="VNI-Times" w:hAnsi="VNI-Times"/>
                <w:sz w:val="28"/>
                <w:szCs w:val="28"/>
              </w:rPr>
            </w:pPr>
            <w:r>
              <w:rPr>
                <w:rFonts w:ascii="VNI-Times" w:hAnsi="VNI-Times"/>
                <w:sz w:val="28"/>
                <w:szCs w:val="28"/>
              </w:rPr>
              <w:lastRenderedPageBreak/>
              <w:t>2)</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28270</wp:posOffset>
                      </wp:positionH>
                      <wp:positionV relativeFrom="paragraph">
                        <wp:posOffset>41275</wp:posOffset>
                      </wp:positionV>
                      <wp:extent cx="457200" cy="342900"/>
                      <wp:effectExtent l="0" t="0" r="0" b="0"/>
                      <wp:wrapNone/>
                      <wp:docPr id="88" name="Hộp Văn bản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3" o:spid="_x0000_s1142" type="#_x0000_t202" style="position:absolute;margin-left:10.1pt;margin-top:3.25pt;width:36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tYVi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8hU4J2kKPnv34fvOtQ+9+fhFoSW++CkRObaH6Tifgf9XBDbO9kFtouCOtu0tZ vNdIyHlNxYqdKyX7mtESEg3tTf/o6oCjLciyfyFLCEjXRjqgbaVaW0WoCwJ0aNj1oUlsa1ABh2Q0 gcZjVIDplEQxrG0Emuwvd0qbp0y2yC5SrEADDpxuLrUZXPcuNpaQOW8aOKdJI+4cAOZwAqHhqrXZ JFxbP8VBvJgupsQj0XjhkSDLvPN8TrxxHk5G2Wk2n2fhZxs3JEnNy5IJG2YvsZD8WQt3Yh/EcRCZ lg0vLZxNSavVct4otKEg8dx9u4Icufl303D1Ai73KIURCS6i2MvH04lHcjLy4kkw9YIwvojHAYlJ lt+ldMkF+3dKqE9xPIpGg5Z+yy1w30NuNGm5gSHS8BZUfHCiiVXgQpSutYbyZlgflcKmf1sKaPe+ 0U6vVqKDWM12uXVvZDS14a2Yl7K8BgUrCQoDMcIEhEUt1UeMepgmKdYf1lQxjJrnAl5BHBJix4/b OAVjpI4ty2MLFQVApdhgNCznZhhZ607xVQ2Rhncn5Dm8nIo7Vd9mtXtvMDEcud10syPpeO+8bmfw 7BcAAAD//wMAUEsDBBQABgAIAAAAIQDfjgOf2AAAAAYBAAAPAAAAZHJzL2Rvd25yZXYueG1sTI7B TsMwEETvSPyDtUjcqE1EKprGqRCIK4gWkHrbxtskIl5HsduEv2c5wfFpRjOv3My+V2caYxfYwu3C gCKug+u4sfC+e765BxUTssM+MFn4pgib6vKixMKFid/ovE2NkhGOBVpoUxoKrWPdkse4CAOxZMcw ekyCY6PdiJOM+15nxiy1x47locWBHluqv7Ynb+Hj5bj/vDOvzZPPhynMRrNfaWuvr+aHNahEc/or w6++qEMlTodwYhdVbyEzmTQtLHNQEq8ywYOgyUFXpf6vX/0AAAD//wMAUEsBAi0AFAAGAAgAAAAh ALaDOJL+AAAA4QEAABMAAAAAAAAAAAAAAAAAAAAAAFtDb250ZW50X1R5cGVzXS54bWxQSwECLQAU AAYACAAAACEAOP0h/9YAAACUAQAACwAAAAAAAAAAAAAAAAAvAQAAX3JlbHMvLnJlbHNQSwECLQAU AAYACAAAACEA07WFYs4CAADLBQAADgAAAAAAAAAAAAAAAAAuAgAAZHJzL2Uyb0RvYy54bWxQSwEC LQAUAAYACAAAACEA344Dn9gAAAAGAQAADwAAAAAAAAAAAAAAAAAoBQAAZHJzL2Rvd25yZXYueG1s UEsFBgAAAAAEAAQA8wAAAC0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283210</wp:posOffset>
                      </wp:positionH>
                      <wp:positionV relativeFrom="paragraph">
                        <wp:posOffset>230505</wp:posOffset>
                      </wp:positionV>
                      <wp:extent cx="1485900" cy="57150"/>
                      <wp:effectExtent l="0" t="0" r="19050" b="19050"/>
                      <wp:wrapNone/>
                      <wp:docPr id="87" name="Đường nối Thẳng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0"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18.15pt" to="139.3pt,2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447SAIAAE4EAAAOAAAAZHJzL2Uyb0RvYy54bWysVM1uEzEQviPxDpbv6e6GTZussqlQNuFS IFILd8f2Zi28tmW72UQIiYoTN16BN+DAG1D11Idi7PzQwgUhcnDGnpnP33wz3vH5ppVoza0TWpU4 O0kx4opqJtSqxG+u5r0hRs4TxYjUipd4yx0+nzx9Mu5Mwfu60ZJxiwBEuaIzJW68N0WSONrwlrgT bbgCZ61tSzxs7SphlnSA3sqkn6anSactM1ZT7hycVjsnnkT8uubUv65rxz2SJQZuPq42rsuwJpMx KVaWmEbQPQ3yDyxaIhRceoSqiCfo2oo/oFpBrXa69idUt4mua0F5rAGqydLfqrlsiOGxFhDHmaNM 7v/B0lfrhUWClXh4hpEiLfTo9svdt7uv9x/VCqkf3+9vBLpqbj/df4Z9HhXrjCsgcaoWNtRMN+rS XGj6ziGlpw1RKx6ZX20NoGVB4+RRStg4A/cuu5eaQQy59jrKt6lti2opzNuQGMBBIrSJ/doe+8U3 HlE4zPLhYJRCWyn4BmfZILJLSBFgQrKxzr/gukXBKLEUKshJCrK+cD7Q+hUSjpWeCynjSEiFuhKP Bv1BTHBaChacIczZ1XIqLVqTMFTxF2sEz8Mwq68Vi2ANJ2y2tz0RcmfD5VIFPCgH6Oyt3dS8H6Wj 2XA2zHt5/3TWy9Oq6j2fT/Pe6Tw7G1TPqum0yj4EalleNIIxrgK7wwRn+d9NyP4t7WbvOMNHGZLH 6FEvIHv4j6RjZ0Mzw5NzxVKz7cIeOg5DG4P3Dyy8iod7sB9+BiY/AQAA//8DAFBLAwQUAAYACAAA ACEARBINKNwAAAAIAQAADwAAAGRycy9kb3ducmV2LnhtbEyPwU7DMAyG70i8Q2QkbiylHWWUptOE gAvSJEbhnDamrUicqsm68vaYExzt79fvz+V2cVbMOIXBk4LrVQICqfVmoE5B/fZ0tQERoiajrSdU 8I0BttX5WakL40/0ivMhdoJLKBRaQR/jWEgZ2h6dDis/IjH79JPTkcepk2bSJy53VqZJkkunB+IL vR7xocf263B0CnYfL4/Zfm6ct+auq9+Nq5PnVKnLi2V3DyLiEv/C8KvP6lCxU+OPZIKwCtbrnJMK sjwDwTy93fCiYXCTgaxK+f+B6gcAAP//AwBQSwECLQAUAAYACAAAACEAtoM4kv4AAADhAQAAEwAA AAAAAAAAAAAAAAAAAAAAW0NvbnRlbnRfVHlwZXNdLnhtbFBLAQItABQABgAIAAAAIQA4/SH/1gAA AJQBAAALAAAAAAAAAAAAAAAAAC8BAABfcmVscy8ucmVsc1BLAQItABQABgAIAAAAIQAQz447SAIA AE4EAAAOAAAAAAAAAAAAAAAAAC4CAABkcnMvZTJvRG9jLnhtbFBLAQItABQABgAIAAAAIQBEEg0o 3AAAAAgBAAAPAAAAAAAAAAAAAAAAAKIEAABkcnMvZG93bnJldi54bWxQSwUGAAAAAAQABADzAAAA qwUAAAAA "/>
                  </w:pict>
                </mc:Fallback>
              </mc:AlternateContent>
            </w:r>
            <w:r w:rsidR="00E2044B" w:rsidRPr="00F252E8">
              <w:rPr>
                <w:rFonts w:ascii="VNI-Times" w:hAnsi="VNI-Times"/>
                <w:sz w:val="28"/>
                <w:szCs w:val="28"/>
              </w:rPr>
              <w:t xml:space="preserve">   A</w:t>
            </w:r>
            <w:r w:rsidR="00E2044B">
              <w:rPr>
                <w:rFonts w:ascii="VNI-Times" w:hAnsi="VNI-Times"/>
                <w:sz w:val="28"/>
                <w:szCs w:val="28"/>
              </w:rPr>
              <w:t xml:space="preserve">                               x    </w:t>
            </w: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254635</wp:posOffset>
                      </wp:positionH>
                      <wp:positionV relativeFrom="paragraph">
                        <wp:posOffset>55245</wp:posOffset>
                      </wp:positionV>
                      <wp:extent cx="1600200" cy="819150"/>
                      <wp:effectExtent l="0" t="0" r="19050" b="19050"/>
                      <wp:wrapNone/>
                      <wp:docPr id="86" name="Đường nối Thẳng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1"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5pt,4.35pt" to="146.05pt,6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MP5oQAIAAEUEAAAOAAAAZHJzL2Uyb0RvYy54bWysU8uO0zAU3SPxD5b3nSQlLW3UdISals0A lWb4ANd2GgvHtmxP0wohgVix4xf4Axb8AaNZzUdx7T6gsEGILBw/7j0+99zjyeW2lWjDrRNalTi7 SDHiimom1LrEr28WvRFGzhPFiNSKl3jHHb6cPn406UzB+7rRknGLAES5ojMlbrw3RZI42vCWuAtt uILDWtuWeFjadcIs6QC9lUk/TYdJpy0zVlPuHOxW+0M8jfh1zal/VdeOeyRLDNx8HG0cV2FMphNS rC0xjaAHGuQfWLREKLj0BFURT9CtFX9AtYJa7XTtL6huE13XgvJYA1STpb9Vc90Qw2MtII4zJ5nc /4OlLzdLiwQr8WiIkSIt9Oju8/3X+y8P79Uaqe/fHj4IdNPcfXz4BOs8C4p1xhWQOFNLG2qmW3Vt rjR945DSs4aoNY/Mb3YG0GJGcpYSFs7AvavuhWYQQ269jvJta9sGSBAGbWOXdqcu8a1HFDazYZpC 6zGicDbKxtkgtjEhxTHbWOefc92iMCmxFCqoSAqyuXIe+EPoMSRsK70QUkYnSIW6Eo8H/UFMcFoK Fg5DmLPr1UxatCHBS/ELYgDYWZjVt4pFsIYTNj/MPRFyP4d4qQIe1AN0DrO9Wd6O0/F8NB/lvbw/ nPfytKp6zxazvDdcZE8H1ZNqNquyd4FalheNYIyrwO5o3Cz/O2McntDecifrnmRIztFjiUD2+I+k Y0NDD/duWGm2W9qgRugteDUGH95VeAy/rmPUz9c//QEAAP//AwBQSwMEFAAGAAgAAAAhAAAUFnrd AAAACAEAAA8AAABkcnMvZG93bnJldi54bWxMj8FOwzAQRO9I/IO1SFwq6jRFpIQ4FQJy49IC4rqN lyQiXqex2wa+nuUEx9E8zb4t1pPr1ZHG0Hk2sJgnoIhrbztuDLy+VFcrUCEiW+w9k4EvCrAuz88K zK0/8YaO29goGeGQo4E2xiHXOtQtOQxzPxBL9+FHh1Hi2Gg74knGXa/TJLnRDjuWCy0O9NBS/bk9 OAOheqN99T2rZ8n7svGU7h+fn9CYy4vp/g5UpCn+wfCrL+pQitPOH9gG1Ru4ThZCGlhloKROb1PJ O+GWWQa6LPT/B8ofAAAA//8DAFBLAQItABQABgAIAAAAIQC2gziS/gAAAOEBAAATAAAAAAAAAAAA AAAAAAAAAABbQ29udGVudF9UeXBlc10ueG1sUEsBAi0AFAAGAAgAAAAhADj9If/WAAAAlAEAAAsA AAAAAAAAAAAAAAAALwEAAF9yZWxzLy5yZWxzUEsBAi0AFAAGAAgAAAAhAHYw/mhAAgAARQQAAA4A AAAAAAAAAAAAAAAALgIAAGRycy9lMm9Eb2MueG1sUEsBAi0AFAAGAAgAAAAhAAAUFnrdAAAACAEA AA8AAAAAAAAAAAAAAAAAmgQAAGRycy9kb3ducmV2LnhtbFBLBQYAAAAABAAEAPMAAACkBQAAAAA= "/>
                  </w:pict>
                </mc:Fallback>
              </mc:AlternateContent>
            </w:r>
          </w:p>
          <w:p w:rsidR="00E2044B" w:rsidRDefault="00E2044B" w:rsidP="00E2044B">
            <w:pPr>
              <w:jc w:val="center"/>
              <w:rPr>
                <w:rFonts w:ascii="VNI-Times" w:hAnsi="VNI-Times"/>
                <w:sz w:val="28"/>
                <w:szCs w:val="28"/>
              </w:rPr>
            </w:pPr>
            <w:r w:rsidRPr="00F252E8">
              <w:rPr>
                <w:rFonts w:ascii="VNI-Times" w:hAnsi="VNI-Times"/>
                <w:sz w:val="28"/>
                <w:szCs w:val="28"/>
              </w:rPr>
              <w:t xml:space="preserve">  </w:t>
            </w:r>
          </w:p>
          <w:p w:rsidR="00E2044B" w:rsidRDefault="00E2044B" w:rsidP="00E2044B">
            <w:pPr>
              <w:jc w:val="center"/>
              <w:rPr>
                <w:rFonts w:ascii="VNI-Times" w:hAnsi="VNI-Times"/>
                <w:sz w:val="28"/>
                <w:szCs w:val="28"/>
              </w:rPr>
            </w:pPr>
          </w:p>
          <w:p w:rsidR="00E2044B" w:rsidRPr="00821AB9" w:rsidRDefault="00E2044B" w:rsidP="00E2044B">
            <w:pPr>
              <w:jc w:val="center"/>
              <w:rPr>
                <w:rFonts w:ascii="VNI-Times" w:hAnsi="VNI-Times"/>
                <w:sz w:val="28"/>
                <w:szCs w:val="28"/>
              </w:rPr>
            </w:pPr>
            <w:r>
              <w:rPr>
                <w:rFonts w:ascii="VNI-Times" w:hAnsi="VNI-Times"/>
                <w:sz w:val="28"/>
                <w:szCs w:val="28"/>
              </w:rPr>
              <w:t xml:space="preserve">                     </w:t>
            </w:r>
            <w:r w:rsidRPr="00F252E8">
              <w:rPr>
                <w:rFonts w:ascii="VNI-Times" w:hAnsi="VNI-Times"/>
                <w:sz w:val="28"/>
                <w:szCs w:val="28"/>
              </w:rPr>
              <w:t xml:space="preserve"> </w:t>
            </w:r>
            <w:r>
              <w:rPr>
                <w:rFonts w:ascii="VNI-Times" w:hAnsi="VNI-Times"/>
                <w:sz w:val="28"/>
                <w:szCs w:val="28"/>
              </w:rPr>
              <w:t>y</w:t>
            </w:r>
          </w:p>
          <w:p w:rsidR="00E2044B" w:rsidRDefault="00E2044B" w:rsidP="00E2044B">
            <w:pPr>
              <w:rPr>
                <w:sz w:val="28"/>
                <w:szCs w:val="28"/>
              </w:rPr>
            </w:pP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49024" behindDoc="0" locked="0" layoutInCell="1" allowOverlap="1">
                      <wp:simplePos x="0" y="0"/>
                      <wp:positionH relativeFrom="column">
                        <wp:posOffset>518795</wp:posOffset>
                      </wp:positionH>
                      <wp:positionV relativeFrom="paragraph">
                        <wp:posOffset>193040</wp:posOffset>
                      </wp:positionV>
                      <wp:extent cx="1152525" cy="771525"/>
                      <wp:effectExtent l="0" t="0" r="28575" b="28575"/>
                      <wp:wrapNone/>
                      <wp:docPr id="85" name="Đường nối Thẳng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77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6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5pt,15.2pt" to="131.6pt,7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rOYOwIAAEUEAAAOAAAAZHJzL2Uyb0RvYy54bWysU0uOEzEQ3SNxB8v7pLtDftNKZ4TSCZsB Is1wAMd2py3ctmV70okQEmhW7LgCN2DBDRjNag5F2floAhuESCR3lct+9arqeXK5bSTacOuEVgXO uilGXFHNhFoX+N3NojPGyHmiGJFa8QLvuMOX0+fPJq3JeU/XWjJuEYAol7emwLX3Jk8SR2veENfV hisIVto2xINr1wmzpAX0Ria9NB0mrbbMWE25c7Bb7oN4GvGrilP/tqoc90gWGLj5uNq4rsKaTCck X1tiakEPNMg/sGiIUJD0BFUST9CtFX9ANYJa7XTlu1Q3ia4qQXmsAarJ0t+qua6J4bEWaI4zpza5 /wdL32yWFglW4PEAI0UamNH914fvD98eP6k1Uj9/PH4W6Ka+v3v8Av5wEDrWGpfDxZla2lAz3apr c6Xpe4eUntVErXlkfrMzgJaFG8nZleA4A3lX7WvN4Ay59Tq2b1vZJkBCY9A2Tml3mhLfekRhM8sG PfhjRCE2GgUvpiD58baxzr/iukHBKLAUKnSR5GRz5XxgQ/LjkbCt9EJIGZUgFWoLfBEgQ8RpKVgI RseuVzNp0YYELcXfIe/ZMatvFYtgNSdsfrA9EXJvQ3KpAh7UA3QO1l4sHy7Si/l4Pu53+r3hvNNP y7LzcjHrd4aLbDQoX5SzWZl9DNSyfl4LxrgK7I7Czfp/J4zDE9pL7iTdUxuSc/TYLyB7/EbScaBh hns1rDTbLe1x0KDVePjwrsJjeOqD/fT1T38BAAD//wMAUEsDBBQABgAIAAAAIQA8pTIP3wAAAAkB AAAPAAAAZHJzL2Rvd25yZXYueG1sTI/BTsMwEETvSPyDtUhcKmongVJCnAoBuXGhtOLqxksSEa/T 2G0DX89yguNqnmbeFqvJ9eKIY+g8aUjmCgRS7W1HjYbNW3W1BBGiIWt6T6jhCwOsyvOzwuTWn+gV j+vYCC6hkBsNbYxDLmWoW3QmzP2AxNmHH52JfI6NtKM5cbnrZarUQjrTES+0ZsDHFuvP9cFpCNUW 99X3rJ6p96zxmO6fXp6N1pcX08M9iIhT/IPhV5/VoWSnnT+QDaLXsExumdSQqWsQnKeLLAWxY/Am uQNZFvL/B+UPAAAA//8DAFBLAQItABQABgAIAAAAIQC2gziS/gAAAOEBAAATAAAAAAAAAAAAAAAA AAAAAABbQ29udGVudF9UeXBlc10ueG1sUEsBAi0AFAAGAAgAAAAhADj9If/WAAAAlAEAAAsAAAAA AAAAAAAAAAAALwEAAF9yZWxzLy5yZWxzUEsBAi0AFAAGAAgAAAAhAPGes5g7AgAARQQAAA4AAAAA AAAAAAAAAAAALgIAAGRycy9lMm9Eb2MueG1sUEsBAi0AFAAGAAgAAAAhADylMg/fAAAACQEAAA8A AAAAAAAAAAAAAAAAlQQAAGRycy9kb3ducmV2LnhtbFBLBQYAAAAABAAEAPMAAAChBQAAAAA= "/>
                  </w:pict>
                </mc:Fallback>
              </mc:AlternateContent>
            </w:r>
          </w:p>
          <w:p w:rsidR="00E2044B" w:rsidRPr="00F252E8" w:rsidRDefault="00E2044B" w:rsidP="00E2044B">
            <w:pPr>
              <w:ind w:firstLine="720"/>
              <w:rPr>
                <w:rFonts w:ascii="VNI-Times" w:hAnsi="VNI-Times"/>
                <w:sz w:val="28"/>
                <w:szCs w:val="28"/>
              </w:rPr>
            </w:pPr>
            <w:r w:rsidRPr="00F252E8">
              <w:rPr>
                <w:rFonts w:ascii="VNI-Times" w:hAnsi="VNI-Times"/>
                <w:sz w:val="28"/>
                <w:szCs w:val="28"/>
              </w:rPr>
              <w:t>A</w:t>
            </w:r>
          </w:p>
          <w:p w:rsidR="00E2044B" w:rsidRPr="00F252E8" w:rsidRDefault="00E2044B" w:rsidP="00E2044B">
            <w:pPr>
              <w:rPr>
                <w:rFonts w:ascii="VNI-Times" w:hAnsi="VNI-Times"/>
                <w:sz w:val="28"/>
                <w:szCs w:val="28"/>
              </w:rPr>
            </w:pPr>
          </w:p>
          <w:p w:rsidR="00E2044B" w:rsidRPr="00F252E8" w:rsidRDefault="001A3285" w:rsidP="00E2044B">
            <w:pPr>
              <w:rPr>
                <w:rFonts w:ascii="VNI-Times" w:hAnsi="VNI-Times"/>
                <w:sz w:val="28"/>
                <w:szCs w:val="28"/>
              </w:rPr>
            </w:pPr>
            <w:r>
              <w:rPr>
                <w:noProof/>
                <w:lang w:val="en-US" w:eastAsia="en-US"/>
              </w:rPr>
              <mc:AlternateContent>
                <mc:Choice Requires="wps">
                  <w:drawing>
                    <wp:anchor distT="0" distB="0" distL="114300" distR="114300" simplePos="0" relativeHeight="251651072" behindDoc="0" locked="0" layoutInCell="1" allowOverlap="1">
                      <wp:simplePos x="0" y="0"/>
                      <wp:positionH relativeFrom="column">
                        <wp:posOffset>288925</wp:posOffset>
                      </wp:positionH>
                      <wp:positionV relativeFrom="paragraph">
                        <wp:posOffset>206375</wp:posOffset>
                      </wp:positionV>
                      <wp:extent cx="457200" cy="342900"/>
                      <wp:effectExtent l="0" t="0" r="0" b="0"/>
                      <wp:wrapNone/>
                      <wp:docPr id="84" name="Hộp Văn bản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6" o:spid="_x0000_s1143" type="#_x0000_t202" style="position:absolute;margin-left:22.75pt;margin-top:16.25pt;width:36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zffzgIAAMsFAAAOAAAAZHJzL2Uyb0RvYy54bWysVM2O0zAQviPxDpbv2fzg/iTadLXbNIC0 /EgL3N3EaSwSO9hu0wVx4sRz8Aq8ARz3oRg7bbe7KyQE5BDZnvE38818ntOzbdugDVOaS5Hi8CTA iIlCllysUvz2Te5NMdKGipI2UrAUXzONz2aPH532XcIiWcumZAoBiNBJ36W4NqZLfF8XNWupPpEd E2CspGqpga1a+aWiPaC3jR8FwdjvpSo7JQumNZxmgxHPHH5VscK8qirNDGpSDLkZ91fuv7R/f3ZK k5WiXc2LXRr0L7JoKRcQ9ACVUUPRWvEHUC0vlNSyMieFbH1ZVbxgjgOwCYN7bK5q2jHHBYqju0OZ 9P+DLV5uXivEyxRPCUaCttCjZz++33zr0LufXwRa0puvAo3HtlB9pxPwv+rghtleyC003JHW3aUs 3msk5LymYsXOlZJ9zWgJiYb2pn90dcDRFmTZv5AlBKRrIx3QtlKtrSLUBQE6NOz60CS2NaiAQzKa QOMxKsD0hEQxrG0Emuwvd0qbp0y2yC5SrEADDpxuLrUZXPcuNpaQOW8aOKdJI+4cAOZwAqHhqrXZ JFxbP8VBvJgupsQj0XjhkSDLvPN8TrxxHk5G2ZNsPs/CzzZuSJKalyUTNsxeYiH5sxbuxD6I4yAy LRteWjibklar5bxRaENB4rn7dgU5cvPvpuHqBVzuUQojElxEsZePpxOP5GTkxZNg6gVhfBGPAxKT LL9L6ZIL9u+UUJ/ieBSNBi39llvgvofcaNJyA0Ok4S2o+OBEE6vAhShdaw3lzbA+KoVN/7YU0O59 o51erUQHsZrtcuveyCi24a2Yl7K8BgUrCQoDMcIEhEUt1UeMepgmKdYf1lQxjJrnAl5BHBJix4/b OAVjpI4ty2MLFQVApdhgNCznZhhZ607xVQ2Rhncn5Dm8nIo7Vd9mtXtvMDEcud10syPpeO+8bmfw 7BcAAAD//wMAUEsDBBQABgAIAAAAIQCqHAnN3QAAAAgBAAAPAAAAZHJzL2Rvd25yZXYueG1sTI9P T8MwDMXvSHyHyEjcWLKxjlHqTgjEFcT4I3HLGq+taJyqydby7fFOcLKt9/T8e8Vm8p060hDbwAjz mQFFXAXXco3w/vZ0tQYVk2Vnu8CE8EMRNuX5WWFzF0Z+peM21UpCOOYWoUmpz7WOVUPexlnoiUXb h8HbJOdQazfYUcJ9pxfGrLS3LcuHxvb00FD1vT14hI/n/dfn0rzUjz7rxzAZzf5WI15eTPd3oBJN 6c8MJ3xBh1KYduHALqoOYZll4kS4Xsg86fMbWXYI61UGuiz0/wLlLwAAAP//AwBQSwECLQAUAAYA CAAAACEAtoM4kv4AAADhAQAAEwAAAAAAAAAAAAAAAAAAAAAAW0NvbnRlbnRfVHlwZXNdLnhtbFBL AQItABQABgAIAAAAIQA4/SH/1gAAAJQBAAALAAAAAAAAAAAAAAAAAC8BAABfcmVscy8ucmVsc1BL AQItABQABgAIAAAAIQCrCzffzgIAAMsFAAAOAAAAAAAAAAAAAAAAAC4CAABkcnMvZTJvRG9jLnht bFBLAQItABQABgAIAAAAIQCqHAnN3QAAAAgBAAAPAAAAAAAAAAAAAAAAACgFAABkcnMvZG93bnJl di54bWxQSwUGAAAAAAQABADzAAAAMgY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jc w:val="center"/>
              <w:rPr>
                <w:rFonts w:ascii="VNI-Times" w:hAnsi="VNI-Times"/>
                <w:sz w:val="28"/>
                <w:szCs w:val="28"/>
              </w:rPr>
            </w:pPr>
            <w:r>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385445</wp:posOffset>
                      </wp:positionH>
                      <wp:positionV relativeFrom="paragraph">
                        <wp:posOffset>225425</wp:posOffset>
                      </wp:positionV>
                      <wp:extent cx="1381125" cy="47625"/>
                      <wp:effectExtent l="0" t="0" r="28575" b="28575"/>
                      <wp:wrapNone/>
                      <wp:docPr id="83" name="Đường nối Thẳng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6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5pt,17.75pt" to="139.1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TV6PwIAAEQEAAAOAAAAZHJzL2Uyb0RvYy54bWysU82O0zAQviPxDpbvbZpu2u1GTVeoabks UGnLA7i201g4tmV7m1YICcSJG6/AG3DgDVjtaR+KsfsDhQtC5ODM2OPP33wzM77eNhJtuHVCqwKn 3R5GXFHNhFoX+PVy3hlh5DxRjEiteIF33OHrydMn49bkvK9rLRm3CECUy1tT4Np7kyeJozVviOtq wxUcVto2xINr1wmzpAX0Rib9Xm+YtNoyYzXlzsFuuT/Ek4hfVZz6V1XluEeywMDNx9XGdRXWZDIm +doSUwt6oEH+gUVDhIJHT1Al8QTdWfEHVCOo1U5Xvkt1k+iqEpTHHCCbtPdbNrc1MTzmAuI4c5LJ /T9Y+nKzsEiwAo8uMFKkgRrdf374+vDl8b1aI/X92+MHgZb1/cfHT+APL4NirXE5XJyqhQ050626 NTeavnFI6WlN1JpH5sudAbQ03EjOrgTHGXh31b7QDGLInddRvm1lmwAJwqBtrNLuVCW+9YjCZnox StP+ACMKZ9nlEMzwAsmPl411/jnXDQpGgaVQQUSSk82N8/vQY0jYVnoupIR9kkuF2gJfDQAyuE5L wcJhdOx6NZUWbUhopfgd3j0Ls/pOsQhWc8JmB9sTIfc28JQq4EE6QOdg7Xvl7VXvajaajbJO1h/O OlmvLDvP5tOsM5ynl4PyopxOy/RdoJZmeS0Y4yqwO/Ztmv1dXxwmaN9xp849yZCco0dpgezxH0nH eoYS7pthpdluYYO0obTQqjH4MFZhFn71Y9TP4Z/8AAAA//8DAFBLAwQUAAYACAAAACEAeHtR294A AAAIAQAADwAAAGRycy9kb3ducmV2LnhtbEyPzU7DMBCE70i8g7VIXCpqk9AfhWwqBOTGhQLiuk2W JCJep7HbBp4ec4LjaEYz3+SbyfbqyKPvnCBczw0olsrVnTQIry/l1RqUDyQ19U4Y4Ys9bIrzs5yy 2p3kmY/b0KhYIj4jhDaEIdPaVy1b8nM3sETvw42WQpRjo+uRTrHc9joxZqktdRIXWhr4vuXqc3uw CL584335Patm5j1tHCf7h6dHQry8mO5uQQWewl8YfvEjOhSRaecOUnvVIyzNKiYR0sUCVPST1ToB tUO4SQ3oItf/DxQ/AAAA//8DAFBLAQItABQABgAIAAAAIQC2gziS/gAAAOEBAAATAAAAAAAAAAAA AAAAAAAAAABbQ29udGVudF9UeXBlc10ueG1sUEsBAi0AFAAGAAgAAAAhADj9If/WAAAAlAEAAAsA AAAAAAAAAAAAAAAALwEAAF9yZWxzLy5yZWxzUEsBAi0AFAAGAAgAAAAhAOBVNXo/AgAARAQAAA4A AAAAAAAAAAAAAAAALgIAAGRycy9lMm9Eb2MueG1sUEsBAi0AFAAGAAgAAAAhAHh7UdveAAAACAEA AA8AAAAAAAAAAAAAAAAAmQQAAGRycy9kb3ducmV2LnhtbFBLBQYAAAAABAAEAPMAAACkBQAAAAA= "/>
                  </w:pict>
                </mc:Fallback>
              </mc:AlternateContent>
            </w:r>
            <w:r w:rsidR="00E2044B" w:rsidRPr="00F252E8">
              <w:rPr>
                <w:rFonts w:ascii="VNI-Times" w:hAnsi="VNI-Times"/>
                <w:sz w:val="28"/>
                <w:szCs w:val="28"/>
              </w:rPr>
              <w:t xml:space="preserve">                        x</w:t>
            </w:r>
          </w:p>
          <w:p w:rsidR="00E2044B" w:rsidRDefault="00E2044B" w:rsidP="00E2044B">
            <w:pPr>
              <w:rPr>
                <w:rFonts w:ascii="VNI-Times" w:hAnsi="VNI-Times"/>
                <w:sz w:val="28"/>
                <w:szCs w:val="28"/>
              </w:rPr>
            </w:pPr>
            <w:r w:rsidRPr="00F252E8">
              <w:rPr>
                <w:rFonts w:ascii="VNI-Times" w:hAnsi="VNI-Times"/>
                <w:sz w:val="28"/>
                <w:szCs w:val="28"/>
              </w:rPr>
              <w:t xml:space="preserve">       B                          y</w:t>
            </w:r>
          </w:p>
          <w:p w:rsidR="00E2044B" w:rsidRDefault="00E2044B" w:rsidP="00E2044B">
            <w:pPr>
              <w:rPr>
                <w:rFonts w:ascii="VNI-Times" w:hAnsi="VNI-Times"/>
                <w:sz w:val="28"/>
                <w:szCs w:val="28"/>
              </w:rPr>
            </w:pPr>
          </w:p>
          <w:p w:rsidR="00E2044B" w:rsidRDefault="001A3285" w:rsidP="00E2044B">
            <w:pPr>
              <w:rPr>
                <w:sz w:val="28"/>
                <w:szCs w:val="28"/>
              </w:rPr>
            </w:pPr>
            <w:r>
              <w:rPr>
                <w:noProof/>
                <w:lang w:val="en-US" w:eastAsia="en-US"/>
              </w:rPr>
              <mc:AlternateContent>
                <mc:Choice Requires="wps">
                  <w:drawing>
                    <wp:anchor distT="0" distB="0" distL="114300" distR="114300" simplePos="0" relativeHeight="251646976" behindDoc="0" locked="0" layoutInCell="1" allowOverlap="1">
                      <wp:simplePos x="0" y="0"/>
                      <wp:positionH relativeFrom="column">
                        <wp:posOffset>1239520</wp:posOffset>
                      </wp:positionH>
                      <wp:positionV relativeFrom="paragraph">
                        <wp:posOffset>143510</wp:posOffset>
                      </wp:positionV>
                      <wp:extent cx="457200" cy="342900"/>
                      <wp:effectExtent l="0" t="0" r="0" b="0"/>
                      <wp:wrapNone/>
                      <wp:docPr id="82" name="Hộp Văn bản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8" o:spid="_x0000_s1144" type="#_x0000_t202" style="position:absolute;margin-left:97.6pt;margin-top:11.3pt;width:36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gXE7zQIAAMsFAAAOAAAAZHJzL2Uyb0RvYy54bWysVM2O0zAQviPxDpbv2fzg/iTadLXbNIC0 /EgL3N3EaSwSO9hu0wVx4sRz8Aq8ARz3oRg7bbe7KyQE5BDZnvE38818ntOzbdugDVOaS5Hi8CTA iIlCllysUvz2Te5NMdKGipI2UrAUXzONz2aPH532XcIiWcumZAoBiNBJ36W4NqZLfF8XNWupPpEd E2CspGqpga1a+aWiPaC3jR8FwdjvpSo7JQumNZxmgxHPHH5VscK8qirNDGpSDLkZ91fuv7R/f3ZK k5WiXc2LXRr0L7JoKRcQ9ACVUUPRWvEHUC0vlNSyMieFbH1ZVbxgjgOwCYN7bK5q2jHHBYqju0OZ 9P+DLV5uXivEyxRPI4wEbaFHz358v/nWoXc/vwi0pDdfBRpPbaH6Tifgf9XBDbO9kFtouCOtu0tZ vNdIyHlNxYqdKyX7mtESEg3tTf/o6oCjLciyfyFLCEjXRjqgbaVaW0WoCwJ0aNj1oUlsa1ABh2Q0 gcZjVIDpCYliWNsINNlf7pQ2T5lskV2kWIEGHDjdXGozuO5dbCwhc940cE6TRtw5AMzhBELDVWuz Sbi2foqDeDFdTIlHovHCI0GWeef5nHjjPJyMsifZfJ6Fn23ckCQ1L0smbJi9xELyZy3ciX0Qx0Fk Wja8tHA2Ja1Wy3mj0IaCxHP37Qpy5ObfTcPVC7jcoxRGJLiIYi8fTyceycnIiyfB1AvC+CIeByQm WX6X0iUX7N8poT7F8SgaDVr6LbfAfQ+50aTlBoZIw1tQ8cGJJlaBC1G61hrKm2F9VAqb/m0poN37 Rju9WokOYjXb5da9kbHTmhXzUpbXoGAlQWEgRpiAsKil+ohRD9MkxfrDmiqGUfNcwCuIQ0Ls+HEb p2CM1LFleWyhogCoFBuMhuXcDCNr3Sm+qiHS8O6EPIeXU3Gn6tusdu8NJoYjt5tudiQd753X7Qye /QIAAP//AwBQSwMEFAAGAAgAAAAhAA5gOhHcAAAACQEAAA8AAABkcnMvZG93bnJldi54bWxMj01P wzAMhu9I/IfISNxYQsQyVppOCMQVxPiQuGWN11Y0TtVka/n3mBM7vvaj14/LzRx6ccQxdZEsXC8U CKQ6+o4aC+9vT1e3IFJ25F0fCS38YIJNdX5WusLHiV7xuM2N4BJKhbPQ5jwUUqa6xeDSIg5IvNvH MbjMcWykH93E5aGXWikjg+uIL7RuwIcW6+/tIVj4eN5/fd6ol+YxLIcpzkpSWEtrLy/m+zsQGef8 D8OfPqtDxU67eCCfRM95vdSMWtDagGBAmxUPdhZWxoCsSnn6QfULAAD//wMAUEsBAi0AFAAGAAgA AAAhALaDOJL+AAAA4QEAABMAAAAAAAAAAAAAAAAAAAAAAFtDb250ZW50X1R5cGVzXS54bWxQSwEC LQAUAAYACAAAACEAOP0h/9YAAACUAQAACwAAAAAAAAAAAAAAAAAvAQAAX3JlbHMvLnJlbHNQSwEC LQAUAAYACAAAACEAO4FxO80CAADLBQAADgAAAAAAAAAAAAAAAAAuAgAAZHJzL2Uyb0RvYy54bWxQ SwECLQAUAAYACAAAACEADmA6EdwAAAAJAQAADwAAAAAAAAAAAAAAAAAnBQAAZHJzL2Rvd25yZXYu eG1sUEsFBgAAAAAEAAQA8wAAADAGA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48000" behindDoc="0" locked="0" layoutInCell="1" allowOverlap="1">
                      <wp:simplePos x="0" y="0"/>
                      <wp:positionH relativeFrom="column">
                        <wp:posOffset>454025</wp:posOffset>
                      </wp:positionH>
                      <wp:positionV relativeFrom="paragraph">
                        <wp:posOffset>137160</wp:posOffset>
                      </wp:positionV>
                      <wp:extent cx="457200" cy="342900"/>
                      <wp:effectExtent l="0" t="0" r="0" b="0"/>
                      <wp:wrapNone/>
                      <wp:docPr id="73" name="Hộp Văn bản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5A4395" w:rsidRDefault="00E2044B" w:rsidP="009A2F87">
                                  <w:pPr>
                                    <w:rPr>
                                      <w:b/>
                                      <w:sz w:val="40"/>
                                      <w:szCs w:val="40"/>
                                    </w:rPr>
                                  </w:pPr>
                                  <w:r w:rsidRPr="005A4395">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9" o:spid="_x0000_s1145" type="#_x0000_t202" style="position:absolute;margin-left:35.75pt;margin-top:10.8pt;width:36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CWR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8OcVI0BZ69OzH95tvHXr384tAS3rzVaBxbAvVdzoB/6sObpjthdxCwx1p3V3K 4r1GQs5rKlbsXCnZ14yWkGhob/pHVwccbUGW/QtZQkC6NtIBbSvV2ipCXRCgQ8OuD01iW4MKOCSj CTQeowJMpySKYW0j0GR/uVPaPGWyRXaRYgUacOB0c6nN4Lp3sbGEzHnTwDlNGnHnADCHEwgNV63N JuHa+ikO4sV0MSUeicYLjwRZ5p3nc+KN83Ayyk6z+TwLP9u4IUlqXpZM2DB7iYXkz1q4E/sgjoPI tGx4aeFsSlqtlvNGoQ0Fiefu2xXkyM2/m4arF3C5RymMSHARxV4+nk48kpORF0+CqReE8UU8DkhM svwupUsu2L9TQn2K41E0GrT0W26B+x5yo0nLDQyRhrcpnh6caGIVuBCla62hvBnWR6Ww6d+WAtq9 b7TTq5XoIFazXW7dGxk7NVsxL2V5DQpWEhQGYoQJCItaqo8Y9TBNUqw/rKliGDXPBbyCOCTEjh+3 cQrGSB1blscWKgqASrHBaFjOzTCy1p3iqxoiDe9OyHN4ORV3qr7NavfeYGI4crvpZkfS8d553c7g 2S8AAAD//wMAUEsDBBQABgAIAAAAIQBcqcVv3AAAAAgBAAAPAAAAZHJzL2Rvd25yZXYueG1sTI9N T8MwDIbvSPyHyEjcWNKxFtY1nSYQV9DGh8Qta7y2WuNUTbaWf493gqP9vHr9uFhPrhNnHELrSUMy UyCQKm9bqjV8vL/cPYII0ZA1nSfU8IMB1uX1VWFy60fa4nkXa8ElFHKjoYmxz6UMVYPOhJnvkZgd /OBM5HGopR3MyOWuk3OlMulMS3yhMT0+NVgddyen4fP18P21UG/1s0v70U9KkltKrW9vps0KRMQp /oXhos/qULLT3p/IBtFpeEhSTmqYJxmIC1/c82LPIM1AloX8/0D5CwAA//8DAFBLAQItABQABgAI AAAAIQC2gziS/gAAAOEBAAATAAAAAAAAAAAAAAAAAAAAAABbQ29udGVudF9UeXBlc10ueG1sUEsB Ai0AFAAGAAgAAAAhADj9If/WAAAAlAEAAAsAAAAAAAAAAAAAAAAALwEAAF9yZWxzLy5yZWxzUEsB Ai0AFAAGAAgAAAAhAIFkJZHOAgAAywUAAA4AAAAAAAAAAAAAAAAALgIAAGRycy9lMm9Eb2MueG1s UEsBAi0AFAAGAAgAAAAhAFypxW/cAAAACAEAAA8AAAAAAAAAAAAAAAAAKAUAAGRycy9kb3ducmV2 LnhtbFBLBQYAAAAABAAEAPMAAAAxBgAAAAA= " filled="f" stroked="f">
                      <v:textbox>
                        <w:txbxContent>
                          <w:p w:rsidR="00E2044B" w:rsidRPr="005A4395" w:rsidRDefault="00E2044B" w:rsidP="009A2F87">
                            <w:pPr>
                              <w:rPr>
                                <w:b/>
                                <w:sz w:val="40"/>
                                <w:szCs w:val="40"/>
                              </w:rPr>
                            </w:pPr>
                            <w:r w:rsidRPr="005A4395">
                              <w:rPr>
                                <w:b/>
                                <w:sz w:val="40"/>
                                <w:szCs w:val="40"/>
                              </w:rPr>
                              <w:t>.</w:t>
                            </w:r>
                          </w:p>
                        </w:txbxContent>
                      </v:textbox>
                    </v:shape>
                  </w:pict>
                </mc:Fallback>
              </mc:AlternateContent>
            </w:r>
          </w:p>
          <w:p w:rsidR="00E2044B" w:rsidRPr="00F252E8" w:rsidRDefault="001A3285" w:rsidP="00E2044B">
            <w:pPr>
              <w:rPr>
                <w:sz w:val="28"/>
                <w:szCs w:val="28"/>
              </w:rPr>
            </w:pPr>
            <w:r>
              <w:rPr>
                <w:noProof/>
                <w:lang w:val="en-US" w:eastAsia="en-US"/>
              </w:rPr>
              <mc:AlternateContent>
                <mc:Choice Requires="wps">
                  <w:drawing>
                    <wp:anchor distT="4294967295" distB="4294967295" distL="114300" distR="114300" simplePos="0" relativeHeight="251645952" behindDoc="0" locked="0" layoutInCell="1" allowOverlap="1">
                      <wp:simplePos x="0" y="0"/>
                      <wp:positionH relativeFrom="column">
                        <wp:posOffset>128270</wp:posOffset>
                      </wp:positionH>
                      <wp:positionV relativeFrom="paragraph">
                        <wp:posOffset>200024</wp:posOffset>
                      </wp:positionV>
                      <wp:extent cx="1543050" cy="0"/>
                      <wp:effectExtent l="0" t="0" r="19050" b="19050"/>
                      <wp:wrapNone/>
                      <wp:docPr id="72" name="Đường nối Thẳng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3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70" o:spid="_x0000_s1026" style="position:absolute;flip:y;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pt,15.75pt" to="131.6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XNbRAIAAEoEAAAOAAAAZHJzL2Uyb0RvYy54bWysVM1uEzEQviPxDpbv6e6mmzZddVOh3YRL gUgt3B3bm7Xw2pbtZhMhJBAnbrwCb8CBN6DqqQ/F2PmhhQtC5OCMPTOfv/lmvOcX606iFbdOaFXi 7CjFiCuqmVDLEr++ng3GGDlPFCNSK17iDXf4YvL0yXlvCj7UrZaMWwQgyhW9KXHrvSmSxNGWd8Qd acMVOBttO+Jha5cJs6QH9E4mwzQ9SXptmbGacufgtN468STiNw2n/lXTOO6RLDFw83G1cV2ENZmc k2JpiWkF3dEg/8CiI0LBpQeomniCbqz4A6oT1GqnG39EdZfophGUxxqgmiz9rZqrlhgeawFxnDnI 5P4fLH25mlskWIlPhxgp0kGPbr/cfbv7ev9BLZH68f3+o0DX7e2n+8+wP42K9cYVkFipuQ0107W6 MpeavnVI6aolaskj8+uNAbQsaJw8SgkbZ+DeRf9CM4ghN15H+daN7VAjhXkTEgM4SITWsV+bQ7/4 2iMKh9koP05H0Fa69yWkCBAh0Vjnn3PdoWCUWAoVpCQFWV06Hyj9CgnHSs+ElHEcpEJ9ic9Gw1FM cFoKFpwhzNnlopIWrUgYqPiL9YHnYZjVN4pFsJYTNt3Zngi5teFyqQIelAJ0dtZ2Yt6dpWfT8XSc D/LhyXSQp3U9eDar8sHJLDsd1cd1VdXZ+0Aty4tWMMZVYLef3iz/u+nYvaPt3B3m9yBD8hg96gVk 9/+RdOxqaGR4bq5YaLaZ2323YWBj8O5xhRfxcA/2w0/A5CcAAAD//wMAUEsDBBQABgAIAAAAIQCL orHy2wAAAAgBAAAPAAAAZHJzL2Rvd25yZXYueG1sTI9BS8QwEIXvgv8hjODNTTbFRWvTZRH1Igiu 1XPajG2xmZQm263/3hEP7nHee7z5XrFd/CBmnGIfyMB6pUAgNcH11Bqo3h6vbkDEZMnZIRAa+MYI 2/L8rLC5C0d6xXmfWsElFHNroEtpzKWMTYfexlUYkdj7DJO3ic+plW6yRy73g9RKbaS3PfGHzo54 32HztT94A7uP54fsZa59GNxtW707X6knbczlxbK7A5FwSf9h+MVndCiZqQ4HclEMBrTSnDSQra9B sK83GQv1nyDLQp4OKH8AAAD//wMAUEsBAi0AFAAGAAgAAAAhALaDOJL+AAAA4QEAABMAAAAAAAAA AAAAAAAAAAAAAFtDb250ZW50X1R5cGVzXS54bWxQSwECLQAUAAYACAAAACEAOP0h/9YAAACUAQAA CwAAAAAAAAAAAAAAAAAvAQAAX3JlbHMvLnJlbHNQSwECLQAUAAYACAAAACEAPF1zW0QCAABKBAAA DgAAAAAAAAAAAAAAAAAuAgAAZHJzL2Uyb0RvYy54bWxQSwECLQAUAAYACAAAACEAi6Kx8tsAAAAI AQAADwAAAAAAAAAAAAAAAACeBAAAZHJzL2Rvd25yZXYueG1sUEsFBgAAAAAEAAQA8wAAAKYFAAAA AA== "/>
                  </w:pict>
                </mc:Fallback>
              </mc:AlternateContent>
            </w:r>
            <w:r w:rsidR="00E2044B">
              <w:rPr>
                <w:sz w:val="28"/>
                <w:szCs w:val="28"/>
              </w:rPr>
              <w:t xml:space="preserve">            A               B</w:t>
            </w:r>
          </w:p>
          <w:p w:rsidR="00E2044B" w:rsidRDefault="00E2044B" w:rsidP="00E2044B">
            <w:pPr>
              <w:rPr>
                <w:sz w:val="28"/>
                <w:szCs w:val="28"/>
              </w:rPr>
            </w:pPr>
          </w:p>
          <w:p w:rsidR="00E2044B" w:rsidRPr="004D51D6" w:rsidRDefault="00E2044B" w:rsidP="00E2044B">
            <w:pPr>
              <w:jc w:val="center"/>
              <w:rPr>
                <w:b/>
                <w:sz w:val="28"/>
                <w:szCs w:val="28"/>
              </w:rPr>
            </w:pPr>
          </w:p>
        </w:tc>
      </w:tr>
    </w:tbl>
    <w:p w:rsidR="009A2F87" w:rsidRPr="004D51D6" w:rsidRDefault="009A2F87" w:rsidP="009A2F87">
      <w:pPr>
        <w:rPr>
          <w:b/>
          <w:sz w:val="28"/>
          <w:szCs w:val="28"/>
        </w:rPr>
      </w:pPr>
    </w:p>
    <w:p w:rsidR="009A2F87" w:rsidRDefault="009A2F87"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E2044B">
      <w:pPr>
        <w:autoSpaceDE w:val="0"/>
        <w:autoSpaceDN w:val="0"/>
        <w:adjustRightInd w:val="0"/>
        <w:rPr>
          <w:b/>
          <w:sz w:val="28"/>
          <w:szCs w:val="28"/>
        </w:rPr>
      </w:pPr>
      <w:r>
        <w:rPr>
          <w:b/>
          <w:sz w:val="28"/>
          <w:szCs w:val="28"/>
        </w:rPr>
        <w:t xml:space="preserve">Ngày soạn:  17/09/2018                                                         </w:t>
      </w:r>
    </w:p>
    <w:p w:rsidR="00E2044B" w:rsidRDefault="00E2044B" w:rsidP="00E2044B">
      <w:pPr>
        <w:tabs>
          <w:tab w:val="left" w:pos="142"/>
        </w:tabs>
        <w:autoSpaceDE w:val="0"/>
        <w:autoSpaceDN w:val="0"/>
        <w:adjustRightInd w:val="0"/>
        <w:rPr>
          <w:b/>
          <w:sz w:val="28"/>
          <w:szCs w:val="28"/>
        </w:rPr>
      </w:pPr>
      <w:r>
        <w:rPr>
          <w:b/>
          <w:sz w:val="28"/>
          <w:szCs w:val="28"/>
        </w:rPr>
        <w:t>Ngày dạy:  8-13/10/2018</w:t>
      </w:r>
    </w:p>
    <w:p w:rsidR="00E2044B" w:rsidRPr="00CB6FCF" w:rsidRDefault="00E2044B" w:rsidP="00E2044B">
      <w:pPr>
        <w:jc w:val="center"/>
        <w:rPr>
          <w:rFonts w:ascii="Calibri" w:hAnsi="Calibri"/>
          <w:sz w:val="28"/>
          <w:szCs w:val="28"/>
        </w:rPr>
      </w:pPr>
      <w:r w:rsidRPr="0022139D">
        <w:rPr>
          <w:b/>
          <w:sz w:val="28"/>
          <w:szCs w:val="28"/>
        </w:rPr>
        <w:t xml:space="preserve">Tuần </w:t>
      </w:r>
      <w:r>
        <w:rPr>
          <w:b/>
          <w:sz w:val="28"/>
          <w:szCs w:val="28"/>
        </w:rPr>
        <w:t>7</w:t>
      </w:r>
      <w:r w:rsidRPr="0022139D">
        <w:rPr>
          <w:b/>
          <w:sz w:val="28"/>
          <w:szCs w:val="28"/>
        </w:rPr>
        <w:t>, Tiết 0</w:t>
      </w:r>
      <w:r>
        <w:rPr>
          <w:b/>
          <w:sz w:val="28"/>
          <w:szCs w:val="28"/>
        </w:rPr>
        <w:t>7</w:t>
      </w:r>
      <w:r w:rsidRPr="0022139D">
        <w:rPr>
          <w:b/>
          <w:sz w:val="28"/>
          <w:szCs w:val="28"/>
        </w:rPr>
        <w:t>:</w:t>
      </w:r>
      <w:r w:rsidRPr="0022139D">
        <w:rPr>
          <w:sz w:val="28"/>
          <w:szCs w:val="28"/>
        </w:rPr>
        <w:t xml:space="preserve">    </w:t>
      </w:r>
    </w:p>
    <w:p w:rsidR="00E2044B" w:rsidRPr="00CB3975" w:rsidRDefault="00E2044B" w:rsidP="00E2044B">
      <w:pPr>
        <w:jc w:val="center"/>
        <w:rPr>
          <w:b/>
          <w:sz w:val="28"/>
          <w:szCs w:val="28"/>
        </w:rPr>
      </w:pPr>
      <w:r w:rsidRPr="00CB3975">
        <w:rPr>
          <w:b/>
        </w:rPr>
        <w:t xml:space="preserve">§6.  </w:t>
      </w:r>
      <w:r w:rsidRPr="00CB3975">
        <w:rPr>
          <w:b/>
          <w:sz w:val="28"/>
          <w:szCs w:val="28"/>
        </w:rPr>
        <w:t xml:space="preserve">ĐOẠN THẲNG </w:t>
      </w:r>
    </w:p>
    <w:p w:rsidR="00CE4D1F" w:rsidRPr="00221535" w:rsidRDefault="00CE4D1F" w:rsidP="00CE4D1F">
      <w:pPr>
        <w:rPr>
          <w:b/>
          <w:sz w:val="28"/>
          <w:szCs w:val="28"/>
          <w:lang w:val="en-US"/>
        </w:rPr>
      </w:pPr>
      <w:r w:rsidRPr="00221535">
        <w:rPr>
          <w:b/>
          <w:sz w:val="28"/>
          <w:szCs w:val="28"/>
          <w:lang w:val="en-US"/>
        </w:rPr>
        <w:t>I Mục tiêu:</w:t>
      </w:r>
    </w:p>
    <w:p w:rsidR="00E2044B" w:rsidRPr="003F20B8" w:rsidRDefault="00E2044B" w:rsidP="00E2044B">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sidR="00CE4D1F">
        <w:rPr>
          <w:b/>
          <w:sz w:val="28"/>
          <w:szCs w:val="28"/>
          <w:lang w:val="nl-NL"/>
        </w:rPr>
        <w:t xml:space="preserve">     </w:t>
      </w:r>
      <w:r w:rsidRPr="00F743D3">
        <w:rPr>
          <w:rFonts w:ascii="VNI-Times" w:hAnsi="VNI-Times"/>
          <w:sz w:val="28"/>
          <w:szCs w:val="28"/>
        </w:rPr>
        <w:t>- Bieát khaùi nieäm veà ñoaïn thaúng.</w:t>
      </w:r>
      <w:r w:rsidRPr="00F743D3">
        <w:rPr>
          <w:sz w:val="28"/>
          <w:szCs w:val="28"/>
        </w:rPr>
        <w:t xml:space="preserve"> </w:t>
      </w:r>
    </w:p>
    <w:p w:rsidR="00E2044B" w:rsidRDefault="00E2044B" w:rsidP="00E2044B">
      <w:pPr>
        <w:rPr>
          <w:rFonts w:ascii="VNI-Times" w:hAnsi="VNI-Times"/>
          <w:sz w:val="28"/>
          <w:szCs w:val="28"/>
        </w:rPr>
      </w:pPr>
      <w:r w:rsidRPr="003F20B8">
        <w:rPr>
          <w:rFonts w:ascii="Arial" w:hAnsi="Arial"/>
          <w:sz w:val="28"/>
          <w:szCs w:val="28"/>
        </w:rPr>
        <w:t xml:space="preserve">        </w:t>
      </w:r>
      <w:r w:rsidRPr="00F743D3">
        <w:rPr>
          <w:rFonts w:ascii="VNI-Times" w:hAnsi="VNI-Times"/>
          <w:sz w:val="28"/>
          <w:szCs w:val="28"/>
        </w:rPr>
        <w:t>-</w:t>
      </w:r>
      <w:r>
        <w:rPr>
          <w:rFonts w:ascii="VNI-Times" w:hAnsi="VNI-Times"/>
          <w:sz w:val="28"/>
          <w:szCs w:val="28"/>
        </w:rPr>
        <w:t xml:space="preserve"> Bieát veõ moät ñoaïn thaúng</w:t>
      </w:r>
      <w:r w:rsidRPr="00F743D3">
        <w:rPr>
          <w:rFonts w:ascii="VNI-Times" w:hAnsi="VNI-Times"/>
          <w:sz w:val="28"/>
          <w:szCs w:val="28"/>
        </w:rPr>
        <w:t>, nhaän bieát ñöôïc moät ñoaïn thaúng trong hình veõ.</w:t>
      </w:r>
    </w:p>
    <w:p w:rsidR="00E2044B" w:rsidRPr="00F743D3" w:rsidRDefault="00E2044B" w:rsidP="00E2044B">
      <w:pPr>
        <w:rPr>
          <w:rFonts w:ascii="VNI-Times" w:hAnsi="VNI-Times"/>
          <w:sz w:val="28"/>
          <w:szCs w:val="28"/>
        </w:rPr>
      </w:pPr>
      <w:r>
        <w:rPr>
          <w:rFonts w:ascii="VNI-Times" w:hAnsi="VNI-Times"/>
          <w:sz w:val="28"/>
          <w:szCs w:val="28"/>
        </w:rPr>
        <w:t xml:space="preserve">         </w:t>
      </w:r>
      <w:r w:rsidRPr="00F743D3">
        <w:rPr>
          <w:rFonts w:ascii="VNI-Times" w:hAnsi="VNI-Times"/>
          <w:sz w:val="28"/>
          <w:szCs w:val="28"/>
        </w:rPr>
        <w:t xml:space="preserve">- Bieát </w:t>
      </w:r>
      <w:r>
        <w:rPr>
          <w:rFonts w:ascii="VNI-Times" w:hAnsi="VNI-Times"/>
          <w:sz w:val="28"/>
          <w:szCs w:val="28"/>
        </w:rPr>
        <w:t>ñoaïn thaúng</w:t>
      </w:r>
      <w:r w:rsidRPr="00F743D3">
        <w:rPr>
          <w:rFonts w:ascii="VNI-Times" w:hAnsi="VNI-Times"/>
          <w:sz w:val="28"/>
          <w:szCs w:val="28"/>
        </w:rPr>
        <w:t xml:space="preserve"> caét ñoaïn thaúng, caét tia</w:t>
      </w:r>
      <w:r>
        <w:rPr>
          <w:rFonts w:ascii="VNI-Times" w:hAnsi="VNI-Times"/>
          <w:sz w:val="28"/>
          <w:szCs w:val="28"/>
        </w:rPr>
        <w:t xml:space="preserve">, </w:t>
      </w:r>
      <w:r w:rsidRPr="003F20B8">
        <w:rPr>
          <w:sz w:val="28"/>
          <w:szCs w:val="28"/>
        </w:rPr>
        <w:t>cắt đường thẳng.</w:t>
      </w:r>
      <w:r w:rsidRPr="00F743D3">
        <w:rPr>
          <w:rFonts w:ascii="VNI-Times" w:hAnsi="VNI-Times"/>
          <w:sz w:val="28"/>
          <w:szCs w:val="28"/>
        </w:rPr>
        <w:t>.</w:t>
      </w:r>
    </w:p>
    <w:p w:rsidR="00CE4D1F" w:rsidRPr="00E2044B" w:rsidRDefault="00E2044B" w:rsidP="00CE4D1F">
      <w:pPr>
        <w:rPr>
          <w:b/>
          <w:sz w:val="28"/>
          <w:szCs w:val="28"/>
          <w:u w:val="single"/>
        </w:rPr>
      </w:pPr>
      <w:r w:rsidRPr="00CB3975">
        <w:rPr>
          <w:rFonts w:ascii="Arial" w:hAnsi="Arial"/>
          <w:sz w:val="28"/>
          <w:szCs w:val="28"/>
        </w:rPr>
        <w:t xml:space="preserve"> </w:t>
      </w:r>
      <w:r w:rsidRPr="00DA76B1">
        <w:rPr>
          <w:sz w:val="28"/>
          <w:szCs w:val="28"/>
        </w:rPr>
        <w:t xml:space="preserve">  </w:t>
      </w:r>
      <w:r w:rsidR="00CE4D1F">
        <w:rPr>
          <w:b/>
          <w:sz w:val="28"/>
          <w:szCs w:val="28"/>
        </w:rPr>
        <w:t xml:space="preserve"> </w:t>
      </w:r>
      <w:r w:rsidR="00CE4D1F">
        <w:rPr>
          <w:b/>
          <w:sz w:val="28"/>
          <w:szCs w:val="28"/>
          <w:lang w:val="en-US"/>
        </w:rPr>
        <w:t xml:space="preserve">     </w:t>
      </w:r>
      <w:r w:rsidR="00CE4D1F">
        <w:rPr>
          <w:b/>
          <w:sz w:val="28"/>
          <w:szCs w:val="28"/>
        </w:rPr>
        <w:t xml:space="preserve">- </w:t>
      </w:r>
      <w:r w:rsidR="00CE4D1F">
        <w:rPr>
          <w:sz w:val="28"/>
          <w:szCs w:val="28"/>
        </w:rPr>
        <w:t>Giáo dục tính cẩn thận qua việc vẽ hì</w:t>
      </w:r>
      <w:r w:rsidR="00CE4D1F" w:rsidRPr="00DA76B1">
        <w:rPr>
          <w:sz w:val="28"/>
          <w:szCs w:val="28"/>
        </w:rPr>
        <w:t>nh</w:t>
      </w:r>
      <w:r w:rsidR="00CE4D1F">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Pr="00771F07" w:rsidRDefault="00CE4D1F" w:rsidP="00CE4D1F">
      <w:pPr>
        <w:rPr>
          <w:b/>
          <w:sz w:val="28"/>
          <w:szCs w:val="28"/>
          <w:lang w:val="en-US"/>
        </w:rPr>
      </w:pPr>
      <w:r w:rsidRPr="00771F07">
        <w:rPr>
          <w:b/>
          <w:sz w:val="28"/>
          <w:szCs w:val="28"/>
          <w:lang w:val="en-US"/>
        </w:rPr>
        <w:t>III Tiến trình dạy học</w:t>
      </w:r>
    </w:p>
    <w:p w:rsidR="00CE4D1F" w:rsidRPr="00771F07" w:rsidRDefault="00CE4D1F" w:rsidP="00CE4D1F">
      <w:pPr>
        <w:ind w:left="360"/>
        <w:rPr>
          <w:b/>
          <w:i/>
          <w:sz w:val="28"/>
          <w:szCs w:val="28"/>
          <w:lang w:val="en-US"/>
        </w:rPr>
      </w:pPr>
      <w:r>
        <w:rPr>
          <w:b/>
          <w:i/>
          <w:sz w:val="28"/>
          <w:szCs w:val="28"/>
          <w:lang w:val="en-US"/>
        </w:rPr>
        <w:t>1.Ổn định tổ chức</w:t>
      </w:r>
      <w:r w:rsidRPr="00771F07">
        <w:rPr>
          <w:b/>
          <w:i/>
          <w:sz w:val="28"/>
          <w:szCs w:val="28"/>
          <w:lang w:val="en-US"/>
        </w:rPr>
        <w:t xml:space="preserve"> </w:t>
      </w:r>
    </w:p>
    <w:p w:rsidR="00CE4D1F" w:rsidRDefault="00CE4D1F" w:rsidP="00CE4D1F">
      <w:pPr>
        <w:rPr>
          <w:b/>
          <w:i/>
          <w:sz w:val="28"/>
          <w:szCs w:val="28"/>
          <w:lang w:val="en-US"/>
        </w:rPr>
      </w:pPr>
      <w:r>
        <w:rPr>
          <w:b/>
          <w:i/>
          <w:sz w:val="28"/>
          <w:szCs w:val="28"/>
          <w:lang w:val="en-US"/>
        </w:rPr>
        <w:t xml:space="preserve">     2.Nội dung</w:t>
      </w:r>
    </w:p>
    <w:p w:rsidR="00E2044B" w:rsidRPr="00BA3831" w:rsidRDefault="00E2044B" w:rsidP="00E2044B">
      <w:pPr>
        <w:rPr>
          <w:rFonts w:ascii="VNI-Times" w:hAnsi="VNI-Times"/>
          <w:sz w:val="28"/>
          <w:szCs w:val="28"/>
        </w:rPr>
      </w:pPr>
      <w:r w:rsidRPr="00DA76B1">
        <w:rPr>
          <w:sz w:val="28"/>
          <w:szCs w:val="28"/>
          <w:lang w:val="fr-FR"/>
        </w:rPr>
        <w:t xml:space="preserve">      </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3524"/>
        <w:gridCol w:w="3496"/>
      </w:tblGrid>
      <w:tr w:rsidR="00CE4D1F" w:rsidRPr="00DB25A5" w:rsidTr="00F42D18">
        <w:tc>
          <w:tcPr>
            <w:tcW w:w="3690"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352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496" w:type="dxa"/>
          </w:tcPr>
          <w:p w:rsidR="00CE4D1F" w:rsidRPr="00ED0721" w:rsidRDefault="00CE4D1F" w:rsidP="00CE4D1F">
            <w:pPr>
              <w:jc w:val="center"/>
              <w:rPr>
                <w:b/>
                <w:sz w:val="28"/>
                <w:szCs w:val="28"/>
                <w:lang w:val="en-US"/>
              </w:rPr>
            </w:pPr>
            <w:r>
              <w:rPr>
                <w:b/>
                <w:sz w:val="28"/>
                <w:szCs w:val="28"/>
                <w:lang w:val="en-US"/>
              </w:rPr>
              <w:t>Nội dung</w:t>
            </w:r>
          </w:p>
        </w:tc>
      </w:tr>
      <w:tr w:rsidR="00E2044B" w:rsidRPr="00DB25A5" w:rsidTr="00CE4D1F">
        <w:tc>
          <w:tcPr>
            <w:tcW w:w="10710" w:type="dxa"/>
            <w:gridSpan w:val="3"/>
          </w:tcPr>
          <w:p w:rsidR="00E2044B" w:rsidRPr="009858C1" w:rsidRDefault="00E2044B" w:rsidP="00F42D18">
            <w:pPr>
              <w:jc w:val="center"/>
              <w:rPr>
                <w:b/>
                <w:sz w:val="28"/>
                <w:szCs w:val="28"/>
              </w:rPr>
            </w:pPr>
            <w:r w:rsidRPr="009858C1">
              <w:rPr>
                <w:b/>
                <w:sz w:val="28"/>
                <w:szCs w:val="28"/>
              </w:rPr>
              <w:t>A.Hoạt động khởi động</w:t>
            </w:r>
          </w:p>
        </w:tc>
      </w:tr>
      <w:tr w:rsidR="00E2044B" w:rsidRPr="00DB25A5" w:rsidTr="00CE4D1F">
        <w:tc>
          <w:tcPr>
            <w:tcW w:w="3690" w:type="dxa"/>
          </w:tcPr>
          <w:p w:rsidR="00E2044B" w:rsidRPr="009858C1" w:rsidRDefault="00E2044B" w:rsidP="00F42D18">
            <w:pPr>
              <w:rPr>
                <w:sz w:val="28"/>
                <w:szCs w:val="28"/>
                <w:lang w:val="fr-FR"/>
              </w:rPr>
            </w:pPr>
            <w:r w:rsidRPr="009858C1">
              <w:rPr>
                <w:sz w:val="28"/>
                <w:szCs w:val="28"/>
                <w:lang w:val="fr-FR"/>
              </w:rPr>
              <w:t>Qua hai điểm phân biệt ta vẽ được bao nhiêu đoạn thảng ? Đoạn thẳng là gì ? Ta tìm hiểu qua bài học sau :</w:t>
            </w:r>
          </w:p>
        </w:tc>
        <w:tc>
          <w:tcPr>
            <w:tcW w:w="3524" w:type="dxa"/>
          </w:tcPr>
          <w:p w:rsidR="00E2044B" w:rsidRPr="009858C1" w:rsidRDefault="00E2044B" w:rsidP="00F42D18">
            <w:pPr>
              <w:rPr>
                <w:sz w:val="28"/>
                <w:szCs w:val="28"/>
                <w:lang w:val="fr-FR"/>
              </w:rPr>
            </w:pPr>
            <w:r w:rsidRPr="009858C1">
              <w:rPr>
                <w:sz w:val="28"/>
                <w:szCs w:val="28"/>
                <w:lang w:val="fr-FR"/>
              </w:rPr>
              <w:t>Lắng nghe và thực hiện</w:t>
            </w:r>
          </w:p>
        </w:tc>
        <w:tc>
          <w:tcPr>
            <w:tcW w:w="3496" w:type="dxa"/>
          </w:tcPr>
          <w:p w:rsidR="00E2044B" w:rsidRPr="003E3A24" w:rsidRDefault="00E2044B" w:rsidP="00F42D18">
            <w:pPr>
              <w:jc w:val="center"/>
              <w:rPr>
                <w:b/>
                <w:sz w:val="28"/>
                <w:szCs w:val="28"/>
              </w:rPr>
            </w:pPr>
          </w:p>
        </w:tc>
      </w:tr>
      <w:tr w:rsidR="00E2044B" w:rsidRPr="00DB25A5" w:rsidTr="00CE4D1F">
        <w:tc>
          <w:tcPr>
            <w:tcW w:w="10710" w:type="dxa"/>
            <w:gridSpan w:val="3"/>
          </w:tcPr>
          <w:p w:rsidR="00E2044B" w:rsidRPr="009858C1" w:rsidRDefault="00E2044B" w:rsidP="00F42D18">
            <w:pPr>
              <w:jc w:val="center"/>
              <w:rPr>
                <w:b/>
                <w:sz w:val="28"/>
                <w:szCs w:val="28"/>
              </w:rPr>
            </w:pPr>
            <w:r w:rsidRPr="009858C1">
              <w:rPr>
                <w:b/>
                <w:sz w:val="28"/>
                <w:szCs w:val="28"/>
              </w:rPr>
              <w:t>B. Hoạt động hình thành kiến thức</w:t>
            </w:r>
          </w:p>
        </w:tc>
      </w:tr>
      <w:tr w:rsidR="00E2044B" w:rsidRPr="00DB25A5" w:rsidTr="00CE4D1F">
        <w:tc>
          <w:tcPr>
            <w:tcW w:w="3690" w:type="dxa"/>
          </w:tcPr>
          <w:p w:rsidR="00E2044B" w:rsidRDefault="00E2044B" w:rsidP="00F42D18">
            <w:pPr>
              <w:rPr>
                <w:rFonts w:ascii="VNI-Times" w:hAnsi="VNI-Times"/>
                <w:b/>
                <w:sz w:val="28"/>
                <w:szCs w:val="28"/>
                <w:u w:val="single"/>
              </w:rPr>
            </w:pPr>
          </w:p>
          <w:p w:rsidR="00E2044B" w:rsidRPr="003E3A24" w:rsidRDefault="00E2044B" w:rsidP="00F42D18">
            <w:pPr>
              <w:rPr>
                <w:rFonts w:ascii="VNI-Times" w:hAnsi="VNI-Times"/>
                <w:sz w:val="28"/>
                <w:szCs w:val="28"/>
              </w:rPr>
            </w:pPr>
            <w:r w:rsidRPr="003E3A24">
              <w:rPr>
                <w:rFonts w:ascii="VNI-Times" w:hAnsi="VNI-Times"/>
                <w:sz w:val="28"/>
                <w:szCs w:val="28"/>
              </w:rPr>
              <w:t>- Veõ hai ñieåm A vaø B.</w:t>
            </w:r>
          </w:p>
          <w:p w:rsidR="00E2044B" w:rsidRPr="003E3A24"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52096" behindDoc="0" locked="0" layoutInCell="1" allowOverlap="1">
                      <wp:simplePos x="0" y="0"/>
                      <wp:positionH relativeFrom="column">
                        <wp:posOffset>194310</wp:posOffset>
                      </wp:positionH>
                      <wp:positionV relativeFrom="paragraph">
                        <wp:posOffset>844549</wp:posOffset>
                      </wp:positionV>
                      <wp:extent cx="228600" cy="0"/>
                      <wp:effectExtent l="0" t="76200" r="19050" b="95250"/>
                      <wp:wrapNone/>
                      <wp:docPr id="71"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1"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3pt,66.5pt" to="33.3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JKbkTgIAAGAEAAAOAAAAZHJzL2Uyb0RvYy54bWysVM2O0zAQviPxDpbv3SSl222jTVcoabks UGnLA7i201g4tmV7m1YICbQnbrwCb8CBN2C1p30oxu4PFC4I0YM7tmc+f/PNTC6vNq1Ea26d0KrA 2VmKEVdUM6FWBX6zmPVGGDlPFCNSK17gLXf4avL0yWVnct7XjZaMWwQgyuWdKXDjvcmTxNGGt8Sd acMVXNbatsTD1q4SZkkH6K1M+mk6TDptmbGacufgtNpd4knEr2tO/eu6dtwjWWDg5uNq47oMazK5 JPnKEtMIuqdB/oFFS4SCR49QFfEE3VrxB1QrqNVO1/6M6jbRdS0ojzlANln6WzY3DTE85gLiOHOU yf0/WPpqPbdIsAJfZBgp0kKN7j8/fH348vhBrZD6/u3xo0CL5v7u8RPssyBYZ1wOcaWa25Ay3agb c63pW4eULhuiVjwSX2wNgMWI5CQkbJyBZ5fdS83Ah9x6HdXb1LYNkKAL2sQibY9F4huPKBz2+6Nh CqWkh6uE5Ic4Y51/wXWLglFgKVSQj+Rkfe08MAfXg0s4VnompIwtIBXqCjw+75/HAKelYOEyuDm7 WpbSojUJTRR/QQYAO3Gz+laxCNZwwqZ72xMhwUY+quGtAH0kx+G1ljOMJIe5CdYOUarwIuQKhPfW ro/ejdPxdDQdDXqD/nDaG6RV1Xs+Kwe94Sy7OK+eVWVZZe8D+WyQN4IxrgL/Q09ng7/rmf107brx 2NVHoZJT9CgCkD38R9Kx2KG+u05Zarad25BdqDu0cXTej1yYk1/30evnh2HyAwAA//8DAFBLAwQU AAYACAAAACEAfBdS490AAAAJAQAADwAAAGRycy9kb3ducmV2LnhtbEyPQUvDQBCF74L/YRnBm93U QAgxmyJCvbQqbUXa2zY7JsHsbNjdtPHfO4JQj/Pm8d73ysVke3FCHzpHCuazBARS7UxHjYL33fIu BxGiJqN7R6jgGwMsquurUhfGnWmDp21sBIdQKLSCNsahkDLULVodZm5A4t+n81ZHPn0jjddnDre9 vE+STFrdETe0esCnFuuv7WgVbNbLVf6xGqfaH57nr7u39cs+5Erd3kyPDyAiTvFihl98RoeKmY5u JBNEryBNMnaynqa8iQ1ZxsLxT5BVKf8vqH4AAAD//wMAUEsBAi0AFAAGAAgAAAAhALaDOJL+AAAA 4QEAABMAAAAAAAAAAAAAAAAAAAAAAFtDb250ZW50X1R5cGVzXS54bWxQSwECLQAUAAYACAAAACEA OP0h/9YAAACUAQAACwAAAAAAAAAAAAAAAAAvAQAAX3JlbHMvLnJlbHNQSwECLQAUAAYACAAAACEA NiSm5E4CAABgBAAADgAAAAAAAAAAAAAAAAAuAgAAZHJzL2Uyb0RvYy54bWxQSwECLQAUAAYACAAA ACEAfBdS490AAAAJAQAADwAAAAAAAAAAAAAAAACoBAAAZHJzL2Rvd25yZXYueG1sUEsFBgAAAAAE AAQA8wAAALIFAAAAAA== ">
                      <v:stroke endarrow="block"/>
                    </v:line>
                  </w:pict>
                </mc:Fallback>
              </mc:AlternateContent>
            </w:r>
            <w:r w:rsidR="00E2044B" w:rsidRPr="003E3A24">
              <w:rPr>
                <w:rFonts w:ascii="VNI-Times" w:hAnsi="VNI-Times"/>
                <w:sz w:val="28"/>
                <w:szCs w:val="28"/>
              </w:rPr>
              <w:t>- Ñaët meùp thöôùc thaúng ñi qua hai ñieåm A , B vaø duøng phaán maøu vaïch töø A        B .Treân hình coù bao nhieâu ñieåm ? laø nhöõng ñieåm naøo?</w:t>
            </w:r>
          </w:p>
          <w:p w:rsidR="00E2044B" w:rsidRPr="003E3A24" w:rsidRDefault="00E2044B" w:rsidP="00F42D18">
            <w:pPr>
              <w:rPr>
                <w:rFonts w:ascii="VNI-Times" w:hAnsi="VNI-Times"/>
                <w:sz w:val="28"/>
                <w:szCs w:val="28"/>
              </w:rPr>
            </w:pPr>
            <w:r w:rsidRPr="003E3A24">
              <w:rPr>
                <w:rFonts w:ascii="VNI-Times" w:hAnsi="VNI-Times"/>
                <w:sz w:val="28"/>
                <w:szCs w:val="28"/>
              </w:rPr>
              <w:t>- Ñoù laø ñoaïn thaúng AB.</w:t>
            </w:r>
          </w:p>
          <w:p w:rsidR="00E2044B" w:rsidRPr="003E3A24" w:rsidRDefault="00E2044B" w:rsidP="00F42D18">
            <w:pPr>
              <w:rPr>
                <w:rFonts w:ascii="VNI-Times" w:hAnsi="VNI-Times"/>
                <w:sz w:val="28"/>
                <w:szCs w:val="28"/>
              </w:rPr>
            </w:pPr>
            <w:r w:rsidRPr="003E3A24">
              <w:rPr>
                <w:rFonts w:ascii="VNI-Times" w:hAnsi="VNI-Times"/>
                <w:sz w:val="28"/>
                <w:szCs w:val="28"/>
              </w:rPr>
              <w:t>- Ñoaïn thaúng AB laø hình nhö theá naøo?</w:t>
            </w:r>
          </w:p>
          <w:p w:rsidR="00E2044B" w:rsidRDefault="00E2044B" w:rsidP="00F42D18">
            <w:pPr>
              <w:rPr>
                <w:rFonts w:ascii="VNI-Times" w:hAnsi="VNI-Times"/>
                <w:sz w:val="28"/>
                <w:szCs w:val="28"/>
              </w:rPr>
            </w:pPr>
            <w:r w:rsidRPr="003E3A24">
              <w:rPr>
                <w:rFonts w:ascii="VNI-Times" w:hAnsi="VNI-Times"/>
                <w:sz w:val="28"/>
                <w:szCs w:val="28"/>
              </w:rPr>
              <w:t xml:space="preserve">GV: Ñoaïn thaúng AB laø </w:t>
            </w:r>
            <w:r w:rsidRPr="003F20B8">
              <w:rPr>
                <w:sz w:val="28"/>
                <w:szCs w:val="28"/>
              </w:rPr>
              <w:t>hình như thế nào?</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GV: Goïi 1 vaøi HS nhaéc laïi.</w:t>
            </w:r>
          </w:p>
          <w:p w:rsidR="00E2044B" w:rsidRPr="003E3A24" w:rsidRDefault="00E2044B" w:rsidP="00F42D18">
            <w:pPr>
              <w:rPr>
                <w:rFonts w:ascii="VNI-Times" w:hAnsi="VNI-Times"/>
                <w:sz w:val="28"/>
                <w:szCs w:val="28"/>
              </w:rPr>
            </w:pPr>
            <w:r w:rsidRPr="003E3A24">
              <w:rPr>
                <w:rFonts w:ascii="VNI-Times" w:hAnsi="VNI-Times"/>
                <w:sz w:val="28"/>
                <w:szCs w:val="28"/>
              </w:rPr>
              <w:lastRenderedPageBreak/>
              <w:t>GV: Ñoïc laø ñoaïn thaúng AB hay BA.</w:t>
            </w:r>
          </w:p>
          <w:p w:rsidR="00E2044B" w:rsidRPr="003E3A24" w:rsidRDefault="00E2044B" w:rsidP="00F42D18">
            <w:pPr>
              <w:rPr>
                <w:rFonts w:ascii="VNI-Times" w:hAnsi="VNI-Times"/>
                <w:sz w:val="28"/>
                <w:szCs w:val="28"/>
              </w:rPr>
            </w:pPr>
            <w:r w:rsidRPr="003E3A24">
              <w:rPr>
                <w:rFonts w:ascii="VNI-Times" w:hAnsi="VNI-Times"/>
                <w:sz w:val="28"/>
                <w:szCs w:val="28"/>
              </w:rPr>
              <w:t>GV: Hai ñieåm A, B laø hai muùt ( hoaëc hai ñaàu ) cuûa ñoaïn thaúng AB.</w:t>
            </w:r>
          </w:p>
          <w:p w:rsidR="00E2044B" w:rsidRPr="003E3A24" w:rsidRDefault="00E2044B" w:rsidP="00F42D18">
            <w:pPr>
              <w:rPr>
                <w:rFonts w:ascii="VNI-Times" w:hAnsi="VNI-Times"/>
                <w:sz w:val="28"/>
                <w:szCs w:val="28"/>
              </w:rPr>
            </w:pPr>
            <w:r w:rsidRPr="003E3A24">
              <w:rPr>
                <w:rFonts w:ascii="VNI-Times" w:hAnsi="VNI-Times"/>
                <w:sz w:val="28"/>
                <w:szCs w:val="28"/>
              </w:rPr>
              <w:t>GV: Yeâu caàu HS ñoïc baøi 33 vaø hoaøn thaønh.</w:t>
            </w:r>
          </w:p>
          <w:p w:rsidR="00E2044B" w:rsidRPr="003E3A24" w:rsidRDefault="00E2044B" w:rsidP="00F42D18">
            <w:pPr>
              <w:rPr>
                <w:rFonts w:ascii="VNI-Times" w:hAnsi="VNI-Times"/>
                <w:sz w:val="28"/>
                <w:szCs w:val="28"/>
              </w:rPr>
            </w:pPr>
            <w:r w:rsidRPr="003E3A24">
              <w:rPr>
                <w:rFonts w:ascii="VNI-Times" w:hAnsi="VNI-Times"/>
                <w:sz w:val="28"/>
                <w:szCs w:val="28"/>
              </w:rPr>
              <w:t>Quan saùt caùc hình veõ ôû baûng phuï hình 33 , 34, 35 ñeå hieåu veà hình bieåu dieãn hai ñoaïn thaúng caét nhau, ñoaïn thaúng caét tia, ñoaïn thaúng caét ñöôøng thaúng.</w:t>
            </w:r>
          </w:p>
          <w:p w:rsidR="00E2044B" w:rsidRPr="003E3A24" w:rsidRDefault="001A3285" w:rsidP="00F42D18">
            <w:pPr>
              <w:tabs>
                <w:tab w:val="left" w:pos="240"/>
                <w:tab w:val="center" w:pos="1368"/>
              </w:tabs>
              <w:rPr>
                <w:rFonts w:ascii="VNI-Times" w:hAnsi="VNI-Times"/>
                <w:sz w:val="28"/>
                <w:szCs w:val="28"/>
              </w:rPr>
            </w:pPr>
            <w:r>
              <w:rPr>
                <w:noProof/>
                <w:lang w:val="en-US" w:eastAsia="en-US"/>
              </w:rPr>
              <mc:AlternateContent>
                <mc:Choice Requires="wpg">
                  <w:drawing>
                    <wp:anchor distT="0" distB="0" distL="114300" distR="114300" simplePos="0" relativeHeight="251665408" behindDoc="0" locked="0" layoutInCell="1" allowOverlap="1">
                      <wp:simplePos x="0" y="0"/>
                      <wp:positionH relativeFrom="column">
                        <wp:posOffset>128270</wp:posOffset>
                      </wp:positionH>
                      <wp:positionV relativeFrom="paragraph">
                        <wp:posOffset>234950</wp:posOffset>
                      </wp:positionV>
                      <wp:extent cx="1047750" cy="1066800"/>
                      <wp:effectExtent l="0" t="0" r="19050" b="38100"/>
                      <wp:wrapNone/>
                      <wp:docPr id="66" name="Nhóm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1066800"/>
                                <a:chOff x="1980" y="3060"/>
                                <a:chExt cx="1800" cy="1523"/>
                              </a:xfrm>
                            </wpg:grpSpPr>
                            <wps:wsp>
                              <wps:cNvPr id="67" name="Line 22"/>
                              <wps:cNvCnPr>
                                <a:cxnSpLocks noChangeShapeType="1"/>
                              </wps:cNvCnPr>
                              <wps:spPr bwMode="auto">
                                <a:xfrm flipV="1">
                                  <a:off x="1980" y="306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3"/>
                              <wps:cNvCnPr>
                                <a:cxnSpLocks noChangeShapeType="1"/>
                              </wps:cNvCnPr>
                              <wps:spPr bwMode="auto">
                                <a:xfrm>
                                  <a:off x="2160" y="306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4"/>
                              <wps:cNvCnPr>
                                <a:cxnSpLocks noChangeShapeType="1"/>
                              </wps:cNvCnPr>
                              <wps:spPr bwMode="auto">
                                <a:xfrm flipV="1">
                                  <a:off x="2340" y="3960"/>
                                  <a:ext cx="14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5"/>
                              <wps:cNvCnPr>
                                <a:cxnSpLocks noChangeShapeType="1"/>
                              </wps:cNvCnPr>
                              <wps:spPr bwMode="auto">
                                <a:xfrm>
                                  <a:off x="2700" y="3975"/>
                                  <a:ext cx="835" cy="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7" o:spid="_x0000_s1026" style="position:absolute;margin-left:10.1pt;margin-top:18.5pt;width:82.5pt;height:84pt;z-index:251665408" coordorigin="1980,3060" coordsize="1800,15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k/AlIQMAAH4NAAAOAAAAZHJzL2Uyb0RvYy54bWzsV8lu2zAQvRfoPxC621qsxRYiB4WXXNI0 QNLeaYlaUIkkSMWyUfTQ/8tHdUhKjp3mUKRtekh8kEkNOZx582Y4OjvfNTXaEiErRhPLHTsWIjRl WUWLxPp8ux5NLSRbTDNcM0oSa0+kdT5//+6s4zHxWMnqjAgESqiMO55YZdvy2LZlWpIGyzHjhIIw Z6LBLUxFYWcCd6C9qW3PcUK7YyLjgqVESni7NEJrrvXnOUnbT3kuSYvqxALbWv0U+rlRT3t+huNC YF5WaW8GfoYVDa4oHHpQtcQtRnei+kVVU6WCSZa345Q1NsvzKiXaB/DGdR55cyHYHde+FHFX8ANM AO0jnJ6tNr3aXgtUZYkVhhaiuIEYXZXs/keDvEih0/EihkUXgt/wa2FchOElS79KENuP5WpemMVo 031kGSjEdy3T6Oxy0SgV4Dfa6SDsD0Eguxal8NJ1/CgKIFYpyFwnDKdOH6a0hFiqfe5sCnIQT5zw IFsN+9V6sznwJsoFG8fmYG1sb5zyDCgnH1CVf4bqTYk50cGSCrAB1WhA9bKiBHmewVQvWVADaLqj PaCIskWJaUG0sts9B/Bc7YIyFrSaLWoiIRpPA4zyuuJf1MYjqJ+A7AFwhaZCO/I0mge8cMyFbC8I a5AaJFYNPmiteHspWwPtsEQdRtm6qmt4j+Oaoi6xZoEX6A2S1VWmhEomRbFZ1AJtscpK/evjdLIM 2E8zrawkOFv14xZXtRmDnTVV+sATMKcfmbT7NnNmq+lq6o98L1yNfGe5HH1YL/xRuHajYDlZLhZL 97syzfXjssoyQpV1Qwlw/d8jQ1+MTPIeisABBvtUu6YiGDv8a6OBlCaahpEblu2vhYK25+dLERUK tUl/Q1SdOSesw/FfJqoKWF8JPBcS+TSjB3oqUmp2Bv4bO/U9CaR6deycnbLT/09l1JsACTVPZ8PN M/DU9ZVIldE3or7eMhoBB47LaPDviXpcRiPV+6jGaBbpk/XdqNuq6SQw7AydaX/ZDt3YcIO/XfLj J/voF7nkdW8KTb7uDfoPEvUVcTzXTcHDZ9P8JwAAAP//AwBQSwMEFAAGAAgAAAAhAAATdxXeAAAA CQEAAA8AAABkcnMvZG93bnJldi54bWxMj0FLw0AQhe+C/2EZwZvdJCVaYjalFPVUBFtBvG2z0yQ0 Oxuy2yT9905O9jjve7x5L19PthUD9r5xpCBeRCCQSmcaqhR8H96fViB80GR06wgVXNHDuri/y3Vm 3EhfOOxDJTiEfKYV1CF0mZS+rNFqv3AdErOT660OfPaVNL0eOdy2MomiZ2l1Q/yh1h1uayzP+4tV 8DHqcbOM34bd+bS9/h7Sz59djEo9PkybVxABp/Bvhrk+V4eCOx3dhYwXrYIkStipYPnCk2a+Slk4 ziCNQBa5vF1Q/AEAAP//AwBQSwECLQAUAAYACAAAACEAtoM4kv4AAADhAQAAEwAAAAAAAAAAAAAA AAAAAAAAW0NvbnRlbnRfVHlwZXNdLnhtbFBLAQItABQABgAIAAAAIQA4/SH/1gAAAJQBAAALAAAA AAAAAAAAAAAAAC8BAABfcmVscy8ucmVsc1BLAQItABQABgAIAAAAIQA3k/AlIQMAAH4NAAAOAAAA AAAAAAAAAAAAAC4CAABkcnMvZTJvRG9jLnhtbFBLAQItABQABgAIAAAAIQAAE3cV3gAAAAkBAAAP AAAAAAAAAAAAAAAAAHsFAABkcnMvZG93bnJldi54bWxQSwUGAAAAAAQABADzAAAAhgYAAAAA ">
                      <v:line id="Line 22" o:spid="_x0000_s1027" style="position:absolute;flip:y;visibility:visible;mso-wrap-style:square" from="1980,3060" to="3060,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23" o:spid="_x0000_s1028" style="position:absolute;visibility:visible;mso-wrap-style:square" from="2160,3060" to="288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24" o:spid="_x0000_s1029" style="position:absolute;flip:y;visibility:visible;mso-wrap-style:square" from="2340,3960" to="378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line id="Line 25" o:spid="_x0000_s1030" style="position:absolute;visibility:visible;mso-wrap-style:square" from="2700,3975" to="3535,4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group>
                  </w:pict>
                </mc:Fallback>
              </mc:AlternateContent>
            </w: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649605</wp:posOffset>
                      </wp:positionH>
                      <wp:positionV relativeFrom="paragraph">
                        <wp:posOffset>-86360</wp:posOffset>
                      </wp:positionV>
                      <wp:extent cx="457200" cy="457200"/>
                      <wp:effectExtent l="0" t="0" r="0" b="0"/>
                      <wp:wrapNone/>
                      <wp:docPr id="65" name="Hộp Văn bản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5" o:spid="_x0000_s1146" type="#_x0000_t202" style="position:absolute;margin-left:51.15pt;margin-top:-6.8pt;width:36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RigozgIAAMsFAAAOAAAAZHJzL2Uyb0RvYy54bWysVM2O0zAQviPxDpbv2STdpG2iTVe7TQNI y4+0wN1NnMYisYPtNimIEyeeg1fgDeC4D8XY6d/uXhCQQ2R77G/mm/lmLi77pkYbKhUTPMH+mYcR 5bkoGF8l+N3bzJlipDThBakFpwneUoUvZ0+fXHRtTEeiEnVBJQIQruKuTXCldRu7rsor2hB1JlrK wVgK2RANW7lyC0k6QG9qd+R5Y7cTsmilyKlScJoORjyz+GVJc/26LBXVqE4wxKbtX9r/0vzd2QWJ V5K0Fct3YZC/iKIhjIPTA1RKNEFryR5BNSyXQolSn+WicUVZspxaDsDG9x6wua1ISy0XSI5qD2lS /w82f7V5IxErEjwOMeKkgRo9//nj7nuL3v/6ytGS3H3j6Dw0iepaFcP92xZe6P5a9FBwS1q1NyL/ oBAX84rwFb2SUnQVJQUE6puX7snTAUcZkGX3UhTgkKy1sEB9KRuTRcgLAnQo2PZQJNprlMNhEE6g 8BjlYNqtjQcS7x+3UulnVDTILBIsQQMWnGxulB6u7q8YX1xkrK7hnMQ1v3cAmMMJuIanxmaCsGX9 HHnRYrqYBk4wGi+cwEtT5yqbB8448ydhep7O56n/xfj1g7hiRUG5cbOXmB/8WQl3Yh/EcRCZEjUr DJwJScnVcl5LtCEg8cx+NuVgOV5z74dh8wVcHlDyR4F3PYqcbDydOEEWhE408aaO50fX0dgLoiDN 7lO6YZz+OyXUJTgKR+GgpWPQD7h59nvMjcQN0zBEatYkeHq4RGKjwAUvbGk1YfWwPkmFCf+YCij3 vtBWr0aig1h1v+yHHhnt+2Apii0oWApQGIgRJiAsKiE/YdTBNEmw+rgmkmJUv+DQBZEfBGb82I1V LUby1LI8tRCeA1SCNUbDcq6HkbVuJVtV4GnoOy6uoHNKZlVtWmyIatdvMDEsud10MyPpdG9vHWfw 7DcAAAD//wMAUEsDBBQABgAIAAAAIQB66fc/3gAAAAoBAAAPAAAAZHJzL2Rvd25yZXYueG1sTI/B bsIwDIbvk/YOkSftBglQGOuaIrRp100DNmm30Ji2onGqJtDu7TEndvztT78/Z6vBNeKMXag9aZiM FQikwtuaSg277ftoCSJEQ9Y0nlDDHwZY5fd3mUmt7+kLz5tYCi6hkBoNVYxtKmUoKnQmjH2LxLuD 75yJHLtS2s70XO4aOVVqIZ2piS9UpsXXCovj5uQ0fH8cfn8S9Vm+uXnb+0FJcs9S68eHYf0CIuIQ bzBc9Vkdcnba+xPZIBrOajpjVMNoMluAuBJPCU/2GubLBGSeyf8v5BcAAAD//wMAUEsBAi0AFAAG AAgAAAAhALaDOJL+AAAA4QEAABMAAAAAAAAAAAAAAAAAAAAAAFtDb250ZW50X1R5cGVzXS54bWxQ SwECLQAUAAYACAAAACEAOP0h/9YAAACUAQAACwAAAAAAAAAAAAAAAAAvAQAAX3JlbHMvLnJlbHNQ SwECLQAUAAYACAAAACEAL0YoKM4CAADLBQAADgAAAAAAAAAAAAAAAAAuAgAAZHJzL2Uyb0RvYy54 bWxQSwECLQAUAAYACAAAACEAeun3P94AAAAKAQAADwAAAAAAAAAAAAAAAAAoBQAAZHJzL2Rvd25y ZXYueG1sUEsFBgAAAAAEAAQA8wAAADM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95885</wp:posOffset>
                      </wp:positionH>
                      <wp:positionV relativeFrom="paragraph">
                        <wp:posOffset>-92710</wp:posOffset>
                      </wp:positionV>
                      <wp:extent cx="457200" cy="457200"/>
                      <wp:effectExtent l="0" t="0" r="0" b="0"/>
                      <wp:wrapNone/>
                      <wp:docPr id="64" name="Hộp Văn bản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4" o:spid="_x0000_s1147" type="#_x0000_t202" style="position:absolute;margin-left:7.55pt;margin-top:-7.3pt;width:36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7VGtzQIAAMsFAAAOAAAAZHJzL2Uyb0RvYy54bWysVM2O0zAQviPxDpbv2SRd9yfRpqvdpgGk 5Uda4O4mTmOR2MF2mxbEiRPPwSvwBnDch2Ls9G93LwjIIbI99jfzzXwzF5ebpkZrpjSXIsHhWYAR E7ksuFgm+N3bzJtgpA0VBa2lYAneMo0vp0+fXHRtzAayknXBFAIQoeOuTXBlTBv7vs4r1lB9Jlsm wFhK1VADW7X0C0U7QG9qfxAEI7+TqmiVzJnWcJr2Rjx1+GXJcvO6LDUzqE4wxGbcX7n/wv796QWN l4q2Fc93YdC/iKKhXIDTA1RKDUUrxR9BNTxXUsvSnOWy8WVZ8pw5DsAmDB6wua1oyxwXSI5uD2nS /w82f7V+oxAvEjwiGAnaQI2e//xx971F7399FWhB774JdE5sorpWx3D/toUXZnMtN1BwR1q3NzL/ oJGQs4qKJbtSSnYVowUEGtqX/snTHkdbkEX3UhbgkK6MdECbUjU2i5AXBOhQsO2hSGxjUA6HZDiG wmOUg2m3th5ovH/cKm2eMdkgu0iwAg04cLq+0aa/ur9ifQmZ8bqGcxrX4t4BYPYn4BqeWpsNwpX1 cxRE88l8QjwyGM09EqSpd5XNiDfKwvEwPU9nszT8Yv2GJK54UTBh3ewlFpI/K+FO7L04DiLTsuaF hbMhabVczGqF1hQknrnPpRwsx2v+/TBcvoDLA0rhgATXg8jLRpOxRzIy9KJxMPGCMLqORgGJSJrd p3TDBft3SqhLcDQcDHstHYN+wC1w32NuNG64gSFS8ybBk8MlGlsFzkXhSmsor/v1SSps+MdUQLn3 hXZ6tRLtxWo2i03fI+f7PljIYgsKVhIUBmKECQiLSqpPGHUwTRKsP66oYhjVLwR0QRQSYseP2zjV YqROLYtTCxU5QCXYYNQvZ6YfWatW8WUFnvq+E/IKOqfkTtW2xfqodv0GE8OR2003O5JO9+7WcQZP fwMAAP//AwBQSwMEFAAGAAgAAAAhALnuMJ7dAAAACAEAAA8AAABkcnMvZG93bnJldi54bWxMj01P wzAMhu9I+w+RJ3HbkqJ2G13TCYG4ghgfEres8dpqjVM12Vr+PebEjq/96PXjYje5TlxwCK0nDclS gUCqvG2p1vDx/rzYgAjRkDWdJ9TwgwF25eymMLn1I73hZR9rwSUUcqOhibHPpQxVg86Epe+ReHf0 gzOR41BLO5iRy10n75RaSWda4guN6fGxweq0PzsNny/H769UvdZPLutHPylJ7l5qfTufHrYgIk7x H4Y/fVaHkp0O/kw2iI5zljCpYZGkKxAMbNY8OGjI1inIspDXD5S/AAAA//8DAFBLAQItABQABgAI AAAAIQC2gziS/gAAAOEBAAATAAAAAAAAAAAAAAAAAAAAAABbQ29udGVudF9UeXBlc10ueG1sUEsB Ai0AFAAGAAgAAAAhADj9If/WAAAAlAEAAAsAAAAAAAAAAAAAAAAALwEAAF9yZWxzLy5yZWxzUEsB Ai0AFAAGAAgAAAAhACftUa3NAgAAywUAAA4AAAAAAAAAAAAAAAAALgIAAGRycy9lMm9Eb2MueG1s UEsBAi0AFAAGAAgAAAAhALnuMJ7dAAAACAEAAA8AAAAAAAAAAAAAAAAAJwUAAGRycy9kb3ducmV2 LnhtbFBLBQYAAAAABAAEAPMAAAAx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C</w:t>
            </w:r>
            <w:r w:rsidR="00E2044B">
              <w:rPr>
                <w:rFonts w:ascii="VNI-Times" w:hAnsi="VNI-Times"/>
                <w:sz w:val="28"/>
                <w:szCs w:val="28"/>
              </w:rPr>
              <w:t xml:space="preserve">                </w:t>
            </w:r>
            <w:r w:rsidR="00E2044B" w:rsidRPr="003E3A24">
              <w:rPr>
                <w:rFonts w:ascii="VNI-Times" w:hAnsi="VNI-Times"/>
                <w:sz w:val="28"/>
                <w:szCs w:val="28"/>
              </w:rPr>
              <w:tab/>
              <w:t>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3600" behindDoc="0" locked="0" layoutInCell="1" allowOverlap="1">
                      <wp:simplePos x="0" y="0"/>
                      <wp:positionH relativeFrom="column">
                        <wp:posOffset>-12700</wp:posOffset>
                      </wp:positionH>
                      <wp:positionV relativeFrom="paragraph">
                        <wp:posOffset>175260</wp:posOffset>
                      </wp:positionV>
                      <wp:extent cx="457200" cy="457200"/>
                      <wp:effectExtent l="0" t="0" r="0" b="0"/>
                      <wp:wrapNone/>
                      <wp:docPr id="63" name="Hộp Văn bản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3" o:spid="_x0000_s1148" type="#_x0000_t202" style="position:absolute;margin-left:-1pt;margin-top:13.8pt;width:36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sN+BzQIAAMsFAAAOAAAAZHJzL2Uyb0RvYy54bWysVM2O0zAQviPxDpbv2SSt+5No09Vu0wDS 8iMtcHcTp7FI7GC7TRfEiRPPwSvwBnDch2Ls9G93LwjIIbI99jfzzXwz5xfbpkYbpjSXIsHhWYAR E7ksuFgl+N3bzJtipA0VBa2lYAm+ZRpfzJ4+Oe/amA1kJeuCKQQgQsddm+DKmDb2fZ1XrKH6TLZM gLGUqqEGtmrlF4p2gN7U/iAIxn4nVdEqmTOt4TTtjXjm8MuS5eZ1WWpmUJ1giM24v3L/pf37s3Ma rxRtK57vwqB/EUVDuQCnB6iUGorWij+CaniupJalOctl48uy5DlzHIBNGDxgc1PRljkukBzdHtKk /x9s/mrzRiFeJHg8xEjQBmr0/OePu+8tev/rq0BLevdNoOHQJqprdQz3b1p4YbZXcgsFd6R1ey3z DxoJOa+oWLFLpWRXMVpAoKF96Z887XG0BVl2L2UBDunaSAe0LVVjswh5QYAOBbs9FIltDcrhkIwm UHiMcjDt1tYDjfePW6XNMyYbZBcJVqABB04319r0V/dXrC8hM17XcE7jWtw7AMz+BFzDU2uzQbiy fo6CaDFdTIlHBuOFR4I09S6zOfHGWTgZpcN0Pk/DL9ZvSOKKFwUT1s1eYiH5sxLuxN6L4yAyLWte WDgbklar5bxWaENB4pn7XMrBcrzm3w/D5Qu4PKAUDkhwNYi8bDydeCQjIy+aBFMvCKOraByQiKTZ fUrXXLB/p4S6BEejwajX0jHoB9wC9z3mRuOGGxgiNW8SPD1corFV4EIUrrSG8rpfn6TChn9MBZR7 X2inVyvRXqxmu9z2PUL2fbCUxS0oWElQGIgRJiAsKqk+YdTBNEmw/rimimFUvxDQBVFIiB0/buNU i5E6tSxPLVTkAJVgg1G/nJt+ZK1bxVcVeOr7TshL6JySO1XbFuuj2vUbTAxHbjfd7Eg63btbxxk8 +w0AAP//AwBQSwMEFAAGAAgAAAAhAG2/tIzbAAAABwEAAA8AAABkcnMvZG93bnJldi54bWxMj8FO wzAQRO9I/IO1SNxamwhSErKpEIgriAKVenOTbRIRr6PYbcLfs5zocTSjmTfFena9OtEYOs8IN0sD irjydccNwufHy+IeVIiWa9t7JoQfCrAuLy8Km9d+4nc6bWKjpIRDbhHaGIdc61C15GxY+oFYvIMf nY0ix0bXo52k3PU6MSbVznYsC60d6Kml6ntzdAhfr4fd9ta8Nc/ubpj8bDS7TCNeX82PD6AizfE/ DH/4gg6lMO39keugeoRFIlciQrJKQYm/MqL3CFmWgi4Lfc5f/gIAAP//AwBQSwECLQAUAAYACAAA ACEAtoM4kv4AAADhAQAAEwAAAAAAAAAAAAAAAAAAAAAAW0NvbnRlbnRfVHlwZXNdLnhtbFBLAQIt ABQABgAIAAAAIQA4/SH/1gAAAJQBAAALAAAAAAAAAAAAAAAAAC8BAABfcmVscy8ucmVsc1BLAQIt ABQABgAIAAAAIQCdsN+BzQIAAMsFAAAOAAAAAAAAAAAAAAAAAC4CAABkcnMvZTJvRG9jLnhtbFBL AQItABQABgAIAAAAIQBtv7SM2wAAAAcBAAAPAAAAAAAAAAAAAAAAACcFAABkcnMvZG93bnJldi54 bWxQSwUGAAAAAAQABADzAAAALw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565150</wp:posOffset>
                      </wp:positionH>
                      <wp:positionV relativeFrom="paragraph">
                        <wp:posOffset>60325</wp:posOffset>
                      </wp:positionV>
                      <wp:extent cx="457200" cy="457200"/>
                      <wp:effectExtent l="0" t="0" r="0" b="0"/>
                      <wp:wrapNone/>
                      <wp:docPr id="62" name="Hộp Văn bản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2" o:spid="_x0000_s1149" type="#_x0000_t202" style="position:absolute;margin-left:44.5pt;margin-top:4.75pt;width:36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G6YEzQIAAMsFAAAOAAAAZHJzL2Uyb0RvYy54bWysVEuO1DAQ3SNxB8v7TD6T/iSa9Gim0wGk 4SMNsHcSp2OR2MF2d7pBrFhxDq7ADWA5h6Ls9G9mNgjIIrJd9qt6Va/q4nLTNmhNpWKCJ9g/8zCi vBAl48sEv3ubOVOMlCa8JI3gNMFbqvDl7OmTi76LaSBq0ZRUIgDhKu67BNdad7HrqqKmLVFnoqMc jJWQLdGwlUu3lKQH9LZxA88bu72QZSdFQZWC03Qw4pnFrypa6NdVpahGTYIhNm3/0v5z83dnFyRe StLVrNiFQf4iipYwDk4PUCnRBK0kewTVskIKJSp9VojWFVXFCmo5ABvfe8DmtiYdtVwgOao7pEn9 P9ji1fqNRKxM8DjAiJMWavT854+77x16/+srRzm5+8bReWAS1Xcqhvu3HbzQm2uxgYJb0qq7EcUH hbiY14Qv6ZWUoq8pKSFQ37x0T54OOMqA5P1LUYJDstLCAm0q2ZosQl4QoEPBtoci0Y1GBRyGowkU HqMCTLu18UDi/eNOKv2MihaZRYIlaMCCk/WN0sPV/RXji4uMNQ2ck7jh9w4AczgB1/DU2EwQtqyf Iy9aTBfT0AmD8cIJvTR1rrJ56IwzfzJKz9P5PPW/GL9+GNesLCk3bvYS88M/K+FO7IM4DiJTomGl gTMhKbnM541EawISz+xnUw6W4zX3fhg2X8DlASU/CL3rIHKy8XTihFk4cqKJN3U8P7qOxl4YhWl2 n9IN4/TfKaE+wdEoGA1aOgb9gJtnv8fcSNwyDUOkYW2Cp4dLJDYKXPDSllYT1gzrk1SY8I+pgHLv C231aiQ6iFVv8s3QI6N9H+Si3IKCpQCFgRhhAsKiFvITRj1MkwSrjysiKUbNCw5dEPlhaMaP3VjV YiRPLfmphfACoBKsMRqWcz2MrFUn2bIGT0PfcXEFnVMxq2rTYkNUu36DiWHJ7aabGUmne3vrOINn vwEAAP//AwBQSwMEFAAGAAgAAAAhAOmYBPXbAAAABwEAAA8AAABkcnMvZG93bnJldi54bWxMj81O wzAQhO9IfQdrK3GjdhCpmjROhUBcQfQHiZsbb5Oo8TqK3Sa8PdsTHGdnNfNNsZlcJ644hNaThmSh QCBV3rZUa9jv3h5WIEI0ZE3nCTX8YIBNObsrTG79SJ943cZacAiF3GhoYuxzKUPVoDNh4Xsk9k5+ cCayHGppBzNyuOvko1JL6UxL3NCYHl8arM7bi9NweD99fz2pj/rVpf3oJyXJZVLr+/n0vAYRcYp/ z3DDZ3QomenoL2SD6DSsMp4SNWQpiJu9TFgf+Z6kIMtC/ucvfwEAAP//AwBQSwECLQAUAAYACAAA ACEAtoM4kv4AAADhAQAAEwAAAAAAAAAAAAAAAAAAAAAAW0NvbnRlbnRfVHlwZXNdLnhtbFBLAQIt ABQABgAIAAAAIQA4/SH/1gAAAJQBAAALAAAAAAAAAAAAAAAAAC8BAABfcmVscy8ucmVsc1BLAQIt ABQABgAIAAAAIQCVG6YEzQIAAMsFAAAOAAAAAAAAAAAAAAAAAC4CAABkcnMvZTJvRG9jLnhtbFBL AQItABQABgAIAAAAIQDpmAT12wAAAAcBAAAPAAAAAAAAAAAAAAAAACcFAABkcnMvZG93bnJldi54 bWxQSwUGAAAAAAQABADzAAAALw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456565</wp:posOffset>
                      </wp:positionH>
                      <wp:positionV relativeFrom="paragraph">
                        <wp:posOffset>98425</wp:posOffset>
                      </wp:positionV>
                      <wp:extent cx="457200" cy="457200"/>
                      <wp:effectExtent l="0" t="0" r="0" b="0"/>
                      <wp:wrapNone/>
                      <wp:docPr id="61" name="Hộp Văn bản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6" o:spid="_x0000_s1150" type="#_x0000_t202" style="position:absolute;margin-left:35.95pt;margin-top:7.75pt;width:36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EnECzAIAAMsFAAAOAAAAZHJzL2Uyb0RvYy54bWysVEuO1DAQ3SNxB8v7TD6k051o0mim0wGk 4SMNsHcSp2OR2MF2d3pArFhxDq7ADWA5h6Ls9G9mNgjIIrJd9qt6Va/q/Om2a9GGSsUET7F/5mFE eSkqxlcpfvc2d2YYKU14RVrBaYpvqMJP548fnQ99QgPRiLaiEgEIV8nQp7jRuk9cV5UN7Yg6Ez3l YKyF7IiGrVy5lSQDoHetG3he5A5CVr0UJVUKTrPRiOcWv65pqV/XtaIatSmG2LT9S/svzN+dn5Nk JUnfsHIXBvmLKDrCODg9QGVEE7SW7AFUx0oplKj1WSk6V9Q1K6nlAGx87x6b64b01HKB5Kj+kCb1 /2DLV5s3ErEqxZGPEScd1Oj5zx+333v0/tdXjgpy+42jIDKJGnqVwP3rHl7o7aXYQsEtadVfifKD QlwsGsJX9EJKMTSUVBCob166J09HHGVAiuGlqMAhWWthgba17EwWIS8I0KFgN4ci0a1GJRyGkykU HqMSTLu18UCS/eNeKv2Mig6ZRYolaMCCk82V0uPV/RXji4uctS2ck6Tldw4AczwB1/DU2EwQtqyf Yy9ezpaz0AmDaOmEXpY5F/kidKLcn06yJ9likflfjF8/TBpWVZQbN3uJ+eGflXAn9lEcB5Ep0bLK wJmQlFwVi1aiDQGJ5/azKQfL8Zp7NwybL+Byj5IfhN5lEDt5NJs6YR5OnHjqzRzPjy/jyAvjMMvv UrpinP47JTSkOJ4Ek1FLx6DvcfPs95AbSTqmYYi0rEvx7HCJJEaBS17Z0mrC2nF9kgoT/jEVUO59 oa1ejURHseptsR175NAHhahuQMFSgMJAjDABYdEI+QmjAaZJitXHNZEUo/YFhy6I/TA048durGox kqeW4tRCeAlQKdYYjcuFHkfWupds1YCnse+4uIDOqZlVtWmxMapdv8HEsOR2082MpNO9vXWcwfPf AAAA//8DAFBLAwQUAAYACAAAACEAZ2JAjNwAAAAIAQAADwAAAGRycy9kb3ducmV2LnhtbEyPzU7D MBCE70i8g7VI3KhdaGgb4lQIxBVE+ZG4beNtEhGvo9htwtuzPcFxZ0az3xSbyXfqSENsA1uYzwwo 4iq4lmsL729PVytQMSE77AKThR+KsCnPzwrMXRj5lY7bVCsp4ZijhSalPtc6Vg15jLPQE4u3D4PH JOdQazfgKOW+09fG3GqPLcuHBnt6aKj63h68hY/n/dfnwrzUjz7rxzAZzX6trb28mO7vQCWa0l8Y TviCDqUw7cKBXVSdheV8LUnRswzUyV/ciLCzsFpmoMtC/x9Q/gIAAP//AwBQSwECLQAUAAYACAAA ACEAtoM4kv4AAADhAQAAEwAAAAAAAAAAAAAAAAAAAAAAW0NvbnRlbnRfVHlwZXNdLnhtbFBLAQIt ABQABgAIAAAAIQA4/SH/1gAAAJQBAAALAAAAAAAAAAAAAAAAAC8BAABfcmVscy8ucmVsc1BLAQIt ABQABgAIAAAAIQBVEnECzAIAAMsFAAAOAAAAAAAAAAAAAAAAAC4CAABkcnMvZTJvRG9jLnhtbFBL AQItABQABgAIAAAAIQBnYkCM3AAAAAgBAAAPAAAAAAAAAAAAAAAAACYFAABkcnMvZG93bnJldi54 bWxQSwUGAAAAAAQABADzAAAALw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D</w:t>
            </w:r>
          </w:p>
          <w:p w:rsidR="00E2044B" w:rsidRPr="003E3A24" w:rsidRDefault="00E2044B" w:rsidP="00F42D18">
            <w:pPr>
              <w:tabs>
                <w:tab w:val="left" w:pos="810"/>
                <w:tab w:val="left" w:pos="2010"/>
              </w:tabs>
              <w:rPr>
                <w:rFonts w:ascii="VNI-Times" w:hAnsi="VNI-Times"/>
                <w:sz w:val="28"/>
                <w:szCs w:val="28"/>
              </w:rPr>
            </w:pPr>
            <w:r>
              <w:rPr>
                <w:rFonts w:ascii="VNI-Times" w:hAnsi="VNI-Times"/>
                <w:sz w:val="28"/>
                <w:szCs w:val="28"/>
              </w:rPr>
              <w:t xml:space="preserve">A            </w:t>
            </w:r>
            <w:r w:rsidRPr="003E3A24">
              <w:rPr>
                <w:rFonts w:ascii="VNI-Times" w:hAnsi="VNI-Times"/>
                <w:sz w:val="28"/>
                <w:szCs w:val="28"/>
              </w:rPr>
              <w:t>A</w:t>
            </w:r>
            <w:r w:rsidRPr="003E3A24">
              <w:rPr>
                <w:rFonts w:ascii="VNI-Times" w:hAnsi="VNI-Times"/>
                <w:sz w:val="28"/>
                <w:szCs w:val="28"/>
              </w:rPr>
              <w:tab/>
              <w:t>x</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0528" behindDoc="0" locked="0" layoutInCell="1" allowOverlap="1">
                      <wp:simplePos x="0" y="0"/>
                      <wp:positionH relativeFrom="column">
                        <wp:posOffset>890270</wp:posOffset>
                      </wp:positionH>
                      <wp:positionV relativeFrom="paragraph">
                        <wp:posOffset>29845</wp:posOffset>
                      </wp:positionV>
                      <wp:extent cx="457200" cy="457200"/>
                      <wp:effectExtent l="0" t="0" r="0" b="0"/>
                      <wp:wrapNone/>
                      <wp:docPr id="60" name="Hộp Văn bản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5" o:spid="_x0000_s1151" type="#_x0000_t202" style="position:absolute;margin-left:70.1pt;margin-top:2.35pt;width:36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ed5pzAIAAMsFAAAOAAAAZHJzL2Uyb0RvYy54bWysVEuO1DAQ3SNxB8v7TJLG/Uk0aTTT6QDS 8JEG2DuJ07FI7GC7Oz0gVqw4B1fgBrCcQ1F2+jczGwRkEdku+1W9qld1/nTbNmjDlOZSJDg8CzBi opAlF6sEv3ubeTOMtKGipI0ULME3TOOn88ePzvsuZiNZy6ZkCgGI0HHfJbg2pot9Xxc1a6k+kx0T YKykaqmBrVr5paI9oLeNPwqCid9LVXZKFkxrOE0HI547/KpihXldVZoZ1CQYYjPur9w/t39/fk7j laJdzYtdGPQvomgpF+D0AJVSQ9Fa8QdQLS+U1LIyZ4VsfVlVvGCOA7AJg3tsrmvaMccFkqO7Q5r0 /4MtXm3eKMTLBE8gPYK2UKPnP3/cfu/Q+19fBcrp7TeBRmObqL7TMdy/7uCF2V7KLRTckdbdlSw+ aCTkoqZixS6Ukn3NaAmBhvalf/J0wNEWJO9fyhIc0rWRDmhbqdZmEfKCAB0iujkUiW0NKuCQjKdQ eIwKMO3W1gON9487pc0zJltkFwlWoAEHTjdX2gxX91esLyEz3jRwTuNG3DkAzOEEXMNTa7NBuLJ+ joJoOVvOiEdGk6VHgjT1LrIF8SZZOB2nT9LFIg2/WL8hiWtelkxYN3uJheTPSrgT+yCOg8i0bHhp 4WxIWq3yRaPQhoLEM/e5lIPleM2/G4bLF3C5RykckeByFHnZZDb1SEbGXjQNZl4QRpfRJCARSbO7 lK64YP9OCfUJjsagMUfnGPQ9boH7HnKjccsNDJGGtwmeHS7R2CpwKUpXWkN5M6xPUmHDP6YCyr0v tNOrleggVrPNt0OPTPd9kMvyBhSsJCgMxAgTEBa1VJ8w6mGaJFh/XFPFMGpeCOiCKCQErhm3carF SJ1a8lMLFQVAJdhgNCwXZhhZ607xVQ2ehr4T8gI6p+JO1bbFhqh2/QYTw5HbTTc7kk737tZxBs9/ AwAA//8DAFBLAwQUAAYACAAAACEASxtfBNwAAAAIAQAADwAAAGRycy9kb3ducmV2LnhtbEyPwU7D MBBE70j8g7WVuFG7UWggxKkQiCuIApV6c+NtEjVeR7HbpH/f5USPTzOafVusJteJEw6h9aRhMVcg kCpvW6o1/Hy/3z+CCNGQNZ0n1HDGAKvy9qYwufUjfeFpHWvBIxRyo6GJsc+lDFWDzoS575E42/vB mcg41NIOZuRx18lEqaV0piW+0JgeXxusDuuj0/D7sd9uUvVZv7mHfvSTkuSepNZ3s+nlGUTEKf6X 4U+f1aFkp50/kg2iY05VwlUNaQaC82SRMO80ZMsMZFnI6wfKCwAAAP//AwBQSwECLQAUAAYACAAA ACEAtoM4kv4AAADhAQAAEwAAAAAAAAAAAAAAAAAAAAAAW0NvbnRlbnRfVHlwZXNdLnhtbFBLAQIt ABQABgAIAAAAIQA4/SH/1gAAAJQBAAALAAAAAAAAAAAAAAAAAC8BAABfcmVscy8ucmVsc1BLAQIt ABQABgAIAAAAIQD2ed5pzAIAAMsFAAAOAAAAAAAAAAAAAAAAAC4CAABkcnMvZTJvRG9jLnhtbFBL AQItABQABgAIAAAAIQBLG18E3AAAAAgBAAAPAAAAAAAAAAAAAAAAACYFAABkcnMvZG93bnJldi54 bWxQSwUGAAAAAAQABADzAAAALw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7456" behindDoc="0" locked="0" layoutInCell="1" allowOverlap="1">
                      <wp:simplePos x="0" y="0"/>
                      <wp:positionH relativeFrom="column">
                        <wp:posOffset>330200</wp:posOffset>
                      </wp:positionH>
                      <wp:positionV relativeFrom="paragraph">
                        <wp:posOffset>161925</wp:posOffset>
                      </wp:positionV>
                      <wp:extent cx="457200" cy="457200"/>
                      <wp:effectExtent l="0" t="0" r="0" b="0"/>
                      <wp:wrapNone/>
                      <wp:docPr id="59" name="Hộp Văn bản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4" o:spid="_x0000_s1152" type="#_x0000_t202" style="position:absolute;margin-left:26pt;margin-top:12.75pt;width:36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ZrEzQIAAMsFAAAOAAAAZHJzL2Uyb0RvYy54bWysVEuO1DAQ3SNxB8v7TD64P4kmjWY6HUAa PtIAe3fidCwSO9juTg+IFSvOwRW4ASznUJSd/s3MBgFZRLbLflWv6lWdP922DdowpbkUKQ7PAoyY KGTJxSrF797m3hQjbagoaSMFS/EN0/jp7PGj875LWCRr2ZRMIQAROum7FNfGdInv66JmLdVnsmMC jJVULTWwVSu/VLQH9LbxoyAY+71UZadkwbSG02ww4pnDrypWmNdVpZlBTYohNuP+yv2X9u/Pzmmy UrSrebELg/5FFC3lApweoDJqKFor/gCq5YWSWlbmrJCtL6uKF8xxADZhcI/NdU075rhAcnR3SJP+ f7DFq80bhXiZ4lGMkaAt1Oj5zx+33zv0/tdXgZb09ptAEbGJ6judwP3rDl6Y7aXcQsEdad1dyeKD RkLOaypW7EIp2deMlhBoaF/6J08HHG1Blv1LWYJDujbSAW0r1dosQl4QoEPBbg5FYluDCjgkowkU HqMCTLu19UCT/eNOafOMyRbZRYoVaMCB082VNsPV/RXrS8icNw2c06QRdw4AczgB1/DU2mwQrqyf 4yBeTBdT4pFovPBIkGXeRT4n3jgPJ6PsSTafZ+EX6zckSc3LkgnrZi+xkPxZCXdiH8RxEJmWDS8t nA1Jq9Vy3ii0oSDx3H0u5WA5XvPvhuHyBVzuUQojElxGsZePpxOP5GTkxZNg6gVhfBmPAxKTLL9L 6YoL9u+UUJ/ieBSNBi0dg77HLXDfQ240abmBIdLwNsXTwyWaWAUuROlKayhvhvVJKmz4x1RAufeF dnq1Eh3EarbLreuR8XTfB0tZ3oCClQSFgRhhAsKiluoTRj1MkxTrj2uqGEbNCwFdEIeE2PHjNk61 GKlTy/LUQkUBUCk2GA3LuRlG1rpTfFWDp6HvhLyAzqm4U7VtsSGqXb/BxHDkdtPNjqTTvbt1nMGz 3wAAAP//AwBQSwMEFAAGAAgAAAAhAB+7VAfcAAAACAEAAA8AAABkcnMvZG93bnJldi54bWxMj81O wzAQhO9IfQdrK3GjNlENNGRTIRBXqpYfiZsbb5OIeB3FbhPeHvdEj7OzmvmmWE+uEycaQusZ4Xah QBBX3rZcI3y8v948gAjRsDWdZ0L4pQDrcnZVmNz6kbd02sVapBAOuUFoYuxzKUPVkDNh4Xvi5B38 4ExMcqilHcyYwl0nM6XupDMtp4bG9PTcUPWzOzqEz7fD99dSbeoXp/vRT0qyW0nE6/n09Agi0hT/ n+GMn9ChTEx7f2QbRIegszQlImRagzj72TId9girew2yLOTlgPIPAAD//wMAUEsBAi0AFAAGAAgA AAAhALaDOJL+AAAA4QEAABMAAAAAAAAAAAAAAAAAAAAAAFtDb250ZW50X1R5cGVzXS54bWxQSwEC LQAUAAYACAAAACEAOP0h/9YAAACUAQAACwAAAAAAAAAAAAAAAAAvAQAAX3JlbHMvLnJlbHNQSwEC LQAUAAYACAAAACEA5SmaxM0CAADLBQAADgAAAAAAAAAAAAAAAAAuAgAAZHJzL2Uyb0RvYy54bWxQ SwECLQAUAAYACAAAACEAH7tUB9wAAAAIAQAADwAAAAAAAAAAAAAAAAAnBQAAZHJzL2Rvd25yZXYu eG1sUEsFBgAAAAAEAAQA8wAAADA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E2044B" w:rsidP="00F42D18">
            <w:pPr>
              <w:tabs>
                <w:tab w:val="center" w:pos="1368"/>
              </w:tabs>
              <w:rPr>
                <w:rFonts w:ascii="VNI-Times" w:hAnsi="VNI-Times"/>
                <w:sz w:val="28"/>
                <w:szCs w:val="28"/>
              </w:rPr>
            </w:pPr>
            <w:r w:rsidRPr="003E3A24">
              <w:rPr>
                <w:rFonts w:ascii="VNI-Times" w:hAnsi="VNI-Times"/>
                <w:sz w:val="28"/>
                <w:szCs w:val="28"/>
              </w:rPr>
              <w:t xml:space="preserve">      O</w:t>
            </w:r>
            <w:r w:rsidRPr="003E3A24">
              <w:rPr>
                <w:rFonts w:ascii="VNI-Times" w:hAnsi="VNI-Times"/>
                <w:sz w:val="28"/>
                <w:szCs w:val="28"/>
              </w:rPr>
              <w:tab/>
              <w:t xml:space="preserve">             B</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66432" behindDoc="0" locked="0" layoutInCell="1" allowOverlap="1">
                      <wp:simplePos x="0" y="0"/>
                      <wp:positionH relativeFrom="column">
                        <wp:posOffset>137795</wp:posOffset>
                      </wp:positionH>
                      <wp:positionV relativeFrom="paragraph">
                        <wp:posOffset>22225</wp:posOffset>
                      </wp:positionV>
                      <wp:extent cx="1419225" cy="676275"/>
                      <wp:effectExtent l="0" t="0" r="28575" b="28575"/>
                      <wp:wrapNone/>
                      <wp:docPr id="56" name="Nhóm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676275"/>
                                <a:chOff x="1980" y="4515"/>
                                <a:chExt cx="2235" cy="1065"/>
                              </a:xfrm>
                            </wpg:grpSpPr>
                            <wps:wsp>
                              <wps:cNvPr id="57" name="Line 27"/>
                              <wps:cNvCnPr>
                                <a:cxnSpLocks noChangeShapeType="1"/>
                              </wps:cNvCnPr>
                              <wps:spPr bwMode="auto">
                                <a:xfrm flipV="1">
                                  <a:off x="1980" y="4845"/>
                                  <a:ext cx="223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8"/>
                              <wps:cNvCnPr>
                                <a:cxnSpLocks noChangeShapeType="1"/>
                              </wps:cNvCnPr>
                              <wps:spPr bwMode="auto">
                                <a:xfrm>
                                  <a:off x="2505" y="4515"/>
                                  <a:ext cx="90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1" o:spid="_x0000_s1026" style="position:absolute;margin-left:10.85pt;margin-top:1.75pt;width:111.75pt;height:53.25pt;z-index:251666432" coordorigin="1980,4515" coordsize="2235,1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y7HxywIAADcIAAAOAAAAZHJzL2Uyb0RvYy54bWzsVctu2zAQvBfoPxC823pEkm0hclBYdi5p GiBp77REPVCJJEjFslH00P/LR3VJynJehyJFc6oPMqklR7szs+T5xb5t0I5KVXOWYG/qYkRZxvOa lQn+ereZzDFSHWE5aTijCT5QhS+WHz+c9yKmPq94k1OJAISpuBcJrrpOxI6jsoq2RE25oAyCBZct 6WAqSyeXpAf0tnF8142cnstcSJ5RpeBtaoN4afCLgmbdl6JQtENNgiG3zjyleW7101mek7iURFR1 NqRB3pBFS2oGHx2hUtIRdC/rF1BtnUmueNFNM946vCjqjJoaoBrPfVbNpeT3wtRSxn0pRpqA2mc8 vRk2u97dSFTnCQ4jjBhpQaPrij/8apHvaXZ6Ucaw6FKKW3EjbYkwvOLZdwVh53lcz0u7GG37zzwH QHLfccPOvpCthoC60d6IcBhFoPsOZfDSC7yF74cYZRCLZpE/C61KWQVS6m3eYg5SQjQIvTG2Hrb7 /tmw13MjE3VIbL9rch1y04WB49SJVPV3pN5WRFCjldJ8HUmdHUm9qhlF/sxSapasmOUz27OBT8T4 qiKspAbs7iCAOyMCZP5oi54oEON1flHR1OKb3viI6RNl82Cg7Mj3ibAzy/TIF4mFVN0l5S3SgwQ3 UINBJbsr1Wn1T0v0xxjf1E1jWqphqE/wIgQhdUTxps510ExkuV01Eu2Ibkrz07QA2JNlYH6WG7CK knw9jDtSN3YM6xum8aASSGcY2a77sXAX6/l6HkwCP1pPAjdNJ582q2ASbbxZmJ6lq1Xq/dSpeUFc 1XlOmc7ueAJ4wZ+ZYTiLbO+OZ8BIg/MU3ZQIyR7/TdJGWq2mdeSW54cbqdkY/PleRoVz2na/Ner8 3xtVCzYcBH7oQtM+6eijPRcu9Lo+Cl6088l7/+05ffUCeBd7mlMVbifj6uEm1dff47mx8+m+X/4G AAD//wMAUEsDBBQABgAIAAAAIQDrbEOu3gAAAAgBAAAPAAAAZHJzL2Rvd25yZXYueG1sTI9BS8NA EIXvgv9hGcGb3U1qVGI2pRT1VARbQbxts9MkNDsbstsk/feOJz0O7+O9b4rV7Dox4hBaTxqShQKB VHnbUq3hc/969wQiREPWdJ5QwwUDrMrrq8Lk1k/0geMu1oJLKORGQxNjn0sZqgadCQvfI3F29IMz kc+hlnYwE5e7TqZKPUhnWuKFxvS4abA67c5Ow9tkpvUyeRm3p+Pm8r3P3r+2CWp9ezOvn0FEnOMf DL/6rA4lOx38mWwQnYY0eWRSwzIDwXF6n6UgDswlSoEsC/n/gfIHAAD//wMAUEsBAi0AFAAGAAgA AAAhALaDOJL+AAAA4QEAABMAAAAAAAAAAAAAAAAAAAAAAFtDb250ZW50X1R5cGVzXS54bWxQSwEC LQAUAAYACAAAACEAOP0h/9YAAACUAQAACwAAAAAAAAAAAAAAAAAvAQAAX3JlbHMvLnJlbHNQSwEC LQAUAAYACAAAACEAdsux8csCAAA3CAAADgAAAAAAAAAAAAAAAAAuAgAAZHJzL2Uyb0RvYy54bWxQ SwECLQAUAAYACAAAACEA62xDrt4AAAAIAQAADwAAAAAAAAAAAAAAAAAlBQAAZHJzL2Rvd25yZXYu eG1sUEsFBgAAAAAEAAQA8wAAADAGAAAAAA== ">
                      <v:line id="Line 27" o:spid="_x0000_s1027" style="position:absolute;flip:y;visibility:visible;mso-wrap-style:square" from="1980,4845" to="4215,5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line id="Line 28" o:spid="_x0000_s1028" style="position:absolute;visibility:visible;mso-wrap-style:square" from="2505,4515" to="3405,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group>
                  </w:pict>
                </mc:Fallback>
              </mc:AlternateContent>
            </w:r>
            <w:r w:rsidR="00E2044B">
              <w:rPr>
                <w:rFonts w:ascii="VNI-Times" w:hAnsi="VNI-Times"/>
                <w:sz w:val="28"/>
                <w:szCs w:val="28"/>
              </w:rPr>
              <w:t xml:space="preserve">        </w:t>
            </w:r>
            <w:r w:rsidR="00E2044B" w:rsidRPr="003E3A24">
              <w:rPr>
                <w:rFonts w:ascii="VNI-Times" w:hAnsi="VNI-Times"/>
                <w:sz w:val="28"/>
                <w:szCs w:val="28"/>
              </w:rPr>
              <w:t>A</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914400</wp:posOffset>
                      </wp:positionH>
                      <wp:positionV relativeFrom="paragraph">
                        <wp:posOffset>149860</wp:posOffset>
                      </wp:positionV>
                      <wp:extent cx="457200" cy="457200"/>
                      <wp:effectExtent l="0" t="0" r="0" b="0"/>
                      <wp:wrapNone/>
                      <wp:docPr id="55" name="Hộp Văn bản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0" o:spid="_x0000_s1153" type="#_x0000_t202" style="position:absolute;margin-left:1in;margin-top:11.8pt;width:36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2BGizQIAAMsFAAAOAAAAZHJzL2Uyb0RvYy54bWysVEuO1DAQ3SNxB8v7TD4k3Z1o0mim0wGk 4SMNsHcSp2OR2MF2d3pArFhxDq7ADWA5h6Ls9G9mNgjIIrJd5Vf1qp7r/Om2a9GGSsUET7F/5mFE eSkqxlcpfvc2d2YYKU14RVrBaYpvqMJP548fnQ99QgPRiLaiEgEIV8nQp7jRuk9cV5UN7Yg6Ez3l YKyF7IiGrVy5lSQDoHetG3jexB2ErHopSqoUnGajEc8tfl3TUr+ua0U1alMMuWn7l/ZfmL87PyfJ SpK+YeUuDfIXWXSEcQh6gMqIJmgt2QOojpVSKFHrs1J0rqhrVlLLAdj43j021w3pqeUCxVH9oUzq /8GWrzZvJGJViqMII0466NHznz9uv/fo/a+vHBXk9htHgS3U0KsE/K97uKG3l2ILDbekVX8lyg8K cbFoCF/RCynF0FBSQaK+KbF7ctW0RiXKgBTDS1FBQLLWwgJta9mZKkJdEKBDw24OTaJbjUo4DKMp NB6jEky7tYlAkv3lXir9jIoOmUWKJWjAgpPNldKj697FxOIiZ21rddDyOweAOZ5AaLhqbCYJ29bP sRcvZ8tZ6ITBZOmEXpY5F/kidCa5P42yJ9likflfTFw/TBpWVZSbMHuJ+eGftXAn9lEcB5Ep0bLK wJmUlFwVi1aiDQGJ5/azJQfL0c29m4atF3C5R8kPQu8yiJ18Mps6YR5GTjz1Zo7nx5fxxAvjMMvv UrpinP47JTSkOI6CaNTSMel73Dz7PeRGko5pGCIt61I8OziRxChwySvbWk1YO65PSmHSP5YC2r1v tNWrkegoVr0ttvaNTGIT3ui3ENUNKFgKUBiIESYgLBohP2E0wDRJsfq4JpJi1L7g8ApiPwzN+LEb q1qM5KmlOLUQXgJUijVG43Khx5G17iVbNRBpfHdcXMDLqZlV9TGr3XuDiWHJ7aabGUmne+t1nMHz 3wAAAP//AwBQSwMEFAAGAAgAAAAhAEWPkSfdAAAACQEAAA8AAABkcnMvZG93bnJldi54bWxMj8FO wzAQRO9I/QdrK3GjdkMatSFOVYG4gihQiZsbb5Oo8TqK3Sb8PcsJjjM7mn1TbCfXiSsOofWkYblQ IJAqb1uqNXy8P9+tQYRoyJrOE2r4xgDbcnZTmNz6kd7wuo+14BIKudHQxNjnUoaqQWfCwvdIfDv5 wZnIcqilHczI5a6TiVKZdKYl/tCYHh8brM77i9Pw+XL6OqTqtX5yq370k5LkNlLr2/m0ewARcYp/ YfjFZ3QomenoL2SD6FinKW+JGpL7DAQHkmXGxlHDZpWBLAv5f0H5AwAA//8DAFBLAQItABQABgAI AAAAIQC2gziS/gAAAOEBAAATAAAAAAAAAAAAAAAAAAAAAABbQ29udGVudF9UeXBlc10ueG1sUEsB Ai0AFAAGAAgAAAAhADj9If/WAAAAlAEAAAsAAAAAAAAAAAAAAAAALwEAAF9yZWxzLy5yZWxzUEsB Ai0AFAAGAAgAAAAhAEjYEaLNAgAAywUAAA4AAAAAAAAAAAAAAAAALgIAAGRycy9lMm9Eb2MueG1s UEsBAi0AFAAGAAgAAAAhAEWPkSfdAAAACQEAAA8AAAAAAAAAAAAAAAAAJwUAAGRycy9kb3ducmV2 LnhtbFBLBQYAAAAABAAEAPMAAAAx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x                           y</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E2044B" w:rsidP="00F42D18">
            <w:pPr>
              <w:rPr>
                <w:rFonts w:ascii="VNI-Times" w:hAnsi="VNI-Times"/>
                <w:sz w:val="28"/>
                <w:szCs w:val="28"/>
              </w:rPr>
            </w:pPr>
            <w:r w:rsidRPr="003E3A24">
              <w:rPr>
                <w:rFonts w:ascii="VNI-Times" w:hAnsi="VNI-Times"/>
                <w:sz w:val="28"/>
                <w:szCs w:val="28"/>
              </w:rPr>
              <w:t>GV: Gôïi yù : Cho HS moâ taû töøng tröôøng hôïp trong hình veõ.</w:t>
            </w:r>
          </w:p>
          <w:p w:rsidR="00E2044B" w:rsidRPr="003E3A24" w:rsidRDefault="00E2044B" w:rsidP="00F42D18">
            <w:pPr>
              <w:rPr>
                <w:rFonts w:ascii="VNI-Times" w:hAnsi="VNI-Times"/>
                <w:sz w:val="28"/>
                <w:szCs w:val="28"/>
              </w:rPr>
            </w:pPr>
            <w:r w:rsidRPr="003E3A24">
              <w:rPr>
                <w:rFonts w:ascii="VNI-Times" w:hAnsi="VNI-Times"/>
                <w:sz w:val="28"/>
                <w:szCs w:val="28"/>
              </w:rPr>
              <w:t>GV: Giôùi thieäu caùc tröôøng hôïp.</w:t>
            </w:r>
          </w:p>
          <w:p w:rsidR="00E2044B" w:rsidRPr="003E3A24" w:rsidRDefault="00E2044B" w:rsidP="00F42D18">
            <w:pPr>
              <w:rPr>
                <w:rFonts w:ascii="VNI-Times" w:hAnsi="VNI-Times"/>
                <w:sz w:val="28"/>
                <w:szCs w:val="28"/>
              </w:rPr>
            </w:pPr>
          </w:p>
        </w:tc>
        <w:tc>
          <w:tcPr>
            <w:tcW w:w="3524" w:type="dxa"/>
          </w:tcPr>
          <w:p w:rsidR="00E2044B" w:rsidRDefault="00E2044B" w:rsidP="00F42D18">
            <w:pPr>
              <w:rPr>
                <w:sz w:val="28"/>
                <w:szCs w:val="28"/>
              </w:rPr>
            </w:pPr>
          </w:p>
          <w:p w:rsidR="00E2044B" w:rsidRDefault="00E2044B" w:rsidP="00F42D18">
            <w:pPr>
              <w:rPr>
                <w:sz w:val="28"/>
                <w:szCs w:val="28"/>
              </w:rPr>
            </w:pPr>
          </w:p>
          <w:p w:rsidR="00E2044B" w:rsidRDefault="00E2044B" w:rsidP="00CE4D1F">
            <w:pPr>
              <w:jc w:val="right"/>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r w:rsidRPr="003E3A24">
              <w:rPr>
                <w:rFonts w:ascii="VNI-Times" w:hAnsi="VNI-Times"/>
                <w:sz w:val="28"/>
                <w:szCs w:val="28"/>
              </w:rPr>
              <w:t>HS: Hình naøy coù voâ soá ñieåm goàm hai ñieåm A; B vaø taát caû nhöõng ñieåm naèm giöõa A vaø B</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lastRenderedPageBreak/>
              <w:t>HS: Neâu ñònh nghóa SGK.</w:t>
            </w:r>
          </w:p>
          <w:p w:rsidR="00E2044B" w:rsidRPr="003E3A24" w:rsidRDefault="00E2044B" w:rsidP="00F42D18">
            <w:pPr>
              <w:rPr>
                <w:sz w:val="28"/>
                <w:szCs w:val="28"/>
              </w:rPr>
            </w:pPr>
            <w:r w:rsidRPr="003E3A24">
              <w:rPr>
                <w:rFonts w:ascii="VNI-Times" w:hAnsi="VNI-Times"/>
                <w:sz w:val="28"/>
                <w:szCs w:val="28"/>
              </w:rPr>
              <w:t>HS: Nhaéc laïi ñònh nghóa vaø ghi laïi ñònh nghóa</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HS: Quan saùt hình veõ ôû baûng phuï.</w:t>
            </w:r>
          </w:p>
          <w:p w:rsidR="00E2044B" w:rsidRPr="003E3A24" w:rsidRDefault="00E2044B" w:rsidP="00F42D18">
            <w:pPr>
              <w:rPr>
                <w:sz w:val="28"/>
                <w:szCs w:val="28"/>
              </w:rPr>
            </w:pPr>
          </w:p>
        </w:tc>
        <w:tc>
          <w:tcPr>
            <w:tcW w:w="3496" w:type="dxa"/>
          </w:tcPr>
          <w:p w:rsidR="00E2044B" w:rsidRPr="00CB3975" w:rsidRDefault="00E2044B" w:rsidP="00F42D18">
            <w:pPr>
              <w:jc w:val="center"/>
              <w:rPr>
                <w:b/>
                <w:sz w:val="28"/>
                <w:szCs w:val="28"/>
              </w:rPr>
            </w:pPr>
            <w:r w:rsidRPr="00CB3975">
              <w:rPr>
                <w:b/>
                <w:sz w:val="28"/>
                <w:szCs w:val="28"/>
              </w:rPr>
              <w:lastRenderedPageBreak/>
              <w:t>§6. ĐOẠN THẲNG</w:t>
            </w:r>
          </w:p>
          <w:p w:rsidR="00E2044B" w:rsidRPr="003E3A24" w:rsidRDefault="00E2044B" w:rsidP="00F42D18">
            <w:pPr>
              <w:rPr>
                <w:rFonts w:ascii="VNI-Times" w:hAnsi="VNI-Times"/>
                <w:b/>
                <w:sz w:val="28"/>
                <w:szCs w:val="28"/>
              </w:rPr>
            </w:pPr>
            <w:r w:rsidRPr="003E3A24">
              <w:rPr>
                <w:rFonts w:ascii="VNI-Times" w:hAnsi="VNI-Times"/>
                <w:b/>
                <w:sz w:val="28"/>
                <w:szCs w:val="28"/>
              </w:rPr>
              <w:t>1) Ñoaïn thaúng AB laø gì?</w:t>
            </w:r>
          </w:p>
          <w:p w:rsidR="00E2044B" w:rsidRPr="003E3A24" w:rsidRDefault="00E2044B" w:rsidP="00F42D18">
            <w:pPr>
              <w:rPr>
                <w:rFonts w:ascii="VNI-Times" w:hAnsi="VNI-Times"/>
                <w:b/>
                <w:sz w:val="28"/>
                <w:szCs w:val="28"/>
              </w:rPr>
            </w:pPr>
          </w:p>
          <w:p w:rsidR="00E2044B" w:rsidRPr="003E3A24" w:rsidRDefault="00E2044B" w:rsidP="00F42D18">
            <w:pPr>
              <w:rPr>
                <w:rFonts w:ascii="VNI-Times" w:hAnsi="VNI-Times"/>
                <w:b/>
                <w:sz w:val="28"/>
                <w:szCs w:val="28"/>
              </w:rPr>
            </w:pPr>
          </w:p>
          <w:p w:rsidR="00E2044B" w:rsidRPr="009B3553" w:rsidRDefault="001A3285" w:rsidP="00F42D18">
            <w:pPr>
              <w:rPr>
                <w:rFonts w:ascii="VNI-Times" w:hAnsi="VNI-Times"/>
                <w:sz w:val="28"/>
                <w:szCs w:val="28"/>
              </w:rPr>
            </w:pPr>
            <w:r>
              <w:rPr>
                <w:b/>
                <w:noProof/>
                <w:sz w:val="28"/>
                <w:szCs w:val="28"/>
                <w:lang w:val="en-US" w:eastAsia="en-US"/>
              </w:rPr>
              <mc:AlternateContent>
                <mc:Choice Requires="wps">
                  <w:drawing>
                    <wp:anchor distT="0" distB="0" distL="114300" distR="114300" simplePos="0" relativeHeight="251679744" behindDoc="0" locked="0" layoutInCell="1" allowOverlap="1">
                      <wp:simplePos x="0" y="0"/>
                      <wp:positionH relativeFrom="column">
                        <wp:posOffset>-47625</wp:posOffset>
                      </wp:positionH>
                      <wp:positionV relativeFrom="paragraph">
                        <wp:posOffset>157480</wp:posOffset>
                      </wp:positionV>
                      <wp:extent cx="457200" cy="457200"/>
                      <wp:effectExtent l="0" t="0" r="0" b="0"/>
                      <wp:wrapNone/>
                      <wp:docPr id="54"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8" o:spid="_x0000_s1154" type="#_x0000_t202" style="position:absolute;margin-left:-3.75pt;margin-top:12.4pt;width:36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XkkNzAIAAMsFAAAOAAAAZHJzL2Uyb0RvYy54bWysVEuO1DAQ3SNxB8v7TJLG/Uk0aTTT6QDS 8JEG2DuJ07FI7GC7Oz0gVqw4B1fgBrCcQ1F2+jczGwRkEdmu8qt6Vc91/nTbNmjDlOZSJDg8CzBi opAlF6sEv3ubeTOMtKGipI0ULME3TOOn88ePzvsuZiNZy6ZkCgGI0HHfJbg2pot9Xxc1a6k+kx0T YKykaqmBrVr5paI9oLeNPwqCid9LVXZKFkxrOE0HI547/KpihXldVZoZ1CQYcjPur9w/t39/fk7j laJdzYtdGvQvsmgpFxD0AJVSQ9Fa8QdQLS+U1LIyZ4VsfVlVvGCOA7AJg3tsrmvaMccFiqO7Q5n0 /4MtXm3eKMTLBI8JRoK20KPnP3/cfu/Q+19fBcrp7TeBwpktVN/pGPyvO7hhtpdyCw13pHV3JYsP Ggm5qKlYsQulZF8zWkKiob3pn1wdcLQFyfuXsoSAdG2kA9pWqrVVhLogQIeG3RyaxLYGFXBIxlNo PEYFmHZrG4HG+8ud0uYZky2yiwQr0IADp5srbQbXvYuNJWTGmwbOadyIOweAOZxAaLhqbTYJ19bP URAtZ8sZ8chosvRIkKbeRbYg3iQLp+P0SbpYpOEXGzckcc3LkgkbZi+xkPxZC3diH8RxEJmWDS8t nE1Jq1W+aBTaUJB45j5XcrAc3fy7abh6AZd7lMIRCS5HkZdNZlOPZGTsRdNg5gVhdBlNAhKRNLtL 6YoL9u+UUJ/gaDwaD1o6Jn2PW+C+h9xo3HIDQ6ThbYJnBycaWwUuRelaayhvhvVJKWz6x1JAu/eN dnq1Eh3Earb51r2RqRsYVsy5LG9AwUqCwkCMMAFhUUv1CaMepkmC9cc1VQyj5oWAVxCFhNjx4zZO tRipU0t+aqGiAKgEG4yG5cIMI2vdKb6qIdLw7oS8gJdTcafqY1a79wYTw5HbTTc7kk73zus4g+e/ AQAA//8DAFBLAwQUAAYACAAAACEAutacbtsAAAAHAQAADwAAAGRycy9kb3ducmV2LnhtbEyPwU7D MBBE70j8g7VI3FqbKg1tyKZCIK4gClTqzU22SUS8jmK3CX/PcqLH0Yxm3uSbyXXqTENoPSPczQ0o 4tJXLdcInx8vsxWoEC1XtvNMCD8UYFNcX+U2q/zI73TexlpJCYfMIjQx9pnWoWzI2TD3PbF4Rz84 G0UOta4GO0q56/TCmFQ727IsNLanp4bK7+3JIXy9Hve7xLzVz27Zj34ymt1aI97eTI8PoCJN8T8M f/iCDoUwHfyJq6A6hNn9UpIIi0QeiJ8mog8I63QFusj1JX/xCwAA//8DAFBLAQItABQABgAIAAAA IQC2gziS/gAAAOEBAAATAAAAAAAAAAAAAAAAAAAAAABbQ29udGVudF9UeXBlc10ueG1sUEsBAi0A FAAGAAgAAAAhADj9If/WAAAAlAEAAAsAAAAAAAAAAAAAAAAALwEAAF9yZWxzLy5yZWxzUEsBAi0A FAAGAAgAAAAhAEleSQ3MAgAAywUAAA4AAAAAAAAAAAAAAAAALgIAAGRycy9lMm9Eb2MueG1sUEsB Ai0AFAAGAAgAAAAhALrWnG7bAAAABwEAAA8AAAAAAAAAAAAAAAAAJgUAAGRycy9kb3ducmV2Lnht bFBLBQYAAAAABAAEAPMAAAAu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b/>
                <w:noProof/>
                <w:sz w:val="28"/>
                <w:szCs w:val="28"/>
                <w:lang w:val="en-US" w:eastAsia="en-US"/>
              </w:rPr>
              <mc:AlternateContent>
                <mc:Choice Requires="wps">
                  <w:drawing>
                    <wp:anchor distT="0" distB="0" distL="114300" distR="114300" simplePos="0" relativeHeight="251680768" behindDoc="0" locked="0" layoutInCell="1" allowOverlap="1">
                      <wp:simplePos x="0" y="0"/>
                      <wp:positionH relativeFrom="column">
                        <wp:posOffset>1174750</wp:posOffset>
                      </wp:positionH>
                      <wp:positionV relativeFrom="paragraph">
                        <wp:posOffset>156210</wp:posOffset>
                      </wp:positionV>
                      <wp:extent cx="457200" cy="457200"/>
                      <wp:effectExtent l="0" t="0" r="0" b="0"/>
                      <wp:wrapNone/>
                      <wp:docPr id="53"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5" type="#_x0000_t202" style="position:absolute;margin-left:92.5pt;margin-top:12.3pt;width:36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CrJUzQIAAMsFAAAOAAAAZHJzL2Uyb0RvYy54bWysVM2O0zAQviPxDpbv2STdtE2iTVe7TQNI y4+0wN1JnMYisYPtNi2IEyeeg1fgDeC4D8XY6d/uXhCQQ2R7xt/MN/N5Li43bYPWVComeIL9Mw8j ygtRMr5M8Lu3mRNipDThJWkEpwneUoUvZ0+fXPRdTEeiFk1JJQIQruK+S3CtdRe7ripq2hJ1JjrK wVgJ2RINW7l0S0l6QG8bd+R5E7cXsuykKKhScJoORjyz+FVFC/26qhTVqEkw5KbtX9p/bv7u7ILE S0m6mhW7NMhfZNESxiHoASolmqCVZI+gWlZIoUSlzwrRuqKqWEEtB2Djew/Y3Nako5YLFEd1hzKp /wdbvFq/kYiVCR6fY8RJCz16/vPH3fcOvf/1laOc3H3jyA9NofpOxeB/28ENvbkWG2i4Ja26G1F8 UIiLeU34kl5JKfqakhIS9c1N9+TqgKMMSN6/FCUEJCstLNCmkq2pItQFATo0bHtoEt1oVMBhMJ5C 4zEqwLRbmwgk3l/upNLPqGiRWSRYggYsOFnfKD247l1MLC4y1jRwTuKG3zsAzOEEQsNVYzNJ2LZ+ jrxoES7CwAlGk4UTeGnqXGXzwJlk/nScnqfzeep/MXH9IK5ZWVJuwuwl5gd/1sKd2AdxHESmRMNK A2dSUnKZzxuJ1gQkntnPlhwsRzf3fhq2XsDlASV/FHjXo8jJJuHUCbJg7ERTL3Q8P7qOJl4QBWl2 n9IN4/TfKaE+wdF4NB60dEz6ATfPfo+5kbhlGoZIw9oEhwcnEhsFLnhpW6sJa4b1SSlM+sdSQLv3 jbZ6NRIdxKo3+ca+kalVsxFzLsotKFgKUBiIESYgLGohP2HUwzRJsPq4IpJi1Lzg8AoiPwjM+LEb q1qM5KklP7UQXgBUgjVGw3Kuh5G16iRb1hBpeHdcXMHLqZhV9TGr3XuDiWHJ7aabGUmne+t1nMGz 3wAAAP//AwBQSwMEFAAGAAgAAAAhAMekviXeAAAACQEAAA8AAABkcnMvZG93bnJldi54bWxMj81O wzAQhO9IfQdrK3GjdqMmtGmcCoG4gig/Um9uvE2ixusodpvw9iwnOM7saPabYje5TlxxCK0nDcuF AoFUedtSreHj/fluDSJEQ9Z0nlDDNwbYlbObwuTWj/SG132sBZdQyI2GJsY+lzJUDToTFr5H4tvJ D85ElkMt7WBGLnedTJTKpDMt8YfG9PjYYHXeX5yGz5fT4WulXusnl/ajn5Qkt5Fa386nhy2IiFP8 C8MvPqNDyUxHfyEbRMd6nfKWqCFZZSA4kKT3bBw1bLIMZFnI/wvKHwAAAP//AwBQSwECLQAUAAYA CAAAACEAtoM4kv4AAADhAQAAEwAAAAAAAAAAAAAAAAAAAAAAW0NvbnRlbnRfVHlwZXNdLnhtbFBL AQItABQABgAIAAAAIQA4/SH/1gAAAJQBAAALAAAAAAAAAAAAAAAAAC8BAABfcmVscy8ucmVsc1BL AQItABQABgAIAAAAIQA5CrJUzQIAAMsFAAAOAAAAAAAAAAAAAAAAAC4CAABkcnMvZTJvRG9jLnht bFBLAQItABQABgAIAAAAIQDHpL4l3gAAAAkBAAAPAAAAAAAAAAAAAAAAACcFAABkcnMvZG93bnJl di54bWxQSwUGAAAAAAQABADzAAAAMg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9B3553" w:rsidRDefault="00E2044B" w:rsidP="00F42D18">
            <w:pPr>
              <w:rPr>
                <w:rFonts w:ascii="VNI-Times" w:hAnsi="VNI-Times"/>
                <w:sz w:val="28"/>
                <w:szCs w:val="28"/>
              </w:rPr>
            </w:pPr>
            <w:r w:rsidRPr="009B3553">
              <w:rPr>
                <w:rFonts w:ascii="VNI-Times" w:hAnsi="VNI-Times"/>
                <w:sz w:val="28"/>
                <w:szCs w:val="28"/>
              </w:rPr>
              <w:t xml:space="preserve">A          </w:t>
            </w:r>
            <w:r>
              <w:rPr>
                <w:rFonts w:ascii="VNI-Times" w:hAnsi="VNI-Times"/>
                <w:sz w:val="28"/>
                <w:szCs w:val="28"/>
              </w:rPr>
              <w:t xml:space="preserve">               </w:t>
            </w:r>
            <w:r w:rsidRPr="009B3553">
              <w:rPr>
                <w:rFonts w:ascii="VNI-Times" w:hAnsi="VNI-Times"/>
                <w:sz w:val="28"/>
                <w:szCs w:val="28"/>
              </w:rPr>
              <w:t xml:space="preserve">  </w:t>
            </w:r>
            <w:r>
              <w:rPr>
                <w:rFonts w:ascii="VNI-Times" w:hAnsi="VNI-Times"/>
                <w:sz w:val="28"/>
                <w:szCs w:val="28"/>
              </w:rPr>
              <w:t xml:space="preserve">B               </w:t>
            </w:r>
          </w:p>
          <w:p w:rsidR="00E2044B" w:rsidRPr="009B355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90805</wp:posOffset>
                      </wp:positionH>
                      <wp:positionV relativeFrom="paragraph">
                        <wp:posOffset>10795</wp:posOffset>
                      </wp:positionV>
                      <wp:extent cx="1223645" cy="635"/>
                      <wp:effectExtent l="5080" t="10795" r="9525" b="7620"/>
                      <wp:wrapNone/>
                      <wp:docPr id="52" name="Đường nối Thẳng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3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78"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85pt" to="103.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0PORAIAAEwEAAAOAAAAZHJzL2Uyb0RvYy54bWysVMGO0zAQvSPxD5bvbZo07bZR0xVqWi4L VNrC3bWdxsKxLdvbtEJIIE7c+AX+gAN/wGpP/ShsNy1buCBED+7YnnnzZuY5k+tdzcGWasOkyGHc 7UFABZaEiU0OX68WnREExiJBEJeC5nBPDbyePn0yaVRGE1lJTqgGDkSYrFE5rKxVWRQZXNEama5U VLjLUuoaWbfVm4ho1Dj0mkdJrzeMGqmJ0hJTY9xpcbyE04BflhTbV2VpqAU8h46bDasO69qv0XSC so1GqmK4pYH+gUWNmHBJz1AFsgjcafYHVM2wlkaWtotlHcmyZJiGGlw1ce+3am4rpGioxTXHqHOb zP+DxS+3Sw0YyeEggUCg2s3o/svDt4evhw9iA8SP74ePDKyq+0+Hz25/NfIda5TJXOBMLLWvGe/E rbqR+K0BQs4qJDY0MF/tlUOLfUR0EeI3Rrm86+aFJM4H3VkZ2rcrdQ1KztQbH+jBXYvALsxrf54X 3VmA3WGcJP1hOoAAu7thfxAyocyD+FCljX1OZQ28kUPOhG8mytD2xlhP6peLPxZywTgPguACNDkc D5JBCDCSM+IvvZvRm/WMa7BFXlLh1+a9cNPyTpAAVlFE5q1tEeNH2yXnwuO5Yhyd1jpq5t24N56P 5qO0kybDeSftFUXn2WKWdoaL+GpQ9IvZrIjfe2pxmlWMECo8u5N+4/Tv9NG+pKPyzgo+tyG6RA/9 cmRP/4F0mKsf5VEUa0n2S32at5NscG6fl38Tj/fOfvwRmP4EAAD//wMAUEsDBBQABgAIAAAAIQBH Li7I2gAAAAYBAAAPAAAAZHJzL2Rvd25yZXYueG1sTI/BTsMwEETvSPyDtUjcqE2KaJvGqSoEXJCQ KIGzEy9JhL2OYjcNf89yoqfVaEazb4rd7J2YcIx9IA23CwUCqQm2p1ZD9f50swYRkyFrXCDU8IMR duXlRWFyG070htMhtYJLKOZGQ5fSkEsZmw69iYswILH3FUZvEsuxlXY0Jy73TmZK3UtveuIPnRnw ocPm+3D0GvafL4/L16n2wdlNW31YX6nnTOvrq3m/BZFwTv9h+MNndCiZqQ5HslE41ndLTvJdgWA7 UyueVrNegywLeY5f/gIAAP//AwBQSwECLQAUAAYACAAAACEAtoM4kv4AAADhAQAAEwAAAAAAAAAA AAAAAAAAAAAAW0NvbnRlbnRfVHlwZXNdLnhtbFBLAQItABQABgAIAAAAIQA4/SH/1gAAAJQBAAAL AAAAAAAAAAAAAAAAAC8BAABfcmVscy8ucmVsc1BLAQItABQABgAIAAAAIQDGc0PORAIAAEwEAAAO AAAAAAAAAAAAAAAAAC4CAABkcnMvZTJvRG9jLnhtbFBLAQItABQABgAIAAAAIQBHLi7I2gAAAAYB AAAPAAAAAAAAAAAAAAAAAJ4EAABkcnMvZG93bnJldi54bWxQSwUGAAAAAAQABADzAAAApQUAAAAA "/>
                  </w:pict>
                </mc:Fallback>
              </mc:AlternateContent>
            </w:r>
          </w:p>
          <w:p w:rsidR="00E2044B" w:rsidRPr="003E3A24"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Default="00E2044B" w:rsidP="00F42D18">
            <w:pPr>
              <w:rPr>
                <w:rFonts w:ascii="VNI-Times" w:hAnsi="VNI-Times"/>
                <w:b/>
                <w:sz w:val="28"/>
                <w:szCs w:val="28"/>
              </w:rPr>
            </w:pPr>
          </w:p>
          <w:p w:rsidR="00E2044B" w:rsidRPr="003E3A24" w:rsidRDefault="00E2044B" w:rsidP="00F42D18">
            <w:pPr>
              <w:rPr>
                <w:rFonts w:ascii="VNI-Times" w:hAnsi="VNI-Times"/>
                <w:b/>
                <w:sz w:val="28"/>
                <w:szCs w:val="28"/>
              </w:rPr>
            </w:pPr>
          </w:p>
          <w:p w:rsidR="00E2044B" w:rsidRPr="003E3A24" w:rsidRDefault="00E2044B" w:rsidP="00F42D18">
            <w:pPr>
              <w:rPr>
                <w:sz w:val="28"/>
                <w:szCs w:val="28"/>
              </w:rPr>
            </w:pPr>
            <w:r w:rsidRPr="003E3A24">
              <w:rPr>
                <w:rFonts w:ascii="VNI-Times" w:hAnsi="VNI-Times"/>
                <w:sz w:val="28"/>
                <w:szCs w:val="28"/>
              </w:rPr>
              <w:t xml:space="preserve"> Ñoaïn thaúng AB laø hình </w:t>
            </w:r>
            <w:r w:rsidRPr="003E3A24">
              <w:rPr>
                <w:rFonts w:ascii="VNI-Times" w:hAnsi="VNI-Times"/>
                <w:sz w:val="28"/>
                <w:szCs w:val="28"/>
              </w:rPr>
              <w:lastRenderedPageBreak/>
              <w:t>goàm ñieåm A , B vaø taát caû caùc ñieåm naèm giöõa A vaø B.</w:t>
            </w: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sz w:val="28"/>
                <w:szCs w:val="28"/>
              </w:rPr>
            </w:pPr>
          </w:p>
          <w:p w:rsidR="00E2044B" w:rsidRDefault="00E2044B" w:rsidP="00F42D18">
            <w:pPr>
              <w:rPr>
                <w:sz w:val="28"/>
                <w:szCs w:val="28"/>
              </w:rPr>
            </w:pPr>
          </w:p>
          <w:p w:rsidR="00E2044B" w:rsidRPr="003E3A24" w:rsidRDefault="00E2044B" w:rsidP="00F42D18">
            <w:pPr>
              <w:rPr>
                <w:sz w:val="28"/>
                <w:szCs w:val="28"/>
              </w:rPr>
            </w:pPr>
          </w:p>
          <w:p w:rsidR="00E2044B" w:rsidRPr="003E3A24" w:rsidRDefault="00E2044B" w:rsidP="00F42D18">
            <w:pPr>
              <w:rPr>
                <w:rFonts w:ascii="VNI-Times" w:hAnsi="VNI-Times"/>
                <w:b/>
                <w:sz w:val="28"/>
                <w:szCs w:val="28"/>
              </w:rPr>
            </w:pPr>
            <w:r w:rsidRPr="003E3A24">
              <w:rPr>
                <w:rFonts w:ascii="VNI-Times" w:hAnsi="VNI-Times"/>
                <w:b/>
                <w:sz w:val="28"/>
                <w:szCs w:val="28"/>
              </w:rPr>
              <w:t>2) Ñoaïn thaúng caét ñoaïn thaúng, caét tia, caét ñöôøng thaúng:</w:t>
            </w:r>
          </w:p>
          <w:p w:rsidR="00E2044B" w:rsidRPr="003E3A24" w:rsidRDefault="00E2044B" w:rsidP="00F42D18">
            <w:pPr>
              <w:rPr>
                <w:rFonts w:ascii="VNI-Times" w:hAnsi="VNI-Times"/>
                <w:sz w:val="28"/>
                <w:szCs w:val="28"/>
              </w:rPr>
            </w:pPr>
            <w:r w:rsidRPr="003E3A24">
              <w:rPr>
                <w:rFonts w:ascii="VNI-Times" w:hAnsi="VNI-Times"/>
                <w:sz w:val="28"/>
                <w:szCs w:val="28"/>
              </w:rPr>
              <w:t xml:space="preserve"> </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1451610</wp:posOffset>
                      </wp:positionH>
                      <wp:positionV relativeFrom="paragraph">
                        <wp:posOffset>98425</wp:posOffset>
                      </wp:positionV>
                      <wp:extent cx="457200" cy="457200"/>
                      <wp:effectExtent l="0" t="0" r="0" b="0"/>
                      <wp:wrapNone/>
                      <wp:docPr id="51" name="Hộp Văn bản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9" o:spid="_x0000_s1156" type="#_x0000_t202" style="position:absolute;margin-left:114.3pt;margin-top:7.75pt;width:36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N8AdzQIAAMsFAAAOAAAAZHJzL2Uyb0RvYy54bWysVEuO1DAQ3SNxB8v7TD6kP4kmjWY6HUAa PtIAeydxOhaJHWx3JwNixYpzcAVuAMs5FGWnfzOzQUAWke2yX9WrelXnT4e2QVsqFRM8wf6ZhxHl hSgZXyf43dvMmWOkNOElaQSnCb6hCj9dPH503ncxDUQtmpJKBCBcxX2X4FrrLnZdVdS0JepMdJSD sRKyJRq2cu2WkvSA3jZu4HlTtxey7KQoqFJwmo5GvLD4VUUL/bqqFNWoSTDEpu1f2n9u/u7inMRr SbqaFbswyF9E0RLGwekBKiWaoI1kD6BaVkihRKXPCtG6oqpYQS0HYON799hc16SjlgskR3WHNKn/ B1u82r6RiJUJnvgYcdJCjZ7//HH7vUPvf33lKCe33zjyI5OovlMx3L/u4IUeLsUABbekVXclig8K cbGsCV/TCylFX1NSQqC+eemePB1xlAHJ+5eiBIdko4UFGirZmixCXhCgQ8FuDkWig0YFHIaTGRQe owJMu7XxQOL9404q/YyKFplFgiVowIKT7ZXS49X9FeOLi4w1DZyTuOF3DgBzPAHX8NTYTBC2rJ8j L1rNV/PQCYPpygm9NHUusmXoTDN/NkmfpMtl6n8xfv0wrllZUm7c7CXmh39Wwp3YR3EcRKZEw0oD Z0JScp0vG4m2BCSe2c+mHCzHa+7dMGy+gMs9Sn4QepdB5GTT+cwJs3DiRDNv7nh+dBlNvTAK0+wu pSvG6b9TQn2Co0kwGbV0DPoeN89+D7mRuGUahkjD2gTPD5dIbBS44qUtrSasGdcnqTDhH1MB5d4X 2urVSHQUqx7ywfbILNj3QS7KG1CwFKAwECNMQFjUQn7CqIdpkmD1cUMkxah5waELIj8MzfixG6ta jOSpJT+1EF4AVII1RuNyqceRtekkW9fgaew7Li6gcypmVW1abIxq128wMSy53XQzI+l0b28dZ/Di NwAAAP//AwBQSwMEFAAGAAgAAAAhAJ65CcndAAAACQEAAA8AAABkcnMvZG93bnJldi54bWxMj8FO wzAQRO9I/IO1SNyo3UBKSONUCMQV1EIrcXPjbRIRr6PYbcLfd3uC42qeZt4Wq8l14oRDaD1pmM8U CKTK25ZqDV+fb3cZiBANWdN5Qg2/GGBVXl8VJrd+pDWeNrEWXEIhNxqaGPtcylA16EyY+R6Js4Mf nIl8DrW0gxm53HUyUWohnWmJFxrT40uD1c/m6DRs3w/fuwf1Ub+6tB/9pCS5J6n17c30vAQRcYp/ MFz0WR1Kdtr7I9kgOg1Jki0Y5SBNQTBwz3Mg9hqyxxRkWcj/H5RnAAAA//8DAFBLAQItABQABgAI AAAAIQC2gziS/gAAAOEBAAATAAAAAAAAAAAAAAAAAAAAAABbQ29udGVudF9UeXBlc10ueG1sUEsB Ai0AFAAGAAgAAAAhADj9If/WAAAAlAEAAAsAAAAAAAAAAAAAAAAALwEAAF9yZWxzLy5yZWxzUEsB Ai0AFAAGAAgAAAAhABY3wB3NAgAAywUAAA4AAAAAAAAAAAAAAAAALgIAAGRycy9lMm9Eb2MueG1s UEsBAi0AFAAGAAgAAAAhAJ65CcndAAAACQEAAA8AAAAAAAAAAAAAAAAAJwUAAGRycy9kb3ducmV2 LnhtbFBLBQYAAAAABAAEAPMAAAAx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479425</wp:posOffset>
                      </wp:positionH>
                      <wp:positionV relativeFrom="paragraph">
                        <wp:posOffset>0</wp:posOffset>
                      </wp:positionV>
                      <wp:extent cx="457200" cy="457200"/>
                      <wp:effectExtent l="0" t="0" r="0" b="0"/>
                      <wp:wrapNone/>
                      <wp:docPr id="50"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7" type="#_x0000_t202" style="position:absolute;margin-left:37.75pt;margin-top:0;width:36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LmYzQIAAMsFAAAOAAAAZHJzL2Uyb0RvYy54bWysVM2O0zAQviPxDpbv2STdtE2iTVe7TQNI y4+0wN1JnMYisYPtNi2IEyeeg1fgDeC4D8XY6d/uXhDgg2V7xt/8fTMXl5u2QWsqFRM8wf6ZhxHl hSgZXyb43dvMCTFSmvCSNILTBG+pwpezp08u+i6mI1GLpqQSAQhXcd8luNa6i11XFTVtiToTHeUg rIRsiYarXLqlJD2gt4078ryJ2wtZdlIUVCl4TQchnln8qqKFfl1VimrUJBh803aXds/N7s4uSLyU pKtZsXOD/IUXLWEcjB6gUqIJWkn2CKplhRRKVPqsEK0rqooV1MYA0fjeg2hua9JRGwskR3WHNKn/ B1u8Wr+RiJUJHkN6OGmhRs9//rj73qH3v75ylJO7bxz5oUlU36kY9G87+KE312IDBbdBq+5GFB8U 4mJeE76kV1KKvqakBEd989M9+TrgKAOS9y9FCQbJSgsLtKlka7IIeUGADh5tD0WiG40KeAzGUyg8 RgWIdmdjgcT7z51U+hkVLTKHBEvggAUn6xulB9W9irHFRcaaBt5J3PB7D4A5vIBp+Gpkxglb1s+R Fy3CRRg4wWiycAIvTZ2rbB44k8yfjtPzdD5P/S/Grh/ENStLyo2ZPcX84M9KuCP7QI4DyZRoWGng jEtKLvN5I9GaAMUzu2zKQXJUc++7YfMFsTwIyR8F3vUocrJJOHWCLBg70dQLHc+PrqOJF0RBmt0P 6YZx+u8hoT7B0Xg0Hrh0dPpBbJ5dj2Mjccs0DJGGtQkOD0okNgxc8NKWVhPWDOeTVBj3j6mAcu8L bflqKDqQVW/yje2R6fm+D3JRboHBUgDDgIwwAeFQC/kJox6mSYLVxxWRFKPmBYcuiPwgADVtL5a1 GMlTSX4qIbwAqARrjIbjXA8ja9VJtqzB0tB3XFxB51TMstq02ODVrt9gYtjgdtPNjKTTu9U6zuDZ bwAAAP//AwBQSwMEFAAGAAgAAAAhANUuvGrZAAAABgEAAA8AAABkcnMvZG93bnJldi54bWxMj8FO wzAQRO9I/IO1SNzomqqhEOJUCMQVRIFKvbnxNomI11HsNuHv2Z7ocXZGs2+K1eQ7daQhtoEN3M40 KOIquJZrA1+frzf3oGKy7GwXmAz8UoRVeXlR2NyFkT/ouE61khKOuTXQpNTniLFqyNs4Cz2xePsw eJtEDjW6wY5S7juca32H3rYsHxrb03ND1c/64A18v+23m4V+r1981o9h0sj+AY25vpqeHkElmtJ/ GE74gg6lMO3CgV1UnYFllknSgAw6uYulyJ2c5xqwLPAcv/wDAAD//wMAUEsBAi0AFAAGAAgAAAAh ALaDOJL+AAAA4QEAABMAAAAAAAAAAAAAAAAAAAAAAFtDb250ZW50X1R5cGVzXS54bWxQSwECLQAU AAYACAAAACEAOP0h/9YAAACUAQAACwAAAAAAAAAAAAAAAAAvAQAAX3JlbHMvLnJlbHNQSwECLQAU AAYACAAAACEAHpy5mM0CAADLBQAADgAAAAAAAAAAAAAAAAAuAgAAZHJzL2Uyb0RvYy54bWxQSwEC LQAUAAYACAAAACEA1S68atkAAAAGAQAADwAAAAAAAAAAAAAAAAAnBQAAZHJzL2Rvd25yZXYueG1s UEsFBgAAAAAEAAQA8wAAAC0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3120" behindDoc="0" locked="0" layoutInCell="1" allowOverlap="1">
                      <wp:simplePos x="0" y="0"/>
                      <wp:positionH relativeFrom="column">
                        <wp:posOffset>359410</wp:posOffset>
                      </wp:positionH>
                      <wp:positionV relativeFrom="paragraph">
                        <wp:posOffset>60960</wp:posOffset>
                      </wp:positionV>
                      <wp:extent cx="1209675" cy="647700"/>
                      <wp:effectExtent l="0" t="0" r="28575" b="19050"/>
                      <wp:wrapNone/>
                      <wp:docPr id="47" name="Nhóm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647700"/>
                                <a:chOff x="8280" y="1620"/>
                                <a:chExt cx="1980" cy="900"/>
                              </a:xfrm>
                            </wpg:grpSpPr>
                            <wps:wsp>
                              <wps:cNvPr id="48" name="Line 4"/>
                              <wps:cNvCnPr>
                                <a:cxnSpLocks noChangeShapeType="1"/>
                              </wps:cNvCnPr>
                              <wps:spPr bwMode="auto">
                                <a:xfrm flipV="1">
                                  <a:off x="8280" y="1800"/>
                                  <a:ext cx="19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
                              <wps:cNvCnPr>
                                <a:cxnSpLocks noChangeShapeType="1"/>
                              </wps:cNvCnPr>
                              <wps:spPr bwMode="auto">
                                <a:xfrm>
                                  <a:off x="8640" y="1620"/>
                                  <a:ext cx="12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5" o:spid="_x0000_s1026" style="position:absolute;margin-left:28.3pt;margin-top:4.8pt;width:95.25pt;height:51pt;z-index:251653120" coordorigin="8280,1620" coordsize="198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BpFxwIAADQIAAAOAAAAZHJzL2Uyb0RvYy54bWzsVctu2zAQvBfoPxC623pUlmUhclBYdi5p GiBp7zRFPVCKJEjFslH00P/rR3VJybKTpkCRFjnVB5rUcpe7M7PkxeW+YWhHla4FTx1/6jmIciLy mpep8+l+M4kdpFvMc8wEp6lzoNq5XL59c9HJhAaiEiynCkEQrpNOpk7VtjJxXU0q2mA9FZJyMBZC NbiFpSrdXOEOojfMDTwvcjuhcqkEoVrD16w3OksbvygoaT8WhaYtYqkDubV2VHbcmtFdXuCkVFhW NRnSwC/IosE1h0PHUBluMXpQ9S+hmpoooUXRToloXFEUNaG2BqjG955Uc6XEg7S1lElXyhEmgPYJ Ti8OS252twrVeeqEcwdx3ABHN5X48b1B/syg08kygU1XSt7JW9WXCNNrQb5oMLtP7WZd9pvRtvsg cgiIH1ph0dkXqjEhoG60tyQcRhLovkUEPvqBt4jmMwcRsEXhfO4NLJEKqDRucRADlWD1o2C0rY/u C2M0vove0cVJf6xNdUjN1AWC0ydM9d9heldhSS1V2sB1xBTU32N6XXOKwh5Qu2PFezTJng9oIi5W FeYltbHuDxKQ840HJH7mYhYaqHgeXVSwWn42jmc4nwCLj2COaI9wzUKL5QgXTqTS7RUVDTKT1GFQ go2Kd9e6NXmdtpjDuNjUjMF3nDCOOiBgFsysgxaszo3R2LQqtyum0A6blrQ/WyRYzreB9Hlug1UU 5+th3uKa9XM4nHETDyqBdIZZ33NfF95iHa/jcBIG0XoSelk2eb9ZhZNo489n2btstcr8byY1P0yq Os8pN9kd+98P/0wLw03Ud+54A4wwuI+jW7wg2eO/TdpSa9jsBbkV+eFWHSkHeb6WThePdDo0/pno cPKPdWr4Gm6BOALlPW7nUZ1B9JtmPknvvzqnz97+r6JOe6fC02RFPTyj5u07X8P8/LFf/gQAAP// AwBQSwMEFAAGAAgAAAAhAB74bO3fAAAACAEAAA8AAABkcnMvZG93bnJldi54bWxMj8FKw0AQhu+C 77CM4M1uttqoMZtSinoqBVtBvE2z0yQ0uxuy2yR9e8eTnobh//jnm3w52VYM1IfGOw1qloAgV3rT uErD5/7t7glEiOgMtt6RhgsFWBbXVzlmxo/ug4ZdrASXuJChhjrGLpMylDVZDDPfkePs6HuLkde+ kqbHkcttK+dJkkqLjeMLNXa0rqk87c5Ww/uI4+pevQ6b03F9+d4vtl8bRVrf3kyrFxCRpvgHw68+ q0PBTgd/diaIVsMiTZnU8MyD4/nDowJxYE6pFGSRy/8PFD8AAAD//wMAUEsBAi0AFAAGAAgAAAAh ALaDOJL+AAAA4QEAABMAAAAAAAAAAAAAAAAAAAAAAFtDb250ZW50X1R5cGVzXS54bWxQSwECLQAU AAYACAAAACEAOP0h/9YAAACUAQAACwAAAAAAAAAAAAAAAAAvAQAAX3JlbHMvLnJlbHNQSwECLQAU AAYACAAAACEAAIgaRccCAAA0CAAADgAAAAAAAAAAAAAAAAAuAgAAZHJzL2Uyb0RvYy54bWxQSwEC LQAUAAYACAAAACEAHvhs7d8AAAAIAQAADwAAAAAAAAAAAAAAAAAhBQAAZHJzL2Rvd25yZXYueG1s UEsFBgAAAAAEAAQA8wAAAC0GAAAAAA== ">
                      <v:line id="Line 4" o:spid="_x0000_s1027" style="position:absolute;flip:y;visibility:visible;mso-wrap-style:square" from="8280,1800" to="1026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YBeMIAAADbAAAADwAAAGRycy9kb3ducmV2LnhtbERPz2vCMBS+D/wfwhO8DE0nMrQaRQaC By9zo7Lbs3k2pc1LTaLW/345DHb8+H6vNr1txZ18qB0reJtkIIhLp2uuFHx/7cZzECEia2wdk4In BdisBy8rzLV78Cfdj7ESKYRDjgpMjF0uZSgNWQwT1xEn7uK8xZigr6T2+EjhtpXTLHuXFmtODQY7 +jBUNsebVSDnh9er355nTdGcTgtTlEX3c1BqNOy3SxCR+vgv/nPvtYJZ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YBeMIAAADbAAAADwAAAAAAAAAAAAAA AAChAgAAZHJzL2Rvd25yZXYueG1sUEsFBgAAAAAEAAQA+QAAAJADAAAAAA== "/>
                      <v:line id="Line 5" o:spid="_x0000_s1028" style="position:absolute;visibility:visible;mso-wrap-style:square" from="8640,1620" to="990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group>
                  </w:pict>
                </mc:Fallback>
              </mc:AlternateContent>
            </w:r>
            <w:r w:rsidR="00E2044B">
              <w:rPr>
                <w:rFonts w:ascii="VNI-Times" w:hAnsi="VNI-Times"/>
                <w:sz w:val="28"/>
                <w:szCs w:val="28"/>
              </w:rPr>
              <w:t xml:space="preserve">        </w:t>
            </w:r>
            <w:r w:rsidR="00E2044B" w:rsidRPr="003E3A24">
              <w:rPr>
                <w:rFonts w:ascii="VNI-Times" w:hAnsi="VNI-Times"/>
                <w:sz w:val="28"/>
                <w:szCs w:val="28"/>
              </w:rPr>
              <w:t xml:space="preserve"> C                           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62336" behindDoc="0" locked="0" layoutInCell="1" allowOverlap="1">
                      <wp:simplePos x="0" y="0"/>
                      <wp:positionH relativeFrom="column">
                        <wp:posOffset>248285</wp:posOffset>
                      </wp:positionH>
                      <wp:positionV relativeFrom="paragraph">
                        <wp:posOffset>13970</wp:posOffset>
                      </wp:positionV>
                      <wp:extent cx="457200" cy="457200"/>
                      <wp:effectExtent l="0" t="0" r="0" b="0"/>
                      <wp:wrapNone/>
                      <wp:docPr id="46" name="Hộp Văn bản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4" o:spid="_x0000_s1158" type="#_x0000_t202" style="position:absolute;margin-left:19.55pt;margin-top:1.1pt;width:36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G0XGzAIAAMsFAAAOAAAAZHJzL2Uyb0RvYy54bWysVEuO1DAQ3SNxB8v7TJLG/Uk0aTTT6QDS 8JEG2DuJ07FI7GC7Oz0gVqw4B1fgBrCcQ1F2+jczGwRkEdku+1W9qld1/nTbNmjDlOZSJDg8CzBi opAlF6sEv3ubeTOMtKGipI0ULME3TOOn88ePzvsuZiNZy6ZkCgGI0HHfJbg2pot9Xxc1a6k+kx0T YKykaqmBrVr5paI9oLeNPwqCid9LVXZKFkxrOE0HI547/KpihXldVZoZ1CQYYjPur9w/t39/fk7j laJdzYtdGPQvomgpF+D0AJVSQ9Fa8QdQLS+U1LIyZ4VsfVlVvGCOA7AJg3tsrmvaMccFkqO7Q5r0 /4MtXm3eKMTLBJMJRoK2UKPnP3/cfu/Q+19fBcrp7TeBQmIT1Xc6hvvXHbww20u5hYI70rq7ksUH jYRc1FSs2IVSsq8ZLSHQ0L70T54OONqC5P1LWYJDujbSAW0r1dosQl4QoEPBbg5FYluDCjgk4ykU HqMCTLu19UDj/eNOafOMyRbZRYIVaMCB082VNsPV/RXrS8iMNw2c07gRdw4AczgB1/DU2mwQrqyf oyBazpYz4pHRZOmRIE29i2xBvEkWTsfpk3SxSMMv1m9I4pqXJRPWzV5iIfmzEu7EPojjIDItG15a OBuSVqt80Si0oSDxzH0u5WA5XvPvhuHyBVzuUQpHJLgcRV42mU09kpGxF02DmReE0WU0CUhE0uwu pSsu2L9TQn2Co/FoPGjpGPQ9boH7HnKjccsNDJGGtwmeHS7R2CpwKUpXWkN5M6xPUmHDP6YCyr0v tNOrleggVrPNt65Hpoc+yGV5AwpWEhQGYoQJCItaqk8Y9TBNEqw/rqliGDUvBHRBFBJix4/bONVi pE4t+amFigKgEmwwGpYLM4ysdaf4qgZPQ98JeQGdU3GnattiQ1S7foOJ4cjtppsdSad7d+s4g+e/ AQAA//8DAFBLAwQUAAYACAAAACEA0TYG+toAAAAHAQAADwAAAGRycy9kb3ducmV2LnhtbEyOzU7D MBCE70i8g7VI3KjdUH4asqkQiCuIQitx28bbJCJeR7HbhLfHPcHcRjOa+YrV5Dp15CG0XhDmMwOK pfK2lRrh8+Pl6h5UiCSWOi+M8MMBVuX5WUG59aO883Eda5VGJOSE0MTY51qHqmFHYeZ7lpTt/eAo JjvU2g40pnHX6cyYW+2olfTQUM9PDVff64ND2Lzuv7YL81Y/u5t+9JPR4pYa8fJienwAFXmKf2U4 4Sd0KBPTzh/EBtUhXC/nqYmQZaBOcRKoHcLdIgNdFvo/f/kLAAD//wMAUEsBAi0AFAAGAAgAAAAh ALaDOJL+AAAA4QEAABMAAAAAAAAAAAAAAAAAAAAAAFtDb250ZW50X1R5cGVzXS54bWxQSwECLQAU AAYACAAAACEAOP0h/9YAAACUAQAACwAAAAAAAAAAAAAAAAAvAQAAX3JlbHMvLnJlbHNQSwECLQAU AAYACAAAACEA5htFxswCAADLBQAADgAAAAAAAAAAAAAAAAAuAgAAZHJzL2Uyb0RvYy54bWxQSwEC LQAUAAYACAAAACEA0TYG+toAAAAHAQAADwAAAAAAAAAAAAAAAAAmBQAAZHJzL2Rvd25yZXYueG1s UEsFBgAAAAAEAAQA8wAAAC0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243330</wp:posOffset>
                      </wp:positionH>
                      <wp:positionV relativeFrom="paragraph">
                        <wp:posOffset>179705</wp:posOffset>
                      </wp:positionV>
                      <wp:extent cx="457200" cy="457200"/>
                      <wp:effectExtent l="0" t="0" r="0" b="0"/>
                      <wp:wrapNone/>
                      <wp:docPr id="45" name="Hộp Văn bản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3" o:spid="_x0000_s1159" type="#_x0000_t202" style="position:absolute;margin-left:97.9pt;margin-top:14.15pt;width:36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mWzgIAAMsFAAAOAAAAZHJzL2Uyb0RvYy54bWysVM2O0zAQviPxDpbv2SRd9yfRpqvdpgGk 5Uda4O4mTmOR2MF2mxbEiRPPwSvwBnDch2Ls9G93LwjIIbI99jfzzXwzF5ebpkZrpjSXIsHhWYAR E7ksuFgm+N3bzJtgpA0VBa2lYAneMo0vp0+fXHRtzAayknXBFAIQoeOuTXBlTBv7vs4r1lB9Jlsm wFhK1VADW7X0C0U7QG9qfxAEI7+TqmiVzJnWcJr2Rjx1+GXJcvO6LDUzqE4wxGbcX7n/wv796QWN l4q2Fc93YdC/iKKhXIDTA1RKDUUrxR9BNTxXUsvSnOWy8WVZ8pw5DsAmDB6wua1oyxwXSI5uD2nS /w82f7V+oxAvEkyGGAnaQI2e//xx971F7399FWhB774JFJ7bRHWtjuH+bQsvzOZabqDgjrRub2T+ QSMhZxUVS3allOwqRgsINLQv/ZOnPY62IIvupSzAIV0Z6YA2pWpsFiEvCNChYNtDkdjGoBwOyXAM hccoB9NubT3QeP+4Vdo8Y7JBdpFgBRpw4HR9o01/dX/F+hIy43UN5zSuxb0DwOxPwDU8tTYbhCvr 5yiI5pP5hHhkMJp7JEhT7yqbEW+UheNhep7OZmn4xfoNSVzxomDCutlLLCR/VsKd2HtxHESmZc0L C2dD0mq5mNUKrSlIPHOfSzlYjtf8+2G4fAGXB5TCAQmuB5GXjSZjj2Rk6EXjYOIFYXQdjQISkTS7 T+mGC/bvlFCX4Gg4GPZaOgb9gFvgvsfcaNxwA0Ok5k2CJ4dLNLYKnIvCldZQXvfrk1TY8I+pgHLv C+30aiXai9VsFhvXI+Phvg8WstiCgpUEhYEYYQLCopLqE0YdTJME648rqhhG9QsBXRCFhNjx4zZO tRipU8vi1EJFDlAJNhj1y5npR9aqVXxZgae+74S8gs4puVO1bbE+ql2/wcRw5HbTzY6k0727dZzB 098AAAD//wMAUEsDBBQABgAIAAAAIQDA8pJL3QAAAAoBAAAPAAAAZHJzL2Rvd25yZXYueG1sTI/N TsMwEITvSLyDtUjc6JqUljbEqRCIK6jlR+LmxtskIl5HsduEt2c5wXF2RrPfFJvJd+pEQ2wDG7ie aVDEVXAt1wbeXp+uVqBisuxsF5gMfFOETXl+VtjchZG3dNqlWkkJx9waaFLqc8RYNeRtnIWeWLxD GLxNIoca3WBHKfcdZlov0duW5UNje3poqPraHb2B9+fD58eNfqkf/aIfw6SR/RqNubyY7u9AJZrS Xxh+8QUdSmHahyO7qDrR64WgJwPZag5KAtnyVg57cbSeA5YF/p9Q/gAAAP//AwBQSwECLQAUAAYA CAAAACEAtoM4kv4AAADhAQAAEwAAAAAAAAAAAAAAAAAAAAAAW0NvbnRlbnRfVHlwZXNdLnhtbFBL AQItABQABgAIAAAAIQA4/SH/1gAAAJQBAAALAAAAAAAAAAAAAAAAAC8BAABfcmVscy8ucmVsc1BL AQItABQABgAIAAAAIQCp/PmWzgIAAMsFAAAOAAAAAAAAAAAAAAAAAC4CAABkcnMvZTJvRG9jLnht bFBLAQItABQABgAIAAAAIQDA8pJL3QAAAAoBAAAPAAAAAAAAAAAAAAAAACgFAABkcnMvZG93bnJl di54bWxQSwUGAAAAAAQABADzAAAAMg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I</w:t>
            </w:r>
          </w:p>
          <w:p w:rsidR="00E2044B" w:rsidRPr="003E3A24" w:rsidRDefault="00E2044B" w:rsidP="00F42D18">
            <w:pPr>
              <w:rPr>
                <w:rFonts w:ascii="VNI-Times" w:hAnsi="VNI-Times"/>
                <w:sz w:val="28"/>
                <w:szCs w:val="28"/>
              </w:rPr>
            </w:pPr>
            <w:r>
              <w:rPr>
                <w:rFonts w:ascii="VNI-Times" w:hAnsi="VNI-Times"/>
                <w:sz w:val="28"/>
                <w:szCs w:val="28"/>
              </w:rPr>
              <w:t xml:space="preserve"> </w:t>
            </w:r>
            <w:r w:rsidRPr="003E3A24">
              <w:rPr>
                <w:rFonts w:ascii="VNI-Times" w:hAnsi="VNI-Times"/>
                <w:sz w:val="28"/>
                <w:szCs w:val="28"/>
              </w:rPr>
              <w:t xml:space="preserve">   A                          </w:t>
            </w:r>
          </w:p>
          <w:p w:rsidR="00E2044B" w:rsidRPr="003E3A24" w:rsidRDefault="00E2044B" w:rsidP="00F42D18">
            <w:pPr>
              <w:rPr>
                <w:rFonts w:ascii="VNI-Times" w:hAnsi="VNI-Times"/>
                <w:sz w:val="28"/>
                <w:szCs w:val="28"/>
              </w:rPr>
            </w:pPr>
            <w:r w:rsidRPr="003E3A24">
              <w:rPr>
                <w:rFonts w:ascii="VNI-Times" w:hAnsi="VNI-Times"/>
                <w:sz w:val="28"/>
                <w:szCs w:val="28"/>
              </w:rPr>
              <w:t xml:space="preserve">     </w:t>
            </w:r>
            <w:r>
              <w:rPr>
                <w:rFonts w:ascii="VNI-Times" w:hAnsi="VNI-Times"/>
                <w:sz w:val="28"/>
                <w:szCs w:val="28"/>
              </w:rPr>
              <w:t xml:space="preserve">                           </w:t>
            </w:r>
            <w:r w:rsidRPr="003E3A24">
              <w:rPr>
                <w:rFonts w:ascii="VNI-Times" w:hAnsi="VNI-Times"/>
                <w:sz w:val="28"/>
                <w:szCs w:val="28"/>
              </w:rPr>
              <w:t xml:space="preserve"> D</w:t>
            </w:r>
          </w:p>
          <w:p w:rsidR="00E2044B" w:rsidRPr="003E3A24" w:rsidRDefault="00E2044B" w:rsidP="00F42D18">
            <w:pPr>
              <w:rPr>
                <w:rFonts w:ascii="VNI-Times" w:hAnsi="VNI-Times"/>
                <w:sz w:val="28"/>
                <w:szCs w:val="28"/>
              </w:rPr>
            </w:pP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356235</wp:posOffset>
                      </wp:positionH>
                      <wp:positionV relativeFrom="paragraph">
                        <wp:posOffset>168275</wp:posOffset>
                      </wp:positionV>
                      <wp:extent cx="457200" cy="457200"/>
                      <wp:effectExtent l="0" t="0" r="0" b="0"/>
                      <wp:wrapNone/>
                      <wp:docPr id="44" name="Hộp Văn bản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2" o:spid="_x0000_s1160" type="#_x0000_t202" style="position:absolute;margin-left:28.05pt;margin-top:13.25pt;width:36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BsRzQIAAMsFAAAOAAAAZHJzL2Uyb0RvYy54bWysVEuO1DAQ3SNxB8v7TD64P4kmjWY6HUAa PtIAe3fidCwSO9juTg+IFSvOwRW4ASznUJSd/s3MBgFZRLbLflWv6lWdP922DdowpbkUKQ7PAoyY KGTJxSrF797m3hQjbagoaSMFS/EN0/jp7PGj875LWCRr2ZRMIQAROum7FNfGdInv66JmLdVnsmMC jJVULTWwVSu/VLQH9LbxoyAY+71UZadkwbSG02ww4pnDrypWmNdVpZlBTYohNuP+yv2X9u/Pzmmy UrSrebELg/5FFC3lApweoDJqKFor/gCq5YWSWlbmrJCtL6uKF8xxADZhcI/NdU075rhAcnR3SJP+ f7DFq80bhXiZYkIwErSFGj3/+eP2e4fe//oq0JLefhMojGyi+k4ncP+6gxdmeym3UHBHWndXsvig kZDzmooVu1BK9jWjJQQa2pf+ydMBR1uQZf9SluCQro10QNtKtTaLkBcE6FCwm0OR2NagAg7JaAKF x6gA025tPdBk/7hT2jxjskV2kWIFGnDgdHOlzXB1f8X6EjLnTQPnNGnEnQPAHE7ANTy1NhuEK+vn OIgX08WUeCQaLzwSZJl3kc+JN87DySh7ks3nWfjF+g1JUvOyZMK62UssJH9Wwp3YB3EcRKZlw0sL Z0PSarWcNwptKEg8d59LOViO1/y7Ybh8AZd7lMKIBJdR7OXj6cQjORl58SSYekEYX8bjgMQky+9S uuKC/Tsl1Kc4HkWjQUvHoO9xC9z3kBtNWm5giDS8TfH0cIkmVoELUbrSGsqbYX2SChv+MRVQ7n2h nV6tRAexmu1y63pkMt73wVKWN6BgJUFhIEaYgLCopfqEUQ/TJMX645oqhlHzQkAXxCEhdvy4jVMt RurUsjy1UFEAVIoNRsNyboaRte4UX9Xgaeg7IS+gcyruVG1bbIhq128wMRy53XSzI+l0724dZ/Ds NwAAAP//AwBQSwMEFAAGAAgAAAAhABJgvY3dAAAACAEAAA8AAABkcnMvZG93bnJldi54bWxMj81O wzAQhO9IvIO1SNyo3aiJ0pBNhUC9UlF+JG5uvE0i4nUUu0369rgnOM7OaObbcjPbXpxp9J1jhOVC gSCunem4Qfh43z7kIHzQbHTvmBAu5GFT3d6UujBu4jc670MjYgn7QiO0IQyFlL5uyWq/cANx9I5u tDpEOTbSjHqK5baXiVKZtLrjuNDqgZ5bqn/2J4vw+Xr8/lqpXfNi02Fys5Js1xLx/m5+egQRaA5/ YbjiR3SoItPBndh40SOk2TImEZIsBXH1kzweDgjrPAVZlfL/A9UvAAAA//8DAFBLAQItABQABgAI AAAAIQC2gziS/gAAAOEBAAATAAAAAAAAAAAAAAAAAAAAAABbQ29udGVudF9UeXBlc10ueG1sUEsB Ai0AFAAGAAgAAAAhADj9If/WAAAAlAEAAAsAAAAAAAAAAAAAAAAALwEAAF9yZWxzLy5yZWxzUEsB Ai0AFAAGAAgAAAAhAKDMGxHNAgAAywUAAA4AAAAAAAAAAAAAAAAALgIAAGRycy9lMm9Eb2MueG1s UEsBAi0AFAAGAAgAAAAhABJgvY3dAAAACAEAAA8AAAAAAAAAAAAAAAAAJwUAAGRycy9kb3ducmV2 LnhtbFBLBQYAAAAABAAEAPMAAAAx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Ñoaïn thaúng AB caét ñoaïn CD taïi I.</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4144" behindDoc="0" locked="0" layoutInCell="1" allowOverlap="1">
                      <wp:simplePos x="0" y="0"/>
                      <wp:positionH relativeFrom="column">
                        <wp:posOffset>92710</wp:posOffset>
                      </wp:positionH>
                      <wp:positionV relativeFrom="paragraph">
                        <wp:posOffset>-3810</wp:posOffset>
                      </wp:positionV>
                      <wp:extent cx="1714500" cy="838200"/>
                      <wp:effectExtent l="0" t="0" r="19050" b="19050"/>
                      <wp:wrapNone/>
                      <wp:docPr id="41" name="Nhóm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838200"/>
                                <a:chOff x="7859" y="3780"/>
                                <a:chExt cx="2700" cy="1320"/>
                              </a:xfrm>
                            </wpg:grpSpPr>
                            <wps:wsp>
                              <wps:cNvPr id="42" name="Line 7"/>
                              <wps:cNvCnPr>
                                <a:cxnSpLocks noChangeShapeType="1"/>
                              </wps:cNvCnPr>
                              <wps:spPr bwMode="auto">
                                <a:xfrm>
                                  <a:off x="7859" y="4485"/>
                                  <a:ext cx="270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
                              <wps:cNvCnPr>
                                <a:cxnSpLocks noChangeShapeType="1"/>
                              </wps:cNvCnPr>
                              <wps:spPr bwMode="auto">
                                <a:xfrm>
                                  <a:off x="8460" y="3780"/>
                                  <a:ext cx="108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8" o:spid="_x0000_s1026" style="position:absolute;margin-left:7.3pt;margin-top:-.3pt;width:135pt;height:66pt;z-index:251654144" coordorigin="7859,3780" coordsize="270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2M41wAIAACsIAAAOAAAAZHJzL2Uyb0RvYy54bWzsVctu2zAQvBfoPxC823pYtmUhclBYdi5p aiDpB9AU9UAlkiAVy0bRQ/+vH9UlJTl2UqBFiuZUH2RSSy5nZ2bFq+tDXaE9U7oUPMbe2MWIcSrS kucx/vywGYUY6YbwlFSCsxgfmcbXy/fvrloZMV8UokqZQpCE66iVMS6aRkaOo2nBaqLHQjIOwUyo mjQwVbmTKtJC9rpyfNedOa1QqVSCMq3hbdIF8dLmzzJGm09ZplmDqhgDtsY+lX3uzNNZXpEoV0QW Je1hkFegqEnJ4dBTqoQ0BD2q8kWquqRKaJE1YypqR2RZSZmtAarx3GfV3CjxKG0tedTm8kQTUPuM p1enpXf7rUJlGuPAw4iTGjS6K8SP7zUKDTmtzCNYc6PkvdyqrkIY3gr6RUPYeR4387xbjHbtR5FC PvLYCEvOIVO1SQFlo4PV4HjSgB0aROGlN/eCqQtSUYiFkxBE7kSiBShpts3D6QIjiE7m4Sm27rf7 82GvN/Ft1CFRd67F2mMzhYHh9BOn+u84vS+IZFYqbfgaOPUHTm9LztC8Y9SuWPGOTnrgPZ2Ii1VB eM5sroejBOo8swOAn20xEw1a/JbeE09BEE47DgeSz1hyJ/aIgSQSSaWbGyZqZAYxrgC4FY/sb3Vj 0DwtMVpysSmrCt6TqOKojfFi6k/tBi2qMjVBE9Mq360qhfbENKL99edeLAPD89QmKxhJ1/24IWXV jeHwipt8UAnA6Uddp31duIt1uA6DUeDP1qPATZLRh80qGM023nyaTJLVKvG+GWheEBVlmjJu0A1d 7wV/5oD++9P166nvTzQ4l9ktXwB2+LegraBGw86GO5Eet2oQGkz5Vu6cXLiz7/czq5Ho37kzDGbQ 5BddPLjTc6Gvbf+/6OEn7/235/iXH/03saf9lMKNZF3d357myjufw/j8jl/+BAAA//8DAFBLAwQU AAYACAAAACEAfsXgQ90AAAAIAQAADwAAAGRycy9kb3ducmV2LnhtbEyPQWvCQBCF74X+h2UKvekm akXSbESk7UkK1ULpbUzGJJidDdk1if++46mehm/e482bdD3aRvXU+dqxgXgagSLOXVFzaeD78D5Z gfIBucDGMRm4kod19viQYlK4gb+o34dSSQj7BA1UIbSJ1j6vyKKfupZYtJPrLAbBrtRFh4OE20bP omipLdYsFypsaVtRft5frIGPAYfNPH7rd+fT9vp7ePn82cVkzPPTuHkFFWgM/2a41ZfqkEmno7tw 4VUjvFiK08BEhsiz1Y2Psp/HC9BZqu8fyP4AAAD//wMAUEsBAi0AFAAGAAgAAAAhALaDOJL+AAAA 4QEAABMAAAAAAAAAAAAAAAAAAAAAAFtDb250ZW50X1R5cGVzXS54bWxQSwECLQAUAAYACAAAACEA OP0h/9YAAACUAQAACwAAAAAAAAAAAAAAAAAvAQAAX3JlbHMvLnJlbHNQSwECLQAUAAYACAAAACEA A9jONcACAAArCAAADgAAAAAAAAAAAAAAAAAuAgAAZHJzL2Uyb0RvYy54bWxQSwECLQAUAAYACAAA ACEAfsXgQ90AAAAIAQAADwAAAAAAAAAAAAAAAAAaBQAAZHJzL2Rvd25yZXYueG1sUEsFBgAAAAAE AAQA8wAAACQGAAAAAA== ">
                      <v:line id="Line 7" o:spid="_x0000_s1027" style="position:absolute;visibility:visible;mso-wrap-style:square" from="7859,4485" to="10559,4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8" o:spid="_x0000_s1028" style="position:absolute;visibility:visible;mso-wrap-style:square" from="8460,3780" to="9540,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group>
                  </w:pict>
                </mc:Fallback>
              </mc:AlternateContent>
            </w: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3810</wp:posOffset>
                      </wp:positionH>
                      <wp:positionV relativeFrom="paragraph">
                        <wp:posOffset>118110</wp:posOffset>
                      </wp:positionV>
                      <wp:extent cx="457200" cy="457200"/>
                      <wp:effectExtent l="0" t="0" r="0" b="0"/>
                      <wp:wrapNone/>
                      <wp:docPr id="40" name="Hộp Văn bản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1" o:spid="_x0000_s1161" type="#_x0000_t202" style="position:absolute;margin-left:.3pt;margin-top:9.3pt;width:36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nXyzAIAAMsFAAAOAAAAZHJzL2Uyb0RvYy54bWysVM2O0zAQviPxDpbv2STF/Um06Wq3aQBp +ZEWuDuJ01gkdrDdpgvixInn4BV4AzjuQzF22m53V0gIyCGyPfY38818M6dn27ZBG6Y0lyLB4UmA EROFLLlYJfjtm8ybYaQNFSVtpGAJvmYan80fPzrtu5iNZC2bkikEIELHfZfg2pgu9n1d1Kyl+kR2 TICxkqqlBrZq5ZeK9oDeNv4oCCZ+L1XZKVkwreE0HYx47vCrihXmVVVpZlCTYIjNuL9y/9z+/fkp jVeKdjUvdmHQv4iipVyA0wNUSg1Fa8UfQLW8UFLLypwUsvVlVfGCOQ7AJgzusbmqacccF0iO7g5p 0v8Ptni5ea0QLxNMID2CtlCjZz++33zr0LufXwTK6c1XgcLQJqrvdAz3rzp4YbYXcgsFd6R1dymL 9xoJuaipWLFzpWRfM1pCoO6lf/R0wNEWJO9fyBIc0rWRDmhbqdZmEfKCAB0iuj4UiW0NKuCQjKdQ eIwKMO3WEJtP4/3jTmnzlMkW2UWCFWjAgdPNpTbD1f0V60vIjDeN00Ej7hwA5nACruGptdkgXFk/ RUG0nC1nxCOjydIjQZp659mCeJMsnI7TJ+likYafrd+QxDUvSyasm73EQvJnJdyJfRDHQWRaNry0 cDYkrVb5olFoQ0HimftssSD4o2v+3TCcGbjcoxSOSHAxirxsMpt6JCNjL5oGMy8Io4toEpCIpNld SpdcsH+nhPoER+PReNDSb7kF7nvIjcYtNzBEGt4meHa4RGOrwKUoXWkN5c2wPkqFDf82FZCxfaGd Xq1EB7Gabb51PTKd7vsgl+U1KFhJUBiIESYgLGqpPmLUwzRJsP6wpoph1DwX0AVRSGx/GbdxqsVI HVvyYwsVBUAl2GA0LBdmGFnrTvFVDZ6GvhPyHDqn4k7VtsWGqICS3cDEcOR2082OpOO9u3U7g+e/ AAAA//8DAFBLAwQUAAYACAAAACEADJsC8tkAAAAFAQAADwAAAGRycy9kb3ducmV2LnhtbEyOzU7D MBCE70h9B2srcaM2FYQ2xKmqIq4gyo/EbRtvk4h4HcVuE96e5QSn0eyMZr9iM/lOnWmIbWAL1wsD irgKruXawtvr49UKVEzIDrvAZOGbImzK2UWBuQsjv9B5n2olIxxztNCk1Odax6ohj3ERemLJjmHw mMQOtXYDjjLuO700JtMeW5YPDfa0a6j62p+8hfen4+fHjXmuH/xtP4bJaPZrbe3lfNreg0o0pb8y /OILOpTCdAgndlF1FjLpyXUlKundUvRgYW0y0GWh/9OXPwAAAP//AwBQSwECLQAUAAYACAAAACEA toM4kv4AAADhAQAAEwAAAAAAAAAAAAAAAAAAAAAAW0NvbnRlbnRfVHlwZXNdLnhtbFBLAQItABQA BgAIAAAAIQA4/SH/1gAAAJQBAAALAAAAAAAAAAAAAAAAAC8BAABfcmVscy8ucmVsc1BLAQItABQA BgAIAAAAIQAotnXyzAIAAMsFAAAOAAAAAAAAAAAAAAAAAC4CAABkcnMvZTJvRG9jLnhtbFBLAQIt ABQABgAIAAAAIQAMmwLy2QAAAAUBAAAPAAAAAAAAAAAAAAAAACYFAABkcnMvZG93bnJldi54bWxQ SwUGAAAAAAQABADzAAAALAY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          A</w:t>
            </w:r>
          </w:p>
          <w:p w:rsidR="00E2044B" w:rsidRPr="003E3A24" w:rsidRDefault="00E2044B" w:rsidP="00F42D18">
            <w:pPr>
              <w:jc w:val="center"/>
              <w:rPr>
                <w:rFonts w:ascii="VNI-Times" w:hAnsi="VNI-Times"/>
                <w:sz w:val="28"/>
                <w:szCs w:val="28"/>
              </w:rPr>
            </w:pPr>
            <w:r w:rsidRPr="003E3A24">
              <w:rPr>
                <w:rFonts w:ascii="VNI-Times" w:hAnsi="VNI-Times"/>
                <w:sz w:val="28"/>
                <w:szCs w:val="28"/>
              </w:rPr>
              <w:t>M</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1036320</wp:posOffset>
                      </wp:positionH>
                      <wp:positionV relativeFrom="paragraph">
                        <wp:posOffset>61595</wp:posOffset>
                      </wp:positionV>
                      <wp:extent cx="457200" cy="457200"/>
                      <wp:effectExtent l="0" t="0" r="0" b="0"/>
                      <wp:wrapNone/>
                      <wp:docPr id="39" name="Hộp Văn bản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 o:spid="_x0000_s1162" type="#_x0000_t202" style="position:absolute;margin-left:81.6pt;margin-top:4.85pt;width:3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b4jzQIAAMoFAAAOAAAAZHJzL2Uyb0RvYy54bWysVM2O0zAQviPxDpbv2STdtE2iTVe7TQNI y4+0wN1JnMYisYPtNi2IEyeeg1fgDeC4D8XY6d/uXhCQQ2R77G/mm/lmLi43bYPWVComeIL9Mw8j ygtRMr5M8Lu3mRNipDThJWkEpwneUoUvZ0+fXPRdTEeiFk1JJQIQruK+S3CtdRe7ripq2hJ1JjrK wVgJ2RINW7l0S0l6QG8bd+R5E7cXsuykKKhScJoORjyz+FVFC/26qhTVqEkwxKbtX9p/bv7u7ILE S0m6mhW7MMhfRNESxsHpASolmqCVZI+gWlZIoUSlzwrRuqKqWEEtB2Djew/Y3Nako5YLJEd1hzSp /wdbvFq/kYiVCT6PMOKkhRo9//nj7nuH3v/6ylFO7r5xNDV56jsVw/XbDh7ozbXYQL0tZ9XdiOKD QlzMa8KX9EpK0deUlBCnb166J08HHGVA8v6lKMEfWWlhgTaVbE0SIS0I0KFe20ON6EajAg6D8RTq jlEBpt3aeCDx/nEnlX5GRYvMIsESJGDByfpG6eHq/orxxUXGmgbOSdzweweAOZyAa3hqbCYIW9XP kRctwkUYOMFosnACL02dq2weOJPMn47T83Q+T/0vxq8fxDUrS8qNm73C/ODPKrjT+qCNg8aUaFhp 4ExISi7zeSPRmoDCM/vZlIPleM29H4bNF3B5QMkfBd71KHKySTh1giwYO9HUCx3Pj66jiRdEQZrd p3TDOP13SqhPcDQejQctHYN+wM2z32NuJG6ZhhnSsDbB4eESiY0CF7y0pdWENcP6JBUm/GMqoNz7 Qlu9GokOYtWbfGNbZBru+yAX5RYULAUoDMQIAxAWtZCfMOphmCRYfVwRSTFqXnDogsgPAjN97Maq FiN5aslPLYQXAJVgjdGwnOthYq06yZY1eBr6josr6JyKWVWbFhui2vUbDAxLbjfczEQ63dtbxxE8 +w0AAP//AwBQSwMEFAAGAAgAAAAhAEyBKLvcAAAACAEAAA8AAABkcnMvZG93bnJldi54bWxMj8tO wzAQRfdI/QdrKrGjdlP6SuNUCMQW1AKVunPjaRI1Hkex24S/Z1jB8uhe3TmTbQfXiBt2ofakYTpR IJAKb2sqNXx+vD6sQIRoyJrGE2r4xgDbfHSXmdT6nnZ428dS8AiF1GioYmxTKUNRoTNh4lskzs6+ cyYydqW0nel53DUyUWohnamJL1SmxecKi8v+6jR8vZ2Ph0f1Xr64edv7QUlya6n1/Xh42oCIOMS/ Mvzqszrk7HTyV7JBNMyLWcJVDeslCM6T2Zz5pGE1XYLMM/n/gfwHAAD//wMAUEsBAi0AFAAGAAgA AAAhALaDOJL+AAAA4QEAABMAAAAAAAAAAAAAAAAAAAAAAFtDb250ZW50X1R5cGVzXS54bWxQSwEC LQAUAAYACAAAACEAOP0h/9YAAACUAQAACwAAAAAAAAAAAAAAAAAvAQAAX3JlbHMvLnJlbHNQSwEC LQAUAAYACAAAACEAUHW+I80CAADKBQAADgAAAAAAAAAAAAAAAAAuAgAAZHJzL2Uyb0RvYy54bWxQ SwECLQAUAAYACAAAACEATIEou9wAAAAIAQAADwAAAAAAAAAAAAAAAAAnBQAAZHJzL2Rvd25yZXYu eG1sUEsFBgAAAAAEAAQA8wAAADA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O                                  x </w:t>
            </w:r>
          </w:p>
          <w:p w:rsidR="00E2044B" w:rsidRPr="003E3A24" w:rsidRDefault="00E2044B" w:rsidP="00F42D18">
            <w:pPr>
              <w:rPr>
                <w:rFonts w:ascii="VNI-Times" w:hAnsi="VNI-Times"/>
                <w:sz w:val="28"/>
                <w:szCs w:val="28"/>
              </w:rPr>
            </w:pP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376555</wp:posOffset>
                      </wp:positionH>
                      <wp:positionV relativeFrom="paragraph">
                        <wp:posOffset>287020</wp:posOffset>
                      </wp:positionV>
                      <wp:extent cx="457200" cy="457200"/>
                      <wp:effectExtent l="0" t="0" r="0" b="0"/>
                      <wp:wrapNone/>
                      <wp:docPr id="38" name="Hộp Văn bản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6" o:spid="_x0000_s1163" type="#_x0000_t202" style="position:absolute;margin-left:29.65pt;margin-top:22.6pt;width:36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e+zzQIAAMoFAAAOAAAAZHJzL2Uyb0RvYy54bWysVM1u1DAQviPxDpbvaZJt9idRs1W72QBS +ZEK3J3E2VgkdrC9myyIEyeeg1fgDeDYh2Ls7F/bCwJyiGyP/c18M9/MxWXf1GhDpWKCx9g/8zCi PBcF46sYv3ubOjOMlCa8ILXgNMZbqvDl/OmTi66N6EhUoi6oRADCVdS1Ma60biPXVXlFG6LOREs5 GEshG6JhK1duIUkH6E3tjjxv4nZCFq0UOVUKTpPBiOcWvyxprl+XpaIa1TGG2LT9S/vPzN+dX5Bo JUlbsXwXBvmLKBrCODg9QCVEE7SW7BFUw3IplCj1WS4aV5Qly6nlAGx87wGb24q01HKB5Kj2kCb1 /2DzV5s3ErEixudQKU4aqNHznz/uvrfo/a+vHGXk7htHE5OnrlURXL9t4YHur0UP9bacVXsj8g8K cbGoCF/RKylFV1FSQJy+eemePB1wlAHJupeiAH9krYUF6kvZmCRCWhCgQ722hxrRXqMcDoPxFOqO UQ6m3dp4INH+cSuVfkZFg8wixhIkYMHJ5kbp4er+ivHFRcrqGs5JVPN7B4A5nIBreGpsJghb1c+h Fy5ny1ngBKPJ0gm8JHGu0kXgTFJ/Ok7Ok8Ui8b8Yv34QVawoKDdu9grzgz+r4E7rgzYOGlOiZoWB MyEpucoWtUQbAgpP7WdTDpbjNfd+GDZfwOUBJX8UeNej0Ekns6kTpMHYCafezPH88DqceEEYJOl9 SjeM03+nhLoYh+PReNDSMegH3Dz7PeZGooZpmCE1a2I8O1wikVHgkhe2tJqwelifpMKEf0wFlHtf aKtXI9FBrLrPetsi03DfB5kotqBgKUBhIEYYgLCohPyEUQfDJMbq45pIilH9gkMXhH4QmOljN1a1 GMlTS3ZqITwHqBhrjIblQg8Ta91KtqrA09B3XFxB55TMqtq02BDVrt9gYFhyu+FmJtLp3t46juD5 bwAAAP//AwBQSwMEFAAGAAgAAAAhAP/zydHdAAAACQEAAA8AAABkcnMvZG93bnJldi54bWxMj0FP wzAMhe9I/IfISNxY0m4drDSdEIjrEBsgccsar61onKrJ1vLv553gZvs9PX+vWE+uEyccQutJQzJT IJAqb1uqNXzsXu8eQIRoyJrOE2r4xQDr8vqqMLn1I73jaRtrwSEUcqOhibHPpQxVg86Eme+RWDv4 wZnI61BLO5iRw10nU6WW0pmW+ENjenxusPrZHp2Gz83h+2uh3uoXl/Wjn5Qkt5Ja395MT48gIk7x zwwXfEaHkpn2/kg2iE5DtpqzU8MiS0Fc9HnChz0PyX0Ksizk/wblGQAA//8DAFBLAQItABQABgAI AAAAIQC2gziS/gAAAOEBAAATAAAAAAAAAAAAAAAAAAAAAABbQ29udGVudF9UeXBlc10ueG1sUEsB Ai0AFAAGAAgAAAAhADj9If/WAAAAlAEAAAsAAAAAAAAAAAAAAAAALwEAAF9yZWxzLy5yZWxzUEsB Ai0AFAAGAAgAAAAhAJdN77PNAgAAygUAAA4AAAAAAAAAAAAAAAAALgIAAGRycy9lMm9Eb2MueG1s UEsBAi0AFAAGAAgAAAAhAP/zydHdAAAACQEAAA8AAAAAAAAAAAAAAAAAJwUAAGRycy9kb3ducmV2 LnhtbFBLBQYAAAAABAAEAPMAAAAx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Ñoaïn thaúng AB caét tia Ox taïi M</w:t>
            </w:r>
          </w:p>
          <w:p w:rsidR="00E2044B" w:rsidRPr="003E3A24"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55168" behindDoc="0" locked="0" layoutInCell="1" allowOverlap="1">
                      <wp:simplePos x="0" y="0"/>
                      <wp:positionH relativeFrom="column">
                        <wp:posOffset>-2540</wp:posOffset>
                      </wp:positionH>
                      <wp:positionV relativeFrom="paragraph">
                        <wp:posOffset>128270</wp:posOffset>
                      </wp:positionV>
                      <wp:extent cx="1390650" cy="714375"/>
                      <wp:effectExtent l="0" t="0" r="19050" b="28575"/>
                      <wp:wrapNone/>
                      <wp:docPr id="34" name="Nhóm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714375"/>
                                <a:chOff x="1770" y="4725"/>
                                <a:chExt cx="2190" cy="1125"/>
                              </a:xfrm>
                            </wpg:grpSpPr>
                            <wps:wsp>
                              <wps:cNvPr id="35" name="Line 10"/>
                              <wps:cNvCnPr>
                                <a:cxnSpLocks noChangeShapeType="1"/>
                              </wps:cNvCnPr>
                              <wps:spPr bwMode="auto">
                                <a:xfrm flipV="1">
                                  <a:off x="1770" y="5220"/>
                                  <a:ext cx="219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a:cxnSpLocks noChangeShapeType="1"/>
                              </wps:cNvCnPr>
                              <wps:spPr bwMode="auto">
                                <a:xfrm>
                                  <a:off x="2520" y="4725"/>
                                  <a:ext cx="90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3" o:spid="_x0000_s1026" style="position:absolute;margin-left:-.2pt;margin-top:10.1pt;width:109.5pt;height:56.25pt;z-index:251655168" coordorigin="1770,4725" coordsize="2190,11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kqgGxwIAADYIAAAOAAAAZHJzL2Uyb0RvYy54bWzsVctu2zAQvBfoPxC623pYsmIhclBYdi5p GiBp7zRFPVCJJEjFslH00P/LR3VJPWK7KVCkRU71gSa15HB3ZkheXu3rCu2oVCVnseVOHQtRRnha sjy2Pj9sJhcWUg1mKa44o7F1oMq6Wr5/d9mKiHq84FVKJQIQpqJWxFbRNCKybUUKWmM15YIyCGZc 1riBocztVOIW0OvK9hxnbrdcpkJyQpWCr0kXtJYGP8soaT5lmaINqmILcmtMK0271a29vMRRLrEo StKngV+RRY1LBpuOUAluMHqU5S9QdUkkVzxrpoTXNs+yklBTA1TjOmfVXEv+KEwtedTmYqQJqD3j 6dWw5HZ3J1GZxtbMtxDDNWh0W/CnHzWaaXJakUcw51qKe3Enuwqhe8PJVwVh+zyux3k3GW3bjzwF PPzYcEPOPpO1hoCy0d5ocBg1oPsGEfjozhbOPACpCMRC15+FQScSKUBJvcwNQwhD1A+9Mbbul3vu ol/rul3UxlG3r8m1z00XBoZTz5yqv+P0vsCCGqmU5mvgNBg4vSkZRa7xm94ZpqxYxyfZs55PxPiq wCynBuzhIIA7VxcPmR8t0QMFYrzML8qqUnzRC4+YHikLPK/3/MD3EWGOYXPkC0dCquaa8hrpTmxV UINBxbsb1ei8nqfozRjflFUF33FUMdTG1iIACfRQ8apMddAMZL5dVRLtsD6T5meKPJsG3mepASso Ttd9v8Fl1fVh84ppPKgE0ul73aH7tnAW64v1hT/xvfl64jtJMvmwWfmT+cYNg2SWrFaJ+12n5vpR UaYpZTq74QJw/T8zQ38VdUd3vAJGGuxTdMMXJDv8m6SNtFrNzpFbnh7u5CA5+POtjBqeGtXY7sR1 OPrHRtWC9ReBF4ArT0/0YM+F87vj/Oy9//acvnj/v4k9za0Kj5Nxdf+Q6tfveAz94+d++RMAAP// AwBQSwMEFAAGAAgAAAAhAFVyb5jfAAAACAEAAA8AAABkcnMvZG93bnJldi54bWxMj0FLw0AQhe+C /2EZwVu7yVZridmUUtRTEWwF8bbNTpPQ7GzIbpP03zue9Di8j/e+ydeTa8WAfWg8aUjnCQik0tuG Kg2fh9fZCkSIhqxpPaGGKwZYF7c3ucmsH+kDh32sBJdQyIyGOsYukzKUNToT5r5D4uzke2cin30l bW9GLnetVEmylM40xAu16XBbY3neX5yGt9GMm0X6MuzOp+31+/D4/rVLUev7u2nzDCLiFP9g+NVn dSjY6egvZINoNcweGNSgEgWCY5WuliCOzC3UE8gil/8fKH4AAAD//wMAUEsBAi0AFAAGAAgAAAAh ALaDOJL+AAAA4QEAABMAAAAAAAAAAAAAAAAAAAAAAFtDb250ZW50X1R5cGVzXS54bWxQSwECLQAU AAYACAAAACEAOP0h/9YAAACUAQAACwAAAAAAAAAAAAAAAAAvAQAAX3JlbHMvLnJlbHNQSwECLQAU AAYACAAAACEA9JKoBscCAAA2CAAADgAAAAAAAAAAAAAAAAAuAgAAZHJzL2Uyb0RvYy54bWxQSwEC LQAUAAYACAAAACEAVXJvmN8AAAAIAQAADwAAAAAAAAAAAAAAAAAhBQAAZHJzL2Rvd25yZXYueG1s UEsFBgAAAAAEAAQA8wAAAC0GAAAAAA== ">
                      <v:line id="Line 10" o:spid="_x0000_s1027" style="position:absolute;flip:y;visibility:visible;mso-wrap-style:square" from="1770,5220" to="3960,5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Hdm8YAAADbAAAADwAAAGRycy9kb3ducmV2LnhtbESPQUvDQBSE74X+h+UVvIjd1KrUNJtS BKGHXqyS4u2ZfWZDsm/j7trGf+8KQo/DzHzDFJvR9uJEPrSOFSzmGQji2umWGwVvr883KxAhImvs HZOCHwqwKaeTAnPtzvxCp0NsRIJwyFGBiXHIpQy1IYth7gbi5H06bzEm6RupPZ4T3PbyNssepMWW 04LBgZ4M1d3h2yqQq/31l99+3HVVdzw+mqquhve9UlezcbsGEWmMl/B/e6cVLO/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B3ZvGAAAA2wAAAA8AAAAAAAAA AAAAAAAAoQIAAGRycy9kb3ducmV2LnhtbFBLBQYAAAAABAAEAPkAAACUAwAAAAA= "/>
                      <v:line id="Line 11" o:spid="_x0000_s1028" style="position:absolute;visibility:visible;mso-wrap-style:square" from="2520,4725" to="3420,5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group>
                  </w:pict>
                </mc:Fallback>
              </mc:AlternateContent>
            </w:r>
            <w:r w:rsidR="00E2044B" w:rsidRPr="003E3A24">
              <w:rPr>
                <w:rFonts w:ascii="VNI-Times" w:hAnsi="VNI-Times"/>
                <w:sz w:val="28"/>
                <w:szCs w:val="28"/>
              </w:rPr>
              <w:t xml:space="preserve">     </w:t>
            </w:r>
            <w:r w:rsidR="00E2044B">
              <w:rPr>
                <w:rFonts w:ascii="VNI-Times" w:hAnsi="VNI-Times"/>
                <w:sz w:val="28"/>
                <w:szCs w:val="28"/>
              </w:rPr>
              <w:t xml:space="preserve"> </w:t>
            </w:r>
            <w:r w:rsidR="00E2044B" w:rsidRPr="003E3A24">
              <w:rPr>
                <w:rFonts w:ascii="VNI-Times" w:hAnsi="VNI-Times"/>
                <w:sz w:val="28"/>
                <w:szCs w:val="28"/>
              </w:rPr>
              <w:t xml:space="preserve">      A</w:t>
            </w:r>
          </w:p>
          <w:p w:rsidR="00E2044B" w:rsidRPr="003E3A24" w:rsidRDefault="00E2044B" w:rsidP="00F42D18">
            <w:pPr>
              <w:tabs>
                <w:tab w:val="left" w:pos="1185"/>
                <w:tab w:val="left" w:pos="1830"/>
              </w:tabs>
              <w:rPr>
                <w:rFonts w:ascii="VNI-Times" w:hAnsi="VNI-Times"/>
                <w:sz w:val="28"/>
                <w:szCs w:val="28"/>
              </w:rPr>
            </w:pPr>
            <w:r w:rsidRPr="003E3A24">
              <w:rPr>
                <w:rFonts w:ascii="VNI-Times" w:hAnsi="VNI-Times"/>
                <w:sz w:val="28"/>
                <w:szCs w:val="28"/>
              </w:rPr>
              <w:tab/>
              <w:t>N</w:t>
            </w:r>
            <w:r w:rsidRPr="003E3A24">
              <w:rPr>
                <w:rFonts w:ascii="VNI-Times" w:hAnsi="VNI-Times"/>
                <w:sz w:val="28"/>
                <w:szCs w:val="28"/>
              </w:rPr>
              <w:tab/>
              <w:t xml:space="preserve"> y</w:t>
            </w:r>
          </w:p>
          <w:p w:rsidR="00E2044B" w:rsidRPr="003E3A24"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934085</wp:posOffset>
                      </wp:positionH>
                      <wp:positionV relativeFrom="paragraph">
                        <wp:posOffset>52705</wp:posOffset>
                      </wp:positionV>
                      <wp:extent cx="457200" cy="457200"/>
                      <wp:effectExtent l="0" t="0" r="0" b="0"/>
                      <wp:wrapNone/>
                      <wp:docPr id="33"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 o:spid="_x0000_s1164" type="#_x0000_t202" style="position:absolute;margin-left:73.55pt;margin-top:4.15pt;width:36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4Wq0zAIAAMoFAAAOAAAAZHJzL2Uyb0RvYy54bWysVM1u1DAQviPxDpbvaZJt9idRs1W72QBS +ZEK3J3E2VgkdrC9myyIEyeeg1fgDeDYh2Ls7F/bCwJyiGzP+Jv5Zj7PxWXf1GhDpWKCx9g/8zCi PBcF46sYv3ubOjOMlCa8ILXgNMZbqvDl/OmTi66N6EhUoi6oRADCVdS1Ma60biPXVXlFG6LOREs5 GEshG6JhK1duIUkH6E3tjjxv4nZCFq0UOVUKTpPBiOcWvyxprl+XpaIa1TGG3LT9S/vPzN+dX5Bo JUlbsXyXBvmLLBrCOAQ9QCVEE7SW7BFUw3IplCj1WS4aV5Qly6nlAGx87wGb24q01HKB4qj2UCb1 /2DzV5s3ErEixufnGHHSQI+e//xx971F73995Sgjd984Gpk6da2KwP22hQu6vxY99NtyVu2NyD8o xMWiInxFr6QUXUVJAXn65qZ7cnXAUQYk616KAuKRtRYWqC9lY4oIZUGADv3aHnpEe41yOAzGU+g7 RjmYdmsTgUT7y61U+hkVDTKLGEuQgAUnmxulB9e9i4nFRcrqGs5JVPN7B4A5nEBouGpsJgnb1c+h Fy5ny1ngBKPJ0gm8JHGu0kXgTFJ/Ok7Ok8Ui8b+YuH4QVawoKDdh9grzgz/r4E7rgzYOGlOiZoWB MykpucoWtUQbAgpP7WdLDpajm3s/DVsv4PKAkj8KvOtR6KST2dQJ0mDshFNv5nh+eB1OvCAMkvQ+ pRvG6b9TQl2Mw/FoPGjpmPQDbp79HnMjUcM0zJCaNTGeHZxIZBS45IVtrSasHtYnpTDpH0sB7d43 2urVSHQQq+6z3j6RmZ0XRsyZKLagYClAYSBGGICwqIT8hFEHwyTG6uOaSIpR/YLDKwj9IDDTx26s ajGSp5bs1EJ4DlAx1hgNy4UeJta6lWxVQaTh3XFxBS+nZFbVx6x27w0GhiW3G25mIp3urddxBM9/ AwAA//8DAFBLAwQUAAYACAAAACEAK9etDNsAAAAIAQAADwAAAGRycy9kb3ducmV2LnhtbEyPy07D MBBF90j8gzVI7KidtkAb4lQIxBbU8pDYTeNpEhGPo9htwt8zrGB5dK/unCk2k+/UiYbYBraQzQwo 4iq4lmsLb69PVytQMSE77AKThW+KsCnPzwrMXRh5S6ddqpWMcMzRQpNSn2sdq4Y8xlnoiSU7hMFj Ehxq7QYcZdx3em7MjfbYslxosKeHhqqv3dFbeH8+fH4szUv96K/7MUxGs19ray8vpvs7UImm9FeG X31Rh1Kc9uHILqpOeHmbSdXCagFK8nm2Ft4LmwXostD/Hyh/AAAA//8DAFBLAQItABQABgAIAAAA IQC2gziS/gAAAOEBAAATAAAAAAAAAAAAAAAAAAAAAABbQ29udGVudF9UeXBlc10ueG1sUEsBAi0A FAAGAAgAAAAhADj9If/WAAAAlAEAAAsAAAAAAAAAAAAAAAAALwEAAF9yZWxzLy5yZWxzUEsBAi0A FAAGAAgAAAAhAAPharTMAgAAygUAAA4AAAAAAAAAAAAAAAAALgIAAGRycy9lMm9Eb2MueG1sUEsB Ai0AFAAGAAgAAAAhACvXrQzbAAAACAEAAA8AAAAAAAAAAAAAAAAAJgUAAGRycy9kb3ducmV2Lnht bFBLBQYAAAAABAAEAPMAAAAu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sidR="00E2044B" w:rsidRPr="003E3A24">
              <w:rPr>
                <w:rFonts w:ascii="VNI-Times" w:hAnsi="VNI-Times"/>
                <w:sz w:val="28"/>
                <w:szCs w:val="28"/>
              </w:rPr>
              <w:t xml:space="preserve">x                           </w:t>
            </w:r>
          </w:p>
          <w:p w:rsidR="00E2044B" w:rsidRPr="003E3A24" w:rsidRDefault="00E2044B" w:rsidP="00F42D18">
            <w:pPr>
              <w:rPr>
                <w:rFonts w:ascii="VNI-Times" w:hAnsi="VNI-Times"/>
                <w:sz w:val="28"/>
                <w:szCs w:val="28"/>
              </w:rPr>
            </w:pPr>
            <w:r w:rsidRPr="003E3A24">
              <w:rPr>
                <w:rFonts w:ascii="VNI-Times" w:hAnsi="VNI-Times"/>
                <w:sz w:val="28"/>
                <w:szCs w:val="28"/>
              </w:rPr>
              <w:t xml:space="preserve">                             B</w:t>
            </w:r>
          </w:p>
          <w:p w:rsidR="00E2044B" w:rsidRPr="003E3A24" w:rsidRDefault="00E2044B" w:rsidP="00F42D18">
            <w:pPr>
              <w:rPr>
                <w:sz w:val="28"/>
                <w:szCs w:val="28"/>
              </w:rPr>
            </w:pPr>
            <w:r w:rsidRPr="003E3A24">
              <w:rPr>
                <w:rFonts w:ascii="VNI-Times" w:hAnsi="VNI-Times"/>
                <w:sz w:val="28"/>
                <w:szCs w:val="28"/>
              </w:rPr>
              <w:t>Ñoaïn thaúng AB caét ñöôøng thaúng xy taïi N</w:t>
            </w:r>
          </w:p>
        </w:tc>
      </w:tr>
      <w:tr w:rsidR="00E2044B" w:rsidRPr="00DB25A5" w:rsidTr="00CE4D1F">
        <w:tc>
          <w:tcPr>
            <w:tcW w:w="10710" w:type="dxa"/>
            <w:gridSpan w:val="3"/>
          </w:tcPr>
          <w:p w:rsidR="00E2044B" w:rsidRPr="009858C1" w:rsidRDefault="00E2044B" w:rsidP="00F42D18">
            <w:pPr>
              <w:jc w:val="center"/>
              <w:rPr>
                <w:b/>
                <w:sz w:val="28"/>
                <w:szCs w:val="28"/>
              </w:rPr>
            </w:pPr>
            <w:r>
              <w:rPr>
                <w:b/>
                <w:sz w:val="28"/>
                <w:szCs w:val="28"/>
              </w:rPr>
              <w:lastRenderedPageBreak/>
              <w:t>C.Hoạt động luyện tập</w:t>
            </w:r>
          </w:p>
        </w:tc>
      </w:tr>
      <w:tr w:rsidR="00E2044B" w:rsidRPr="00DB25A5" w:rsidTr="00CE4D1F">
        <w:tc>
          <w:tcPr>
            <w:tcW w:w="3690" w:type="dxa"/>
          </w:tcPr>
          <w:p w:rsidR="00E2044B" w:rsidRPr="009B3553" w:rsidRDefault="00E2044B" w:rsidP="00F42D18">
            <w:pPr>
              <w:rPr>
                <w:rFonts w:ascii="VNI-Times" w:hAnsi="VNI-Times"/>
                <w:b/>
                <w:sz w:val="28"/>
                <w:szCs w:val="28"/>
              </w:rPr>
            </w:pPr>
            <w:r w:rsidRPr="009B3553">
              <w:rPr>
                <w:rFonts w:ascii="VNI-Times" w:hAnsi="VNI-Times"/>
                <w:b/>
                <w:sz w:val="28"/>
                <w:szCs w:val="28"/>
              </w:rPr>
              <w:t>Baøi 34 trang 116 SGK</w:t>
            </w:r>
          </w:p>
          <w:p w:rsidR="00E2044B" w:rsidRPr="009B3553" w:rsidRDefault="00E2044B" w:rsidP="00F42D18">
            <w:pPr>
              <w:rPr>
                <w:rFonts w:ascii="VNI-Times" w:hAnsi="VNI-Times"/>
                <w:sz w:val="28"/>
                <w:szCs w:val="28"/>
              </w:rPr>
            </w:pPr>
            <w:r w:rsidRPr="009B3553">
              <w:rPr>
                <w:rFonts w:ascii="VNI-Times" w:hAnsi="VNI-Times"/>
                <w:sz w:val="28"/>
                <w:szCs w:val="28"/>
              </w:rPr>
              <w:t xml:space="preserve">Treân ñöôøng thaúng a laáy ba ñieåm A, B, C . Hoûi coù maáy </w:t>
            </w:r>
            <w:r w:rsidRPr="009B3553">
              <w:rPr>
                <w:rFonts w:ascii="VNI-Times" w:hAnsi="VNI-Times"/>
                <w:sz w:val="28"/>
                <w:szCs w:val="28"/>
              </w:rPr>
              <w:lastRenderedPageBreak/>
              <w:t>ñoaïn thaúng taát caû? Haõy goïi teân caùc ñoaïn thaúng aáy?</w:t>
            </w:r>
          </w:p>
          <w:p w:rsidR="00E2044B" w:rsidRDefault="00E2044B" w:rsidP="00F42D18">
            <w:pPr>
              <w:rPr>
                <w:rFonts w:ascii="VNI-Times" w:hAnsi="VNI-Times"/>
                <w:b/>
                <w:sz w:val="28"/>
                <w:szCs w:val="28"/>
                <w:u w:val="single"/>
              </w:rPr>
            </w:pPr>
          </w:p>
        </w:tc>
        <w:tc>
          <w:tcPr>
            <w:tcW w:w="3524" w:type="dxa"/>
          </w:tcPr>
          <w:p w:rsidR="00E2044B" w:rsidRPr="009B3553" w:rsidRDefault="001A3285" w:rsidP="00F42D18">
            <w:pPr>
              <w:rPr>
                <w:rFonts w:ascii="VNI-Times" w:hAnsi="VNI-Times"/>
                <w:sz w:val="28"/>
                <w:szCs w:val="28"/>
              </w:rPr>
            </w:pPr>
            <w:r>
              <w:rPr>
                <w:noProof/>
                <w:lang w:val="en-US" w:eastAsia="en-US"/>
              </w:rPr>
              <w:lastRenderedPageBreak/>
              <mc:AlternateContent>
                <mc:Choice Requires="wps">
                  <w:drawing>
                    <wp:anchor distT="0" distB="0" distL="114300" distR="114300" simplePos="0" relativeHeight="251677696" behindDoc="0" locked="0" layoutInCell="1" allowOverlap="1">
                      <wp:simplePos x="0" y="0"/>
                      <wp:positionH relativeFrom="column">
                        <wp:posOffset>1250950</wp:posOffset>
                      </wp:positionH>
                      <wp:positionV relativeFrom="paragraph">
                        <wp:posOffset>212090</wp:posOffset>
                      </wp:positionV>
                      <wp:extent cx="457200" cy="457200"/>
                      <wp:effectExtent l="0" t="0" r="0" b="0"/>
                      <wp:wrapNone/>
                      <wp:docPr id="81" name="Hộp Văn bản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81" o:spid="_x0000_s1165" type="#_x0000_t202" style="position:absolute;margin-left:98.5pt;margin-top:16.7pt;width:36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pRVPyQIAAMsFAAAOAAAAZHJzL2Uyb0RvYy54bWysVM2O0zAQviPxDpbv2STF/Um06Wq3aQBp +ZEWuDuJ01gkdrDdpgvixInn4BV4AzjuQzF22m53V0gIyCGyPeNv5pv5PKdn27ZBG6Y0lyLB4UmA EROFLLlYJfjtm8ybYaQNFSVtpGAJvmYan80fPzrtu5iNZC2bkikEIELHfZfg2pgu9n1d1Kyl+kR2 TICxkqqlBrZq5ZeK9oDeNv4oCCZ+L1XZKVkwreE0HYx47vCrihXmVVVpZlCTYMjNuL9y/9z+/fkp jVeKdjUvdmnQv8iipVxA0ANUSg1Fa8UfQLW8UFLLypwUsvVlVfGCOQ7AJgzusbmqacccFyiO7g5l 0v8Ptni5ea0QLxM8CzEStIUePfvx/eZbh979/CJQTm++CgQ2KFTf6Rj8rzq4YbYXcgsNd6R1dymL 9xoJuaipWLFzpWRfM1pCou6mf3R1wNEWJO9fyBIC0rWRDmhbqdZWEeqCAB0adn1oEtsaVMAhGU+h 8RgVYNqtITefxvvLndLmKZMtsosEK9CAA6ebS20G172LjSVkxpvG6aARdw4AcziB0HDV2mwSrq2f oiBazpYz4pHRZOmRIE2982xBvEkWTsfpk3SxSMPPNm5I4pqXJRM2zF5iIfmzFu7EPojjIDItG15a OJuSVqt80Si0oSDxzH22WZD8kZt/Nw1nBi73KIUjElyMIi+bzKYeycjYi6bBzAvC6CKaBCQiaXaX 0iUX7N8poT7B0Xg0HrT0W26B+x5yo3HLDQyRhreg4oMTja0Cl6J0rTWUN8P6qBQ2/dtSQMX2jXZ6 tRIdxGq2+Xb/RgDNijmX5TUoWElQGIgRJiAsaqk+YtTDNEmw/rCmimHUPBfwCqKQEDt+3MapFiN1 bMmPLVQUAJVgg9GwXJhhZK07xVc1RBrenZDn8HIq7lR9mxVQshuYGI7cbrrZkXS8d163M3j+CwAA //8DAFBLAwQUAAYACAAAACEAQapze94AAAAKAQAADwAAAGRycy9kb3ducmV2LnhtbEyPwU7DMBBE 70j8g7VI3KjdNi0kjVMhEFdQC63EzY23SUS8jmK3CX/f7QmOszOafZOvR9eKM/ah8aRhOlEgkEpv G6o0fH2+PTyBCNGQNa0n1PCLAdbF7U1uMusH2uB5GyvBJRQyo6GOscukDGWNzoSJ75DYO/remciy r6TtzcDlrpUzpZbSmYb4Q206fKmx/NmenIbd+/F7n6iP6tUtusGPSpJLpdb3d+PzCkTEMf6F4YrP 6FAw08GfyAbRsk4feUvUMJ8nIDgwW6Z8OLCjFgnIIpf/JxQXAAAA//8DAFBLAQItABQABgAIAAAA IQC2gziS/gAAAOEBAAATAAAAAAAAAAAAAAAAAAAAAABbQ29udGVudF9UeXBlc10ueG1sUEsBAi0A FAAGAAgAAAAhADj9If/WAAAAlAEAAAsAAAAAAAAAAAAAAAAALwEAAF9yZWxzLy5yZWxzUEsBAi0A FAAGAAgAAAAhAOGlFU/JAgAAywUAAA4AAAAAAAAAAAAAAAAALgIAAGRycy9lMm9Eb2MueG1sUEsB Ai0AFAAGAAgAAAAhAEGqc3veAAAACgEAAA8AAAAAAAAAAAAAAAAAIwUAAGRycy9kb3ducmV2Lnht bFBLBQYAAAAABAAEAPMAAAAu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793750</wp:posOffset>
                      </wp:positionH>
                      <wp:positionV relativeFrom="paragraph">
                        <wp:posOffset>210185</wp:posOffset>
                      </wp:positionV>
                      <wp:extent cx="457200" cy="457200"/>
                      <wp:effectExtent l="0" t="0" r="0" b="0"/>
                      <wp:wrapNone/>
                      <wp:docPr id="80" name="Hộp Văn bản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80" o:spid="_x0000_s1166" type="#_x0000_t202" style="position:absolute;margin-left:62.5pt;margin-top:16.55pt;width:36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ffIygIAAMsFAAAOAAAAZHJzL2Uyb0RvYy54bWysVMmO1DAQvSPxD5bvmSykl0STRjOdDiAN izTA3UmcjkViB9vdyYA4ceI7+AX+AI7zUZSd3mbmggAfrLKr/Gp7rvOnQ9ugLZWKCZ5g/8zDiPJC lIyvE/zubebMMVKa8JI0gtME31CFny4ePzrvu5gGohZNSSUCEK7ivktwrXUXu64qatoSdSY6ykFZ CdkSDUe5dktJekBvGzfwvKnbC1l2UhRUKbhNRyVeWPyqooV+XVWKatQkGGLTdpd2z83uLs5JvJak q1mxC4P8RRQtYRycHqBSognaSPYAqmWFFEpU+qwQrSuqihXU5gDZ+N69bK5r0lGbCxRHdYcyqf8H W7zavpGIlQmeQ3k4aaFHz3/+uP3eofe/vnKUk9tvHIEOCtV3Kgb76w5e6OFSDNBwm7TqrkTxQSEu ljXha3ohpehrSkoI1Dcv3ZOnI44yIHn/UpTgkGy0sEBDJVtTRagLAnSI6ObQJDpoVMBlOJlB4zEq QLWTjQcS7x93UulnVLTICAmWwAELTrZXSo+mexPji4uMNQ3ck7jhdy4Ac7wB1/DU6EwQtq2fIy9a zVfz0AmD6coJvTR1LrJl6EwzfzZJn6TLZep/MX79MK5ZWVJu3Owp5od/1sId2UdyHEimRMNKA2dC UnKdLxuJtgQontllSw6ao5l7NwxbL8jlXkp+EHqXQeRk0/nMCbNw4kQzb+54fnQZTb0wCtPsbkpX jNN/Twn1CY4mwWTk0jHoe7l5dj3MjcQt0zBEGtYaFptljEhsGLjipZU1Yc0on5TChH8sBbR732jL V0PRkax6yIfxjwQG2ZA5F+UNMFgKYBiQESYgCLWQnzDqYZokWH3cEEkxal5w+AWRH4Zgpu3BshYj earJTzWEFwCVYI3RKC71OLI2nWTrGjyN/46LC/g5FbOsPka1+28wMWxyu+lmRtLp2VodZ/DiNwAA AP//AwBQSwMEFAAGAAgAAAAhAAmAqbPdAAAACgEAAA8AAABkcnMvZG93bnJldi54bWxMj81OwzAQ hO9IfQdrK3GjdlpCaYhTIRBXUP+QuLnxNomI11HsNuHt2Z7gtrM7mv0mX4+uFRfsQ+NJQzJTIJBK bxuqNOx3b3ePIEI0ZE3rCTX8YIB1MbnJTWb9QBu8bGMlOIRCZjTUMXaZlKGs0Zkw8x0S306+dyay 7CtpezNwuGvlXKkH6UxD/KE2Hb7UWH5vz07D4f309XmvPqpXl3aDH5Ukt5Ja307H5ycQEcf4Z4Yr PqNDwUxHfyYbRMt6nnKXqGGxSEBcDaslL448qDQBWeTyf4XiFwAA//8DAFBLAQItABQABgAIAAAA IQC2gziS/gAAAOEBAAATAAAAAAAAAAAAAAAAAAAAAABbQ29udGVudF9UeXBlc10ueG1sUEsBAi0A FAAGAAgAAAAhADj9If/WAAAAlAEAAAsAAAAAAAAAAAAAAAAALwEAAF9yZWxzLy5yZWxzUEsBAi0A FAAGAAgAAAAhAOiV98jKAgAAywUAAA4AAAAAAAAAAAAAAAAALgIAAGRycy9lMm9Eb2MueG1sUEsB Ai0AFAAGAAgAAAAhAAmAqbPdAAAACgEAAA8AAAAAAAAAAAAAAAAAJAUAAGRycy9kb3ducmV2Lnht bFBLBQYAAAAABAAEAPMAAAAuBg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r>
              <w:rPr>
                <w:noProof/>
                <w:lang w:val="en-US" w:eastAsia="en-US"/>
              </w:rPr>
              <mc:AlternateContent>
                <mc:Choice Requires="wps">
                  <w:drawing>
                    <wp:anchor distT="0" distB="0" distL="114300" distR="114300" simplePos="0" relativeHeight="251675648" behindDoc="0" locked="0" layoutInCell="1" allowOverlap="1">
                      <wp:simplePos x="0" y="0"/>
                      <wp:positionH relativeFrom="column">
                        <wp:posOffset>98425</wp:posOffset>
                      </wp:positionH>
                      <wp:positionV relativeFrom="paragraph">
                        <wp:posOffset>212090</wp:posOffset>
                      </wp:positionV>
                      <wp:extent cx="457200" cy="457200"/>
                      <wp:effectExtent l="0" t="0" r="0" b="0"/>
                      <wp:wrapNone/>
                      <wp:docPr id="79" name="Hộp Văn bản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171758" w:rsidRDefault="00E2044B" w:rsidP="00E2044B">
                                  <w:pPr>
                                    <w:rPr>
                                      <w:b/>
                                      <w:sz w:val="52"/>
                                      <w:szCs w:val="52"/>
                                    </w:rPr>
                                  </w:pPr>
                                  <w:r w:rsidRPr="00171758">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79" o:spid="_x0000_s1167" type="#_x0000_t202" style="position:absolute;margin-left:7.75pt;margin-top:16.7pt;width:36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RjemzgIAAMsFAAAOAAAAZHJzL2Uyb0RvYy54bWysVM2O0zAQviPxDpbv2STdtE2iTVe7TQNI y4+0wN1JnMYisYPtNi2IEyeeg1fgDeC4D8XY6d/uXhCQQ2R77G/mm/lmLi43bYPWVComeIL9Mw8j ygtRMr5M8Lu3mRNipDThJWkEpwneUoUvZ0+fXPRdTEeiFk1JJQIQruK+S3CtdRe7ripq2hJ1JjrK wVgJ2RINW7l0S0l6QG8bd+R5E7cXsuykKKhScJoORjyz+FVFC/26qhTVqEkwxKbtX9p/bv7u7ILE S0m6mhW7MMhfRNESxsHpASolmqCVZI+gWlZIoUSlzwrRuqKqWEEtB2Djew/Y3Nako5YLJEd1hzSp /wdbvFq/kYiVCZ5GGHHSQo2e//xx971D73995Sgnd984Ahskqu9UDPdvO3ihN9diAwW3pFV3I4oP CnExrwlf0ispRV9TUkKgvnnpnjwdcJQByfuXogSHZKWFBdpUsjVZhLwgQIeCbQ9FohuNCjgMxlMo PEYFmHZr44HE+8edVPoZFS0yiwRL0IAFJ+sbpYer+yvGFxcZaxo4J3HD7x0A5nACruGpsZkgbFk/ R160CBdh4ASjycIJvDR1rrJ54EwyfzpOz9P5PPW/GL9+ENesLCk3bvYS84M/K+FO7IM4DiJTomGl gTMhKbnM541EawISz+xnUw6W4zX3fhg2X8DlASV/FHjXo8jJJuHUCbJg7ERTL3Q8P7qOJl4QBWl2 n9IN4/TfKaE+wdF4NB60dAz6ATfPfo+5kbhlGoZIw9oEh4dLJDYKXPDSllYT1gzrk1SY8I+pgHLv C231aiQ6iFVv8o3tkfB83we5KLegYClAYSBGmICwqIX8hFEP0yTB6uOKSIpR84JDF0R+EJjxYzdW tRjJU0t+aiG8AKgEa4yG5VwPI2vVSbaswdPQd1xcQedUzKratNgQ1a7fYGJYcrvpZkbS6d7eOs7g 2W8AAAD//wMAUEsDBBQABgAIAAAAIQBsEE2n2wAAAAgBAAAPAAAAZHJzL2Rvd25yZXYueG1sTI/N TsMwEITvSLyDtUjcqA1NoIQ4FQJxBbX8SNy28TaJiNdR7Dbh7VlOcPx2RrMz5Xr2vTrSGLvAFi4X BhRxHVzHjYW316eLFaiYkB32gcnCN0VYV6cnJRYuTLyh4zY1SkI4FmihTWkotI51Sx7jIgzEou3D 6DEJjo12I04S7nt9Zcy19tixfGhxoIeW6q/twVt4f95/fmTmpXn0+TCF2Wj2t9ra87P5/g5Uojn9 meG3vlSHSjrtwoFdVL1wnovTwnKZgRJ9dSO8k7vJM9BVqf8PqH4AAAD//wMAUEsBAi0AFAAGAAgA AAAhALaDOJL+AAAA4QEAABMAAAAAAAAAAAAAAAAAAAAAAFtDb250ZW50X1R5cGVzXS54bWxQSwEC LQAUAAYACAAAACEAOP0h/9YAAACUAQAACwAAAAAAAAAAAAAAAAAvAQAAX3JlbHMvLnJlbHNQSwEC LQAUAAYACAAAACEA4UY3ps4CAADLBQAADgAAAAAAAAAAAAAAAAAuAgAAZHJzL2Uyb0RvYy54bWxQ SwECLQAUAAYACAAAACEAbBBNp9sAAAAIAQAADwAAAAAAAAAAAAAAAAAoBQAAZHJzL2Rvd25yZXYu eG1sUEsFBgAAAAAEAAQA8wAAADAGAAAAAA== " filled="f" stroked="f">
                      <v:textbox>
                        <w:txbxContent>
                          <w:p w:rsidR="00E2044B" w:rsidRPr="00171758" w:rsidRDefault="00E2044B" w:rsidP="00E2044B">
                            <w:pPr>
                              <w:rPr>
                                <w:b/>
                                <w:sz w:val="52"/>
                                <w:szCs w:val="52"/>
                              </w:rPr>
                            </w:pPr>
                            <w:r w:rsidRPr="00171758">
                              <w:rPr>
                                <w:b/>
                                <w:sz w:val="52"/>
                                <w:szCs w:val="52"/>
                              </w:rPr>
                              <w:t>.</w:t>
                            </w:r>
                          </w:p>
                        </w:txbxContent>
                      </v:textbox>
                    </v:shape>
                  </w:pict>
                </mc:Fallback>
              </mc:AlternateContent>
            </w:r>
          </w:p>
          <w:p w:rsidR="00E2044B" w:rsidRPr="009B355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1792" behindDoc="0" locked="0" layoutInCell="1" allowOverlap="1">
                      <wp:simplePos x="0" y="0"/>
                      <wp:positionH relativeFrom="column">
                        <wp:posOffset>-42545</wp:posOffset>
                      </wp:positionH>
                      <wp:positionV relativeFrom="paragraph">
                        <wp:posOffset>304799</wp:posOffset>
                      </wp:positionV>
                      <wp:extent cx="1743710" cy="0"/>
                      <wp:effectExtent l="0" t="0" r="27940" b="19050"/>
                      <wp:wrapNone/>
                      <wp:docPr id="78" name="Đường nối Thẳng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78"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5pt,24pt" to="133.95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7VNOgIAAEAEAAAOAAAAZHJzL2Uyb0RvYy54bWysU82O0zAQviPxDlbubZpu+hc1XaGm5bJA pS0P4NpOY+HYlu02rRASiBM3XoE34MAbsNpTH4qx+6MuXBAiB2fsmfn8zczn8e2uFmjLjOVK5lHS 7kSISaIol+s8eruct4YRsg5LioWSLI/2zEa3k+fPxo3OWFdVSlBmEIBImzU6jyrndBbHllSsxrat NJPgLJWpsYOtWcfU4AbQaxF3O51+3ChDtVGEWQunxdEZTQJ+WTLi3pSlZQ6JPAJuLqwmrCu/xpMx ztYG64qTEw38DyxqzCVceoEqsMNoY/gfUDUnRllVujZRdazKkhMWaoBqks5v1dxXWLNQCzTH6kub 7P+DJa+3C4M4zaMBTEriGmb08PXx++O3w0e5RvLnj8MnjpbVw+fDF9hDEHSs0TaDxKlcGF8z2cl7 fafIO4ukmlZYrllgvtxrQEt8RvwkxW+shntXzStFIQZvnArt25Wm9pDQGLQLU9pfpsR2DhE4TAbp zSCBYZKzL8bZOVEb614yVSNv5JHg0jcQZ3h7Z50ngrNziD+Was6FCCIQEjV5NOp1eyHBKsGpd/ow a9arqTBoi72MwheqAs91mFEbSQNYxTCdnWyHuTjacLmQHg9KATon66iT96POaDacDdNW2u3PWmmn KFov5tO01Z8ng15xU0ynRfLBU0vSrOKUMunZnTWbpH+nidPrOartotpLG+Kn6KFfQPb8D6TDLP34 jkJYKbpfmPOMQaYh+PSk/Du43oN9/fAnvwAAAP//AwBQSwMEFAAGAAgAAAAhAJdl1l3dAAAACAEA AA8AAABkcnMvZG93bnJldi54bWxMj8FOwzAQRO9I/IO1SFyq1iGgtIQ4FQJy40IBcd3GSxIRr9PY bQNfzyIOcNyZ0eybYj25Xh1oDJ1nAxeLBBRx7W3HjYGX52q+AhUissXeMxn4pADr8vSkwNz6Iz/R YRMbJSUccjTQxjjkWoe6JYdh4Qdi8d796DDKOTbajniUctfrNEky7bBj+dDiQHct1R+bvTMQqlfa VV+zepa8XTae0t394wMac3423d6AijTFvzD84As6lMK09Xu2QfUG5tlSkgauVjJJ/DRbXoPa/gq6 LPT/AeU3AAAA//8DAFBLAQItABQABgAIAAAAIQC2gziS/gAAAOEBAAATAAAAAAAAAAAAAAAAAAAA AABbQ29udGVudF9UeXBlc10ueG1sUEsBAi0AFAAGAAgAAAAhADj9If/WAAAAlAEAAAsAAAAAAAAA AAAAAAAALwEAAF9yZWxzLy5yZWxzUEsBAi0AFAAGAAgAAAAhAGBPtU06AgAAQAQAAA4AAAAAAAAA AAAAAAAALgIAAGRycy9lMm9Eb2MueG1sUEsBAi0AFAAGAAgAAAAhAJdl1l3dAAAACAEAAA8AAAAA AAAAAAAAAAAAlAQAAGRycy9kb3ducmV2LnhtbFBLBQYAAAAABAAEAPMAAACeBQAAAAA= "/>
                  </w:pict>
                </mc:Fallback>
              </mc:AlternateContent>
            </w:r>
            <w:r w:rsidR="00E2044B" w:rsidRPr="009B3553">
              <w:rPr>
                <w:rFonts w:ascii="VNI-Times" w:hAnsi="VNI-Times"/>
                <w:sz w:val="28"/>
                <w:szCs w:val="28"/>
              </w:rPr>
              <w:t xml:space="preserve">a     A            </w:t>
            </w:r>
            <w:r w:rsidR="00E2044B">
              <w:rPr>
                <w:rFonts w:ascii="VNI-Times" w:hAnsi="VNI-Times"/>
                <w:sz w:val="28"/>
                <w:szCs w:val="28"/>
              </w:rPr>
              <w:t xml:space="preserve">B    </w:t>
            </w:r>
            <w:r w:rsidR="00E2044B" w:rsidRPr="009B3553">
              <w:rPr>
                <w:rFonts w:ascii="VNI-Times" w:hAnsi="VNI-Times"/>
                <w:sz w:val="28"/>
                <w:szCs w:val="28"/>
              </w:rPr>
              <w:t>C</w:t>
            </w:r>
          </w:p>
          <w:p w:rsidR="00E2044B" w:rsidRPr="009B3553" w:rsidRDefault="00E2044B" w:rsidP="00F42D18">
            <w:pPr>
              <w:rPr>
                <w:rFonts w:ascii="VNI-Times" w:hAnsi="VNI-Times"/>
                <w:sz w:val="28"/>
                <w:szCs w:val="28"/>
              </w:rPr>
            </w:pPr>
          </w:p>
          <w:p w:rsidR="00E2044B" w:rsidRDefault="00E2044B" w:rsidP="00F42D18">
            <w:pPr>
              <w:rPr>
                <w:sz w:val="28"/>
                <w:szCs w:val="28"/>
              </w:rPr>
            </w:pPr>
          </w:p>
        </w:tc>
        <w:tc>
          <w:tcPr>
            <w:tcW w:w="3496" w:type="dxa"/>
          </w:tcPr>
          <w:p w:rsidR="00E2044B" w:rsidRPr="009B3553" w:rsidRDefault="00E2044B" w:rsidP="00F42D18">
            <w:pPr>
              <w:rPr>
                <w:rFonts w:ascii="VNI-Times" w:hAnsi="VNI-Times"/>
                <w:b/>
                <w:sz w:val="28"/>
                <w:szCs w:val="28"/>
              </w:rPr>
            </w:pPr>
            <w:r w:rsidRPr="009B3553">
              <w:rPr>
                <w:rFonts w:ascii="VNI-Times" w:hAnsi="VNI-Times"/>
                <w:b/>
                <w:sz w:val="28"/>
                <w:szCs w:val="28"/>
              </w:rPr>
              <w:t>Baøi 34 trang 116 SGK</w:t>
            </w:r>
          </w:p>
          <w:p w:rsidR="00E2044B" w:rsidRPr="009B3553" w:rsidRDefault="00E2044B" w:rsidP="00F42D18">
            <w:pPr>
              <w:rPr>
                <w:rFonts w:ascii="VNI-Times" w:hAnsi="VNI-Times"/>
                <w:sz w:val="28"/>
                <w:szCs w:val="28"/>
              </w:rPr>
            </w:pPr>
            <w:r w:rsidRPr="009B3553">
              <w:rPr>
                <w:rFonts w:ascii="VNI-Times" w:hAnsi="VNI-Times"/>
                <w:sz w:val="28"/>
                <w:szCs w:val="28"/>
              </w:rPr>
              <w:t>Caùc ñoaïn thaúng AB, BC, AC.</w:t>
            </w:r>
          </w:p>
          <w:p w:rsidR="00E2044B" w:rsidRPr="00CB3975" w:rsidRDefault="00E2044B" w:rsidP="00F42D18">
            <w:pPr>
              <w:jc w:val="center"/>
              <w:rPr>
                <w:b/>
                <w:sz w:val="28"/>
                <w:szCs w:val="28"/>
              </w:rPr>
            </w:pPr>
          </w:p>
        </w:tc>
      </w:tr>
      <w:tr w:rsidR="00E2044B" w:rsidRPr="00DB25A5" w:rsidTr="00CE4D1F">
        <w:tc>
          <w:tcPr>
            <w:tcW w:w="10710" w:type="dxa"/>
            <w:gridSpan w:val="3"/>
          </w:tcPr>
          <w:p w:rsidR="00E2044B" w:rsidRPr="009858C1" w:rsidRDefault="00E2044B" w:rsidP="00F42D18">
            <w:pPr>
              <w:jc w:val="center"/>
              <w:rPr>
                <w:b/>
                <w:sz w:val="28"/>
                <w:szCs w:val="28"/>
              </w:rPr>
            </w:pPr>
            <w:r>
              <w:rPr>
                <w:b/>
                <w:sz w:val="28"/>
                <w:szCs w:val="28"/>
              </w:rPr>
              <w:lastRenderedPageBreak/>
              <w:t>DE.Hoạt dộng vận dụng, tìm tòi mở rộng</w:t>
            </w:r>
          </w:p>
        </w:tc>
      </w:tr>
      <w:tr w:rsidR="00E2044B" w:rsidRPr="00DB25A5" w:rsidTr="00CE4D1F">
        <w:tc>
          <w:tcPr>
            <w:tcW w:w="3690" w:type="dxa"/>
          </w:tcPr>
          <w:p w:rsidR="00E2044B" w:rsidRPr="009B3553" w:rsidRDefault="00E2044B" w:rsidP="00F42D18">
            <w:pPr>
              <w:rPr>
                <w:rFonts w:ascii="VNI-Times" w:hAnsi="VNI-Times"/>
                <w:b/>
                <w:sz w:val="28"/>
                <w:szCs w:val="28"/>
              </w:rPr>
            </w:pPr>
            <w:r w:rsidRPr="009B3553">
              <w:rPr>
                <w:rFonts w:ascii="VNI-Times" w:hAnsi="VNI-Times"/>
                <w:b/>
                <w:sz w:val="28"/>
                <w:szCs w:val="28"/>
              </w:rPr>
              <w:t>Baøi 36 trang 116 SGK</w:t>
            </w:r>
          </w:p>
          <w:p w:rsidR="00E2044B" w:rsidRPr="009B3553" w:rsidRDefault="00E2044B" w:rsidP="00F42D18">
            <w:pPr>
              <w:rPr>
                <w:rFonts w:ascii="VNI-Times" w:hAnsi="VNI-Times"/>
                <w:sz w:val="28"/>
                <w:szCs w:val="28"/>
              </w:rPr>
            </w:pPr>
            <w:r w:rsidRPr="009B3553">
              <w:rPr>
                <w:rFonts w:ascii="VNI-Times" w:hAnsi="VNI-Times"/>
                <w:sz w:val="28"/>
                <w:szCs w:val="28"/>
              </w:rPr>
              <w:t xml:space="preserve">GV: Yeâu caàu HS ñoïc ñeà baøi vaø ñöùng taïi choã traû lôøi </w:t>
            </w:r>
          </w:p>
          <w:p w:rsidR="00E2044B" w:rsidRPr="009B3553" w:rsidRDefault="00E2044B" w:rsidP="00F42D18">
            <w:pPr>
              <w:rPr>
                <w:rFonts w:ascii="VNI-Times" w:hAnsi="VNI-Times"/>
                <w:b/>
                <w:sz w:val="28"/>
                <w:szCs w:val="28"/>
              </w:rPr>
            </w:pPr>
            <w:r w:rsidRPr="009B3553">
              <w:rPr>
                <w:rFonts w:ascii="VNI-Times" w:hAnsi="VNI-Times"/>
                <w:b/>
                <w:sz w:val="28"/>
                <w:szCs w:val="28"/>
              </w:rPr>
              <w:t>Baøi 37 trang 116 SGK</w:t>
            </w:r>
          </w:p>
          <w:p w:rsidR="00E2044B" w:rsidRDefault="00E2044B" w:rsidP="00F42D18">
            <w:pPr>
              <w:rPr>
                <w:rFonts w:ascii="VNI-Times" w:hAnsi="VNI-Times"/>
                <w:sz w:val="28"/>
                <w:szCs w:val="28"/>
              </w:rPr>
            </w:pPr>
            <w:r w:rsidRPr="009B3553">
              <w:rPr>
                <w:rFonts w:ascii="VNI-Times" w:hAnsi="VNI-Times"/>
                <w:sz w:val="28"/>
                <w:szCs w:val="28"/>
              </w:rPr>
              <w:t>Laáy ba ñieåm A, B, C khoâng thaúng haøng . Veõ hai tia AB vaø AC , sau ñoù veõ tia Ax caét ñoaïn thaúng BC taïi K naèm giöõa B vaø C.</w:t>
            </w:r>
          </w:p>
          <w:p w:rsidR="00E2044B" w:rsidRDefault="00E2044B" w:rsidP="00F42D18">
            <w:pPr>
              <w:rPr>
                <w:rFonts w:ascii="VNI-Times" w:hAnsi="VNI-Times"/>
                <w:b/>
                <w:sz w:val="28"/>
                <w:szCs w:val="28"/>
                <w:u w:val="single"/>
              </w:rPr>
            </w:pPr>
          </w:p>
        </w:tc>
        <w:tc>
          <w:tcPr>
            <w:tcW w:w="3524" w:type="dxa"/>
          </w:tcPr>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r w:rsidRPr="009B3553">
              <w:rPr>
                <w:rFonts w:ascii="VNI-Times" w:hAnsi="VNI-Times"/>
                <w:sz w:val="28"/>
                <w:szCs w:val="28"/>
              </w:rPr>
              <w:t>HS: Ñoïc ñeà baøi.</w:t>
            </w: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Default="00E2044B" w:rsidP="00F42D18">
            <w:pPr>
              <w:rPr>
                <w:sz w:val="28"/>
                <w:szCs w:val="28"/>
              </w:rPr>
            </w:pPr>
          </w:p>
        </w:tc>
        <w:tc>
          <w:tcPr>
            <w:tcW w:w="3496" w:type="dxa"/>
          </w:tcPr>
          <w:p w:rsidR="00E2044B"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b/>
                <w:sz w:val="28"/>
                <w:szCs w:val="28"/>
              </w:rPr>
            </w:pPr>
            <w:r w:rsidRPr="009B3553">
              <w:rPr>
                <w:rFonts w:ascii="VNI-Times" w:hAnsi="VNI-Times"/>
                <w:b/>
                <w:sz w:val="28"/>
                <w:szCs w:val="28"/>
              </w:rPr>
              <w:t>Baøi 36 trang 116 SGK</w:t>
            </w:r>
          </w:p>
          <w:p w:rsidR="00E2044B" w:rsidRPr="009B3553" w:rsidRDefault="00E2044B" w:rsidP="00F42D18">
            <w:pPr>
              <w:rPr>
                <w:rFonts w:ascii="VNI-Times" w:hAnsi="VNI-Times"/>
                <w:sz w:val="28"/>
                <w:szCs w:val="28"/>
              </w:rPr>
            </w:pPr>
          </w:p>
          <w:p w:rsidR="00E2044B" w:rsidRPr="009B3553" w:rsidRDefault="00E2044B" w:rsidP="00F42D18">
            <w:pPr>
              <w:rPr>
                <w:rFonts w:ascii="VNI-Times" w:hAnsi="VNI-Times"/>
                <w:sz w:val="28"/>
                <w:szCs w:val="28"/>
              </w:rPr>
            </w:pPr>
          </w:p>
          <w:p w:rsidR="00E2044B" w:rsidRDefault="00E2044B" w:rsidP="00F42D18">
            <w:pPr>
              <w:rPr>
                <w:rFonts w:ascii="VNI-Times" w:hAnsi="VNI-Times"/>
                <w:b/>
                <w:sz w:val="28"/>
                <w:szCs w:val="28"/>
              </w:rPr>
            </w:pPr>
            <w:r w:rsidRPr="009B3553">
              <w:rPr>
                <w:rFonts w:ascii="VNI-Times" w:hAnsi="VNI-Times"/>
                <w:b/>
                <w:sz w:val="28"/>
                <w:szCs w:val="28"/>
              </w:rPr>
              <w:t>Baøi 37 trang 116 SGK</w:t>
            </w:r>
          </w:p>
          <w:p w:rsidR="00E2044B" w:rsidRPr="009B3553" w:rsidRDefault="001A3285" w:rsidP="00F42D18">
            <w:pPr>
              <w:rPr>
                <w:rFonts w:ascii="VNI-Times" w:hAnsi="VNI-Times"/>
                <w:sz w:val="28"/>
                <w:szCs w:val="28"/>
              </w:rPr>
            </w:pPr>
            <w:r>
              <w:rPr>
                <w:noProof/>
                <w:lang w:val="en-US" w:eastAsia="en-US"/>
              </w:rPr>
              <mc:AlternateContent>
                <mc:Choice Requires="wpg">
                  <w:drawing>
                    <wp:anchor distT="0" distB="0" distL="114300" distR="114300" simplePos="0" relativeHeight="251682816" behindDoc="0" locked="0" layoutInCell="1" allowOverlap="1">
                      <wp:simplePos x="0" y="0"/>
                      <wp:positionH relativeFrom="column">
                        <wp:posOffset>197485</wp:posOffset>
                      </wp:positionH>
                      <wp:positionV relativeFrom="paragraph">
                        <wp:posOffset>129540</wp:posOffset>
                      </wp:positionV>
                      <wp:extent cx="1485900" cy="914400"/>
                      <wp:effectExtent l="0" t="0" r="19050" b="19050"/>
                      <wp:wrapNone/>
                      <wp:docPr id="36" name="Nhóm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914400"/>
                                <a:chOff x="7920" y="11700"/>
                                <a:chExt cx="2340" cy="1080"/>
                              </a:xfrm>
                            </wpg:grpSpPr>
                            <wps:wsp>
                              <wps:cNvPr id="74" name="Line 39"/>
                              <wps:cNvCnPr>
                                <a:cxnSpLocks noChangeShapeType="1"/>
                              </wps:cNvCnPr>
                              <wps:spPr bwMode="auto">
                                <a:xfrm flipV="1">
                                  <a:off x="7920" y="11700"/>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0"/>
                              <wps:cNvCnPr>
                                <a:cxnSpLocks noChangeShapeType="1"/>
                              </wps:cNvCnPr>
                              <wps:spPr bwMode="auto">
                                <a:xfrm>
                                  <a:off x="8820" y="117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1"/>
                              <wps:cNvCnPr>
                                <a:cxnSpLocks noChangeShapeType="1"/>
                              </wps:cNvCnPr>
                              <wps:spPr bwMode="auto">
                                <a:xfrm>
                                  <a:off x="7920" y="1242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2"/>
                              <wps:cNvCnPr>
                                <a:cxnSpLocks noChangeShapeType="1"/>
                              </wps:cNvCnPr>
                              <wps:spPr bwMode="auto">
                                <a:xfrm>
                                  <a:off x="8820" y="11700"/>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36" o:spid="_x0000_s1026" style="position:absolute;margin-left:15.55pt;margin-top:10.2pt;width:117pt;height:1in;z-index:251682816" coordorigin="7920,11700" coordsize="234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enKqAgMAAHcNAAAOAAAAZHJzL2Uyb0RvYy54bWzsV0tv2zAMvg/YfxB8T/2IkzhGk2KIk166 rkC73RVbfmC2JEhunGDYYf+vP2oUbefR9jB0QzGgzUGRTJEiP1KfpPOLbVWSDVO6EHxmuWeORRiP RVLwbGZ9vVsNAovomvKEloKzmbVj2rqYf/xw3siQeSIXZcIUASNch42cWXldy9C2dZyziuozIRkH YSpURWsYqsxOFG3AelXanuOM7UaoRCoRM63ha9QKrTnaT1MW11/SVLOalDMLfKuxVdiuTWvPz2mY KSrzIu7coC/woqIFh0X3piJaU3KviiemqiJWQou0PotFZYs0LWKGMUA0rvMomksl7iXGkoVNJvcw AbSPcHqx2fh6c6NIkcys4dginFaQo+tcPPyqCHwAdBqZhTDpUslbeaPaEKF7JeLvGsT2Y7kZZ+1k sm4+iwQM0vtaIDrbVFXGBMRNtpiE3T4JbFuTGD66fjCaOpCrGGRT1/ehj1mKc0ilUZtMPRCD1HUn B+Gy0/eGfqfsOgGq2jRsF0ZnO+dMZFBy+oCq/jtUb3MqGSZLG8A6VCd+j+pVwRkZTltMccqCt4DG W94BSrhY5JRnDI3d7SSA5xoN8PxIxQw0ZON5gElaFvKbUTyC+jnMesT3aE8AV7NYjxcNpdL1JRMV MZ2ZVUIMaJVurnTdTu2nmMW4WBVlidkqOWkgfyNvhApalEVihGaaVtl6USqyoWZX4q9b92QaVD9P 0FjOaLLs+jUtyrYPfpbc2INAwJ2u1267H1NnugyWgT/wvfFy4DtRNPi0WviD8cqdjKJhtFhE7k/j muuHeZEkjBvvegpw/T8rho6M2s27J4E9DPapdYQWnO3/0WlMrclmW5FrkexulIG2q8/XKtTRSaHC HgIfTqqOhv+4UE3COiYIgqdbui9PQwEtG7zX5xuuz/3xhETqIy2+Wn0e6NPzW5JE1sED63DgvLMn 3uOA9N4ce05O2dP7b9hz1JPnk9vQ++l+9NB49gL9Kqc7Xkrhdo+Xgu4lYp4Px2O8DRzeS/PfAAAA //8DAFBLAwQUAAYACAAAACEAHqkG6d8AAAAJAQAADwAAAGRycy9kb3ducmV2LnhtbEyPwUrDQBCG 74LvsIzgzW6SpkFiNqUU9VQEW0G8bbPTJDQ7G7LbJH17x5M9zvwf/3xTrGfbiREH3zpSEC8iEEiV My3VCr4Ob0/PIHzQZHTnCBVc0cO6vL8rdG7cRJ847kMtuIR8rhU0IfS5lL5q0Gq/cD0SZyc3WB14 HGppBj1xue1kEkWZtLolvtDoHrcNVuf9xSp4n/S0Wcav4+582l5/DquP712MSj0+zJsXEAHn8A/D nz6rQ8lOR3ch40WnYBnHTCpIohQE50m24sWRwSxNQZaFvP2g/AUAAP//AwBQSwECLQAUAAYACAAA ACEAtoM4kv4AAADhAQAAEwAAAAAAAAAAAAAAAAAAAAAAW0NvbnRlbnRfVHlwZXNdLnhtbFBLAQIt ABQABgAIAAAAIQA4/SH/1gAAAJQBAAALAAAAAAAAAAAAAAAAAC8BAABfcmVscy8ucmVsc1BLAQIt ABQABgAIAAAAIQBKenKqAgMAAHcNAAAOAAAAAAAAAAAAAAAAAC4CAABkcnMvZTJvRG9jLnhtbFBL AQItABQABgAIAAAAIQAeqQbp3wAAAAkBAAAPAAAAAAAAAAAAAAAAAFwFAABkcnMvZG93bnJldi54 bWxQSwUGAAAAAAQABADzAAAAaAYAAAAA ">
                      <v:line id="Line 39" o:spid="_x0000_s1027" style="position:absolute;flip:y;visibility:visible;mso-wrap-style:square" from="7920,11700" to="882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line id="Line 40" o:spid="_x0000_s1028" style="position:absolute;visibility:visible;mso-wrap-style:square" from="8820,11700" to="1026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41" o:spid="_x0000_s1029" style="position:absolute;visibility:visible;mso-wrap-style:square" from="7920,12420" to="1026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42" o:spid="_x0000_s1030" style="position:absolute;visibility:visible;mso-wrap-style:square" from="8820,11700" to="936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group>
                  </w:pict>
                </mc:Fallback>
              </mc:AlternateContent>
            </w:r>
            <w:r w:rsidR="00E2044B" w:rsidRPr="009B3553">
              <w:rPr>
                <w:rFonts w:ascii="VNI-Times" w:hAnsi="VNI-Times"/>
                <w:sz w:val="28"/>
                <w:szCs w:val="28"/>
              </w:rPr>
              <w:t xml:space="preserve">            A</w:t>
            </w:r>
          </w:p>
          <w:p w:rsidR="00E2044B" w:rsidRPr="009B3553" w:rsidRDefault="00E2044B" w:rsidP="00F42D18">
            <w:pPr>
              <w:rPr>
                <w:rFonts w:ascii="VNI-Times" w:hAnsi="VNI-Times"/>
                <w:sz w:val="28"/>
                <w:szCs w:val="28"/>
              </w:rPr>
            </w:pPr>
          </w:p>
          <w:p w:rsidR="00E2044B" w:rsidRDefault="00E2044B" w:rsidP="00F42D18">
            <w:pPr>
              <w:rPr>
                <w:rFonts w:ascii="VNI-Times" w:hAnsi="VNI-Times"/>
                <w:sz w:val="28"/>
                <w:szCs w:val="28"/>
              </w:rPr>
            </w:pPr>
            <w:r w:rsidRPr="009B3553">
              <w:rPr>
                <w:rFonts w:ascii="VNI-Times" w:hAnsi="VNI-Times"/>
                <w:sz w:val="28"/>
                <w:szCs w:val="28"/>
              </w:rPr>
              <w:t xml:space="preserve"> B       </w:t>
            </w:r>
            <w:r>
              <w:rPr>
                <w:rFonts w:ascii="VNI-Times" w:hAnsi="VNI-Times"/>
                <w:sz w:val="28"/>
                <w:szCs w:val="28"/>
              </w:rPr>
              <w:t xml:space="preserve">               K                                                                                  C</w:t>
            </w:r>
            <w:r w:rsidRPr="009B3553">
              <w:rPr>
                <w:rFonts w:ascii="VNI-Times" w:hAnsi="VNI-Times"/>
                <w:sz w:val="28"/>
                <w:szCs w:val="28"/>
              </w:rPr>
              <w:t xml:space="preserve">                          </w:t>
            </w:r>
          </w:p>
          <w:p w:rsidR="00E2044B" w:rsidRPr="009858C1" w:rsidRDefault="00E2044B" w:rsidP="00F42D18">
            <w:pPr>
              <w:rPr>
                <w:rFonts w:ascii="VNI-Times" w:hAnsi="VNI-Times"/>
                <w:sz w:val="28"/>
                <w:szCs w:val="28"/>
              </w:rPr>
            </w:pPr>
            <w:r>
              <w:rPr>
                <w:rFonts w:ascii="VNI-Times" w:hAnsi="VNI-Times"/>
                <w:sz w:val="28"/>
                <w:szCs w:val="28"/>
              </w:rPr>
              <w:t xml:space="preserve">                      </w:t>
            </w:r>
            <w:r w:rsidRPr="009B3553">
              <w:rPr>
                <w:rFonts w:ascii="VNI-Times" w:hAnsi="VNI-Times"/>
                <w:sz w:val="28"/>
                <w:szCs w:val="28"/>
              </w:rPr>
              <w:t>x</w:t>
            </w:r>
          </w:p>
        </w:tc>
      </w:tr>
    </w:tbl>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E2044B">
      <w:pPr>
        <w:autoSpaceDE w:val="0"/>
        <w:autoSpaceDN w:val="0"/>
        <w:adjustRightInd w:val="0"/>
        <w:rPr>
          <w:b/>
          <w:sz w:val="28"/>
          <w:szCs w:val="28"/>
        </w:rPr>
      </w:pPr>
      <w:r>
        <w:rPr>
          <w:b/>
          <w:sz w:val="28"/>
          <w:szCs w:val="28"/>
        </w:rPr>
        <w:t xml:space="preserve">Ngày soạn:  17/09/2018                                                         </w:t>
      </w:r>
    </w:p>
    <w:p w:rsidR="00E2044B" w:rsidRDefault="00E2044B" w:rsidP="00E2044B">
      <w:pPr>
        <w:tabs>
          <w:tab w:val="left" w:pos="142"/>
        </w:tabs>
        <w:autoSpaceDE w:val="0"/>
        <w:autoSpaceDN w:val="0"/>
        <w:adjustRightInd w:val="0"/>
        <w:rPr>
          <w:b/>
          <w:sz w:val="28"/>
          <w:szCs w:val="28"/>
        </w:rPr>
      </w:pPr>
      <w:r>
        <w:rPr>
          <w:b/>
          <w:sz w:val="28"/>
          <w:szCs w:val="28"/>
        </w:rPr>
        <w:t>Ngày dạy:  22-27/10/2018</w:t>
      </w:r>
    </w:p>
    <w:p w:rsidR="00E2044B" w:rsidRPr="00CB6FCF" w:rsidRDefault="00E2044B" w:rsidP="00E2044B">
      <w:pPr>
        <w:jc w:val="center"/>
        <w:rPr>
          <w:rFonts w:ascii="Calibri" w:hAnsi="Calibri"/>
          <w:sz w:val="28"/>
          <w:szCs w:val="28"/>
        </w:rPr>
      </w:pPr>
      <w:r w:rsidRPr="0022139D">
        <w:rPr>
          <w:b/>
          <w:sz w:val="28"/>
          <w:szCs w:val="28"/>
        </w:rPr>
        <w:t xml:space="preserve">Tuần </w:t>
      </w:r>
      <w:r>
        <w:rPr>
          <w:b/>
          <w:sz w:val="28"/>
          <w:szCs w:val="28"/>
        </w:rPr>
        <w:t>9</w:t>
      </w:r>
      <w:r w:rsidRPr="0022139D">
        <w:rPr>
          <w:b/>
          <w:sz w:val="28"/>
          <w:szCs w:val="28"/>
        </w:rPr>
        <w:t>, Tiết 0</w:t>
      </w:r>
      <w:r>
        <w:rPr>
          <w:b/>
          <w:sz w:val="28"/>
          <w:szCs w:val="28"/>
        </w:rPr>
        <w:t xml:space="preserve">9 </w:t>
      </w:r>
      <w:r w:rsidRPr="0022139D">
        <w:rPr>
          <w:b/>
          <w:sz w:val="28"/>
          <w:szCs w:val="28"/>
        </w:rPr>
        <w:t>:</w:t>
      </w:r>
      <w:r w:rsidRPr="0022139D">
        <w:rPr>
          <w:sz w:val="28"/>
          <w:szCs w:val="28"/>
        </w:rPr>
        <w:t xml:space="preserve">    </w:t>
      </w:r>
    </w:p>
    <w:p w:rsidR="00E2044B" w:rsidRPr="001F3B6B" w:rsidRDefault="00E2044B" w:rsidP="00E2044B">
      <w:pPr>
        <w:jc w:val="center"/>
        <w:rPr>
          <w:b/>
          <w:sz w:val="28"/>
          <w:szCs w:val="28"/>
        </w:rPr>
      </w:pPr>
      <w:r w:rsidRPr="001F3B6B">
        <w:rPr>
          <w:b/>
        </w:rPr>
        <w:t xml:space="preserve">§8. </w:t>
      </w:r>
      <w:r w:rsidRPr="001F3B6B">
        <w:rPr>
          <w:b/>
          <w:sz w:val="28"/>
          <w:szCs w:val="28"/>
        </w:rPr>
        <w:t>KHI NÀO THÌ AM + MB = AB ?</w:t>
      </w:r>
    </w:p>
    <w:p w:rsidR="00E2044B" w:rsidRPr="00CE4D1F" w:rsidRDefault="00E2044B" w:rsidP="00E2044B">
      <w:pPr>
        <w:rPr>
          <w:rFonts w:ascii="Arial" w:hAnsi="Arial"/>
          <w:b/>
          <w:sz w:val="28"/>
          <w:szCs w:val="28"/>
        </w:rPr>
      </w:pPr>
      <w:r w:rsidRPr="002504DF">
        <w:rPr>
          <w:rFonts w:ascii=".VnTimeH" w:hAnsi=".VnTimeH"/>
          <w:b/>
          <w:sz w:val="28"/>
          <w:szCs w:val="28"/>
        </w:rPr>
        <w:t xml:space="preserve"> </w:t>
      </w:r>
      <w:r w:rsidR="00CE4D1F" w:rsidRPr="00CE4D1F">
        <w:rPr>
          <w:b/>
          <w:sz w:val="28"/>
          <w:szCs w:val="28"/>
          <w:lang w:val="en-US"/>
        </w:rPr>
        <w:t>I. Mục tiêu:</w:t>
      </w:r>
      <w:r w:rsidRPr="00CE4D1F">
        <w:rPr>
          <w:b/>
          <w:sz w:val="28"/>
          <w:szCs w:val="28"/>
        </w:rPr>
        <w:t xml:space="preserve">  </w:t>
      </w:r>
    </w:p>
    <w:p w:rsidR="00E2044B" w:rsidRPr="00CE4D1F" w:rsidRDefault="00E2044B" w:rsidP="00E2044B">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sidR="00CE4D1F">
        <w:rPr>
          <w:b/>
          <w:sz w:val="28"/>
          <w:szCs w:val="28"/>
          <w:lang w:val="nl-NL"/>
        </w:rPr>
        <w:t xml:space="preserve">     </w:t>
      </w:r>
      <w:r w:rsidRPr="003E278F">
        <w:rPr>
          <w:rFonts w:ascii="VNI-Times" w:hAnsi="VNI-Times"/>
          <w:sz w:val="28"/>
          <w:szCs w:val="28"/>
        </w:rPr>
        <w:t>- Hoïc sinh hieåu ñöôïc tính chaát: Neáu ñieåm M naèm giöõa hai ñieåm A vaø B thì AM + MB = AB vaø ngöôïc laïi</w:t>
      </w:r>
      <w:r w:rsidRPr="00F743D3">
        <w:rPr>
          <w:rFonts w:ascii="VNI-Times" w:hAnsi="VNI-Times"/>
          <w:sz w:val="28"/>
          <w:szCs w:val="28"/>
        </w:rPr>
        <w:t>.</w:t>
      </w:r>
      <w:r w:rsidRPr="00F743D3">
        <w:rPr>
          <w:sz w:val="28"/>
          <w:szCs w:val="28"/>
        </w:rPr>
        <w:t xml:space="preserve"> </w:t>
      </w:r>
    </w:p>
    <w:p w:rsidR="00E2044B" w:rsidRPr="003E278F" w:rsidRDefault="00E2044B" w:rsidP="00E2044B">
      <w:pPr>
        <w:rPr>
          <w:rFonts w:ascii="VNI-Times" w:hAnsi="VNI-Times"/>
          <w:sz w:val="28"/>
          <w:szCs w:val="28"/>
        </w:rPr>
      </w:pPr>
      <w:r>
        <w:rPr>
          <w:rFonts w:ascii="VNI-Times" w:hAnsi="VNI-Times"/>
          <w:sz w:val="28"/>
          <w:szCs w:val="28"/>
        </w:rPr>
        <w:t xml:space="preserve">     </w:t>
      </w:r>
      <w:r w:rsidR="00CE4D1F">
        <w:rPr>
          <w:rFonts w:ascii="VNI-Times" w:hAnsi="VNI-Times"/>
          <w:sz w:val="28"/>
          <w:szCs w:val="28"/>
          <w:lang w:val="en-US"/>
        </w:rPr>
        <w:t xml:space="preserve">   - </w:t>
      </w:r>
      <w:r w:rsidRPr="003E278F">
        <w:rPr>
          <w:rFonts w:ascii="VNI-Times" w:hAnsi="VNI-Times"/>
          <w:sz w:val="28"/>
          <w:szCs w:val="28"/>
        </w:rPr>
        <w:t>Vaän duïng heä thöùc AM + MB = AB khi M naèm giöõa A vaø B ñeå giaûi baøi toaùn ñôn giaûn.</w:t>
      </w:r>
    </w:p>
    <w:p w:rsidR="00CE4D1F" w:rsidRPr="00E2044B" w:rsidRDefault="00E2044B" w:rsidP="00CE4D1F">
      <w:pPr>
        <w:rPr>
          <w:b/>
          <w:sz w:val="28"/>
          <w:szCs w:val="28"/>
          <w:u w:val="single"/>
        </w:rPr>
      </w:pPr>
      <w:r w:rsidRPr="001F3B6B">
        <w:rPr>
          <w:rFonts w:ascii="Arial" w:hAnsi="Arial"/>
          <w:sz w:val="28"/>
          <w:szCs w:val="28"/>
        </w:rPr>
        <w:t xml:space="preserve"> </w:t>
      </w:r>
      <w:r w:rsidRPr="00DA76B1">
        <w:rPr>
          <w:sz w:val="28"/>
          <w:szCs w:val="28"/>
        </w:rPr>
        <w:t xml:space="preserve">  </w:t>
      </w:r>
      <w:r w:rsidRPr="001F3B6B">
        <w:rPr>
          <w:rFonts w:ascii="Arial" w:hAnsi="Arial"/>
          <w:b/>
          <w:sz w:val="28"/>
          <w:szCs w:val="28"/>
        </w:rPr>
        <w:t xml:space="preserve"> </w:t>
      </w:r>
      <w:r w:rsidR="00CE4D1F">
        <w:rPr>
          <w:b/>
          <w:sz w:val="28"/>
          <w:szCs w:val="28"/>
          <w:lang w:val="en-US"/>
        </w:rPr>
        <w:t xml:space="preserve">   </w:t>
      </w:r>
      <w:r w:rsidR="00CE4D1F">
        <w:rPr>
          <w:b/>
          <w:sz w:val="28"/>
          <w:szCs w:val="28"/>
        </w:rPr>
        <w:t xml:space="preserve">- </w:t>
      </w:r>
      <w:r w:rsidR="00CE4D1F">
        <w:rPr>
          <w:sz w:val="28"/>
          <w:szCs w:val="28"/>
        </w:rPr>
        <w:t>Giáo dục tính cẩn thận qua việc vẽ hì</w:t>
      </w:r>
      <w:r w:rsidR="00CE4D1F" w:rsidRPr="00DA76B1">
        <w:rPr>
          <w:sz w:val="28"/>
          <w:szCs w:val="28"/>
        </w:rPr>
        <w:t>nh</w:t>
      </w:r>
      <w:r w:rsidR="00CE4D1F">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Default="00CE4D1F" w:rsidP="00CE4D1F">
      <w:pPr>
        <w:rPr>
          <w:b/>
          <w:sz w:val="28"/>
          <w:szCs w:val="28"/>
          <w:lang w:val="en-US"/>
        </w:rPr>
      </w:pPr>
      <w:r w:rsidRPr="00771F07">
        <w:rPr>
          <w:b/>
          <w:sz w:val="28"/>
          <w:szCs w:val="28"/>
          <w:lang w:val="en-US"/>
        </w:rPr>
        <w:t>III Tiến trình dạy học</w:t>
      </w:r>
    </w:p>
    <w:p w:rsidR="00E2044B" w:rsidRPr="00DA76B1" w:rsidRDefault="00CE4D1F" w:rsidP="00CE4D1F">
      <w:pPr>
        <w:rPr>
          <w:sz w:val="28"/>
          <w:szCs w:val="28"/>
          <w:lang w:val="fr-FR"/>
        </w:rPr>
      </w:pPr>
      <w:r>
        <w:rPr>
          <w:b/>
          <w:sz w:val="28"/>
          <w:szCs w:val="28"/>
          <w:lang w:val="en-US"/>
        </w:rPr>
        <w:t xml:space="preserve">   </w:t>
      </w:r>
      <w:r w:rsidR="00E2044B" w:rsidRPr="00DA76B1">
        <w:rPr>
          <w:sz w:val="28"/>
          <w:szCs w:val="28"/>
          <w:lang w:val="fr-FR"/>
        </w:rPr>
        <w:t xml:space="preserve">    </w:t>
      </w:r>
      <w:r w:rsidR="00E2044B" w:rsidRPr="00DA76B1">
        <w:rPr>
          <w:b/>
          <w:sz w:val="28"/>
          <w:szCs w:val="28"/>
          <w:u w:val="single"/>
          <w:lang w:val="fr-FR"/>
        </w:rPr>
        <w:t xml:space="preserve">1. </w:t>
      </w:r>
      <w:r w:rsidR="00E2044B" w:rsidRPr="00DA76B1">
        <w:rPr>
          <w:b/>
          <w:sz w:val="28"/>
          <w:szCs w:val="28"/>
          <w:u w:val="single"/>
        </w:rPr>
        <w:t>Ổn định lớp</w:t>
      </w:r>
      <w:r w:rsidR="00E2044B" w:rsidRPr="00DA76B1">
        <w:rPr>
          <w:sz w:val="28"/>
          <w:szCs w:val="28"/>
        </w:rPr>
        <w:t>: Kiểm diện sĩ số lớp</w:t>
      </w:r>
    </w:p>
    <w:p w:rsidR="00E2044B" w:rsidRDefault="00E2044B" w:rsidP="00E2044B">
      <w:pPr>
        <w:rPr>
          <w:rFonts w:ascii="VNI-Times" w:hAnsi="VNI-Times"/>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p>
    <w:p w:rsidR="00E2044B" w:rsidRPr="00BA3831" w:rsidRDefault="00E2044B" w:rsidP="00E2044B">
      <w:pPr>
        <w:rPr>
          <w:rFonts w:ascii="VNI-Times" w:hAnsi="VNI-Times"/>
          <w:sz w:val="28"/>
          <w:szCs w:val="28"/>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8"/>
        <w:gridCol w:w="3614"/>
        <w:gridCol w:w="3406"/>
      </w:tblGrid>
      <w:tr w:rsidR="00CE4D1F" w:rsidRPr="00DB25A5" w:rsidTr="00C77F24">
        <w:tc>
          <w:tcPr>
            <w:tcW w:w="3708"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361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406" w:type="dxa"/>
          </w:tcPr>
          <w:p w:rsidR="00CE4D1F" w:rsidRPr="00ED0721" w:rsidRDefault="00CE4D1F" w:rsidP="00CE4D1F">
            <w:pPr>
              <w:jc w:val="center"/>
              <w:rPr>
                <w:b/>
                <w:sz w:val="28"/>
                <w:szCs w:val="28"/>
                <w:lang w:val="en-US"/>
              </w:rPr>
            </w:pPr>
            <w:r>
              <w:rPr>
                <w:b/>
                <w:sz w:val="28"/>
                <w:szCs w:val="28"/>
                <w:lang w:val="en-US"/>
              </w:rPr>
              <w:t>Nội dung</w:t>
            </w:r>
          </w:p>
        </w:tc>
      </w:tr>
      <w:tr w:rsidR="00E2044B" w:rsidRPr="00DB25A5" w:rsidTr="00C77F24">
        <w:tc>
          <w:tcPr>
            <w:tcW w:w="10728" w:type="dxa"/>
            <w:gridSpan w:val="3"/>
          </w:tcPr>
          <w:p w:rsidR="00E2044B" w:rsidRPr="004705B8" w:rsidRDefault="00E2044B" w:rsidP="00F42D18">
            <w:pPr>
              <w:jc w:val="center"/>
              <w:rPr>
                <w:b/>
                <w:sz w:val="28"/>
                <w:szCs w:val="28"/>
              </w:rPr>
            </w:pPr>
            <w:r w:rsidRPr="004705B8">
              <w:rPr>
                <w:b/>
                <w:sz w:val="28"/>
                <w:szCs w:val="28"/>
              </w:rPr>
              <w:t>A.Hoạt động khởi động</w:t>
            </w:r>
          </w:p>
        </w:tc>
      </w:tr>
      <w:tr w:rsidR="00E2044B" w:rsidRPr="00DB25A5" w:rsidTr="00C77F24">
        <w:tc>
          <w:tcPr>
            <w:tcW w:w="3708" w:type="dxa"/>
          </w:tcPr>
          <w:p w:rsidR="00E2044B" w:rsidRDefault="00E2044B" w:rsidP="00F42D18">
            <w:pPr>
              <w:rPr>
                <w:sz w:val="28"/>
                <w:szCs w:val="28"/>
                <w:lang w:val="fr-FR"/>
              </w:rPr>
            </w:pPr>
            <w:r>
              <w:rPr>
                <w:sz w:val="28"/>
                <w:szCs w:val="28"/>
                <w:lang w:val="fr-FR"/>
              </w:rPr>
              <w:t>Cho đoạn thẳng AB dài 10 cm. Nếu M thuộc AB và có độ dài AM=5cm thì ta nói C là trung điểm của AB.</w:t>
            </w:r>
          </w:p>
          <w:p w:rsidR="00E2044B" w:rsidRPr="004705B8" w:rsidRDefault="00E2044B" w:rsidP="00F42D18">
            <w:pPr>
              <w:rPr>
                <w:sz w:val="28"/>
                <w:szCs w:val="28"/>
                <w:lang w:val="fr-FR"/>
              </w:rPr>
            </w:pPr>
            <w:r>
              <w:rPr>
                <w:sz w:val="28"/>
                <w:szCs w:val="28"/>
                <w:lang w:val="fr-FR"/>
              </w:rPr>
              <w:t>Vậy khi nào thì AM+MB=AB ?</w:t>
            </w:r>
          </w:p>
        </w:tc>
        <w:tc>
          <w:tcPr>
            <w:tcW w:w="3614" w:type="dxa"/>
          </w:tcPr>
          <w:p w:rsidR="00E2044B" w:rsidRPr="004705B8" w:rsidRDefault="00E2044B" w:rsidP="00F42D18">
            <w:pPr>
              <w:rPr>
                <w:sz w:val="28"/>
                <w:szCs w:val="28"/>
                <w:lang w:val="fr-FR"/>
              </w:rPr>
            </w:pPr>
            <w:r>
              <w:rPr>
                <w:sz w:val="28"/>
                <w:szCs w:val="28"/>
                <w:lang w:val="fr-FR"/>
              </w:rPr>
              <w:t>Quan sát và ghi nhận</w:t>
            </w:r>
          </w:p>
        </w:tc>
        <w:tc>
          <w:tcPr>
            <w:tcW w:w="3406" w:type="dxa"/>
          </w:tcPr>
          <w:p w:rsidR="00E2044B" w:rsidRPr="004705B8" w:rsidRDefault="00E2044B" w:rsidP="00F42D18">
            <w:pPr>
              <w:jc w:val="center"/>
              <w:rPr>
                <w:b/>
                <w:sz w:val="28"/>
                <w:szCs w:val="28"/>
              </w:rPr>
            </w:pPr>
          </w:p>
        </w:tc>
      </w:tr>
      <w:tr w:rsidR="00E2044B" w:rsidRPr="00DB25A5" w:rsidTr="00C77F24">
        <w:tc>
          <w:tcPr>
            <w:tcW w:w="10728" w:type="dxa"/>
            <w:gridSpan w:val="3"/>
          </w:tcPr>
          <w:p w:rsidR="00E2044B" w:rsidRPr="004705B8" w:rsidRDefault="00E2044B" w:rsidP="00F42D18">
            <w:pPr>
              <w:jc w:val="center"/>
              <w:rPr>
                <w:b/>
                <w:sz w:val="28"/>
                <w:szCs w:val="28"/>
              </w:rPr>
            </w:pPr>
            <w:r>
              <w:rPr>
                <w:b/>
                <w:sz w:val="28"/>
                <w:szCs w:val="28"/>
              </w:rPr>
              <w:t>B.Hoạt động hình thành kiến thức</w:t>
            </w:r>
          </w:p>
        </w:tc>
      </w:tr>
      <w:tr w:rsidR="00E2044B" w:rsidRPr="00DB25A5" w:rsidTr="00C77F24">
        <w:tc>
          <w:tcPr>
            <w:tcW w:w="3708" w:type="dxa"/>
          </w:tcPr>
          <w:p w:rsidR="00E2044B" w:rsidRPr="00354FB3" w:rsidRDefault="00E2044B" w:rsidP="00F42D18">
            <w:pPr>
              <w:rPr>
                <w:rFonts w:ascii="VNI-Times" w:hAnsi="VNI-Times"/>
                <w:b/>
                <w:sz w:val="28"/>
                <w:szCs w:val="28"/>
                <w:u w:val="single"/>
              </w:rPr>
            </w:pPr>
          </w:p>
          <w:p w:rsidR="00E2044B" w:rsidRPr="00354FB3" w:rsidRDefault="00E2044B" w:rsidP="00F42D18">
            <w:pPr>
              <w:rPr>
                <w:rFonts w:ascii="VNI-Times" w:hAnsi="VNI-Times"/>
                <w:sz w:val="28"/>
                <w:szCs w:val="28"/>
              </w:rPr>
            </w:pPr>
            <w:r w:rsidRPr="00354FB3">
              <w:rPr>
                <w:rFonts w:ascii="VNI-Times" w:hAnsi="VNI-Times"/>
                <w:sz w:val="28"/>
                <w:szCs w:val="28"/>
              </w:rPr>
              <w:t xml:space="preserve">1) Veõ ba ñieåm thaúng haøng A, B, </w:t>
            </w:r>
            <w:r>
              <w:rPr>
                <w:rFonts w:ascii="VNI-Times" w:hAnsi="VNI-Times"/>
                <w:sz w:val="28"/>
                <w:szCs w:val="28"/>
              </w:rPr>
              <w:t>M</w:t>
            </w:r>
            <w:r w:rsidRPr="00354FB3">
              <w:rPr>
                <w:rFonts w:ascii="VNI-Times" w:hAnsi="VNI-Times"/>
                <w:sz w:val="28"/>
                <w:szCs w:val="28"/>
              </w:rPr>
              <w:t xml:space="preserve"> vôùi </w:t>
            </w:r>
            <w:r>
              <w:rPr>
                <w:rFonts w:ascii="VNI-Times" w:hAnsi="VNI-Times"/>
                <w:sz w:val="28"/>
                <w:szCs w:val="28"/>
              </w:rPr>
              <w:t>M</w:t>
            </w:r>
            <w:r w:rsidRPr="00354FB3">
              <w:rPr>
                <w:rFonts w:ascii="VNI-Times" w:hAnsi="VNI-Times"/>
                <w:sz w:val="28"/>
                <w:szCs w:val="28"/>
              </w:rPr>
              <w:t xml:space="preserve"> naèm giöõa A vaø </w:t>
            </w:r>
            <w:r>
              <w:rPr>
                <w:rFonts w:ascii="VNI-Times" w:hAnsi="VNI-Times"/>
                <w:sz w:val="28"/>
                <w:szCs w:val="28"/>
              </w:rPr>
              <w:t>B</w:t>
            </w:r>
            <w:r w:rsidRPr="00354FB3">
              <w:rPr>
                <w:rFonts w:ascii="VNI-Times" w:hAnsi="VNI-Times"/>
                <w:sz w:val="28"/>
                <w:szCs w:val="28"/>
              </w:rPr>
              <w:t xml:space="preserve"> giaûi thích caùch veõ.</w:t>
            </w:r>
          </w:p>
          <w:p w:rsidR="00E2044B" w:rsidRPr="00354FB3" w:rsidRDefault="00E2044B" w:rsidP="00F42D18">
            <w:pPr>
              <w:rPr>
                <w:rFonts w:ascii="VNI-Times" w:hAnsi="VNI-Times"/>
                <w:sz w:val="28"/>
                <w:szCs w:val="28"/>
              </w:rPr>
            </w:pPr>
            <w:r w:rsidRPr="00354FB3">
              <w:rPr>
                <w:rFonts w:ascii="VNI-Times" w:hAnsi="VNI-Times"/>
                <w:sz w:val="28"/>
                <w:szCs w:val="28"/>
              </w:rPr>
              <w:t>2) Treân hình coù nhöõng ñoaïn thaúng naøo ? Keå teân?</w:t>
            </w:r>
          </w:p>
          <w:p w:rsidR="00E2044B" w:rsidRPr="00354FB3" w:rsidRDefault="00E2044B" w:rsidP="00F42D18">
            <w:pPr>
              <w:rPr>
                <w:rFonts w:ascii="VNI-Times" w:hAnsi="VNI-Times"/>
                <w:sz w:val="28"/>
                <w:szCs w:val="28"/>
              </w:rPr>
            </w:pPr>
            <w:r w:rsidRPr="00354FB3">
              <w:rPr>
                <w:rFonts w:ascii="VNI-Times" w:hAnsi="VNI-Times"/>
                <w:sz w:val="28"/>
                <w:szCs w:val="28"/>
              </w:rPr>
              <w:t>3) Ño caùc ñoaïn thaúng treân hình.</w:t>
            </w:r>
          </w:p>
          <w:p w:rsidR="00E2044B" w:rsidRPr="00354FB3" w:rsidRDefault="00E2044B" w:rsidP="00F42D18">
            <w:pPr>
              <w:rPr>
                <w:rFonts w:ascii="VNI-Times" w:hAnsi="VNI-Times"/>
                <w:sz w:val="28"/>
                <w:szCs w:val="28"/>
              </w:rPr>
            </w:pPr>
            <w:r w:rsidRPr="00354FB3">
              <w:rPr>
                <w:rFonts w:ascii="VNI-Times" w:hAnsi="VNI-Times"/>
                <w:sz w:val="28"/>
                <w:szCs w:val="28"/>
              </w:rPr>
              <w:t>4) So saùnh A</w:t>
            </w:r>
            <w:r>
              <w:rPr>
                <w:rFonts w:ascii="VNI-Times" w:hAnsi="VNI-Times"/>
                <w:sz w:val="28"/>
                <w:szCs w:val="28"/>
              </w:rPr>
              <w:t>M</w:t>
            </w:r>
            <w:r w:rsidRPr="00354FB3">
              <w:rPr>
                <w:rFonts w:ascii="VNI-Times" w:hAnsi="VNI-Times"/>
                <w:sz w:val="28"/>
                <w:szCs w:val="28"/>
              </w:rPr>
              <w:t xml:space="preserve"> + </w:t>
            </w:r>
            <w:r>
              <w:rPr>
                <w:rFonts w:ascii="VNI-Times" w:hAnsi="VNI-Times"/>
                <w:sz w:val="28"/>
                <w:szCs w:val="28"/>
              </w:rPr>
              <w:t>M</w:t>
            </w:r>
            <w:r w:rsidRPr="00354FB3">
              <w:rPr>
                <w:rFonts w:ascii="VNI-Times" w:hAnsi="VNI-Times"/>
                <w:sz w:val="28"/>
                <w:szCs w:val="28"/>
              </w:rPr>
              <w:t>B</w:t>
            </w:r>
            <w:r>
              <w:rPr>
                <w:rFonts w:ascii="VNI-Times" w:hAnsi="VNI-Times"/>
                <w:sz w:val="28"/>
                <w:szCs w:val="28"/>
              </w:rPr>
              <w:t xml:space="preserve"> vôùi AB</w:t>
            </w:r>
            <w:r w:rsidRPr="00354FB3">
              <w:rPr>
                <w:rFonts w:ascii="VNI-Times" w:hAnsi="VNI-Times"/>
                <w:sz w:val="28"/>
                <w:szCs w:val="28"/>
              </w:rPr>
              <w:t xml:space="preserve"> ruùt ra nhaän xeùt.</w:t>
            </w:r>
          </w:p>
          <w:p w:rsidR="00E2044B" w:rsidRPr="00354FB3" w:rsidRDefault="00E2044B" w:rsidP="00F42D18">
            <w:pPr>
              <w:rPr>
                <w:rFonts w:ascii="VNI-Times" w:hAnsi="VNI-Times"/>
                <w:sz w:val="28"/>
                <w:szCs w:val="28"/>
              </w:rPr>
            </w:pPr>
            <w:r w:rsidRPr="00354FB3">
              <w:rPr>
                <w:rFonts w:ascii="VNI-Times" w:hAnsi="VNI-Times"/>
                <w:sz w:val="28"/>
                <w:szCs w:val="28"/>
              </w:rPr>
              <w:t xml:space="preserve">GV: Neáu M naèm giöõa A vaø B </w:t>
            </w:r>
            <w:r w:rsidRPr="00354FB3">
              <w:rPr>
                <w:rFonts w:ascii="VNI-Times" w:hAnsi="VNI-Times"/>
                <w:sz w:val="28"/>
                <w:szCs w:val="28"/>
              </w:rPr>
              <w:lastRenderedPageBreak/>
              <w:t>thì AM + MB = AB?</w:t>
            </w:r>
          </w:p>
          <w:p w:rsidR="00E2044B" w:rsidRPr="00354FB3" w:rsidRDefault="00E2044B" w:rsidP="00F42D18">
            <w:pPr>
              <w:rPr>
                <w:rFonts w:ascii="VNI-Times" w:hAnsi="VNI-Times"/>
                <w:sz w:val="28"/>
                <w:szCs w:val="28"/>
              </w:rPr>
            </w:pPr>
            <w:r w:rsidRPr="00354FB3">
              <w:rPr>
                <w:rFonts w:ascii="VNI-Times" w:hAnsi="VNI-Times"/>
                <w:sz w:val="28"/>
                <w:szCs w:val="28"/>
              </w:rPr>
              <w:t>GV: Yeâu caàu:</w:t>
            </w:r>
          </w:p>
          <w:p w:rsidR="00E2044B" w:rsidRPr="00354FB3" w:rsidRDefault="00E2044B" w:rsidP="00F42D18">
            <w:pPr>
              <w:rPr>
                <w:rFonts w:ascii="VNI-Times" w:hAnsi="VNI-Times"/>
                <w:sz w:val="28"/>
                <w:szCs w:val="28"/>
              </w:rPr>
            </w:pPr>
            <w:r w:rsidRPr="00354FB3">
              <w:rPr>
                <w:rFonts w:ascii="VNI-Times" w:hAnsi="VNI-Times"/>
                <w:sz w:val="28"/>
                <w:szCs w:val="28"/>
              </w:rPr>
              <w:t>1) Veõ ba ñieåm thaúng haøng A, M, B bieát M khoâng naèm giöõa A vaø B.</w:t>
            </w:r>
          </w:p>
          <w:p w:rsidR="00E2044B" w:rsidRPr="00354FB3" w:rsidRDefault="00E2044B" w:rsidP="00F42D18">
            <w:pPr>
              <w:rPr>
                <w:rFonts w:ascii="VNI-Times" w:hAnsi="VNI-Times"/>
                <w:sz w:val="28"/>
                <w:szCs w:val="28"/>
              </w:rPr>
            </w:pPr>
            <w:r w:rsidRPr="00354FB3">
              <w:rPr>
                <w:rFonts w:ascii="VNI-Times" w:hAnsi="VNI-Times"/>
                <w:sz w:val="28"/>
                <w:szCs w:val="28"/>
              </w:rPr>
              <w:t>2) Ño AM, MB, AB?</w:t>
            </w:r>
          </w:p>
          <w:p w:rsidR="00E2044B" w:rsidRPr="00354FB3" w:rsidRDefault="00E2044B" w:rsidP="00F42D18">
            <w:pPr>
              <w:rPr>
                <w:rFonts w:ascii="VNI-Times" w:hAnsi="VNI-Times"/>
                <w:sz w:val="28"/>
                <w:szCs w:val="28"/>
              </w:rPr>
            </w:pPr>
            <w:r w:rsidRPr="00354FB3">
              <w:rPr>
                <w:rFonts w:ascii="VNI-Times" w:hAnsi="VNI-Times"/>
                <w:sz w:val="28"/>
                <w:szCs w:val="28"/>
              </w:rPr>
              <w:t>So saùnh AM + MB vôùi A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5" type="#_x0000_t75" style="width:15pt;height:12pt" o:ole="">
                  <v:imagedata r:id="rId11" o:title=""/>
                </v:shape>
                <o:OLEObject Type="Embed" ProgID="Equation.DSMT4" ShapeID="_x0000_i1025" DrawAspect="Content" ObjectID="_1622101341" r:id="rId12"/>
              </w:object>
            </w:r>
            <w:r w:rsidRPr="00354FB3">
              <w:rPr>
                <w:rFonts w:ascii="VNI-Times" w:hAnsi="VNI-Times"/>
                <w:sz w:val="28"/>
                <w:szCs w:val="28"/>
              </w:rPr>
              <w:t xml:space="preserve"> Nhaän xeùt .</w:t>
            </w:r>
          </w:p>
          <w:p w:rsidR="00E2044B" w:rsidRPr="00354FB3" w:rsidRDefault="00E2044B" w:rsidP="00F42D18">
            <w:pPr>
              <w:rPr>
                <w:rFonts w:ascii="VNI-Times" w:hAnsi="VNI-Times"/>
                <w:sz w:val="28"/>
                <w:szCs w:val="28"/>
              </w:rPr>
            </w:pPr>
            <w:r w:rsidRPr="00354FB3">
              <w:rPr>
                <w:rFonts w:ascii="VNI-Times" w:hAnsi="VNI-Times"/>
                <w:sz w:val="28"/>
                <w:szCs w:val="28"/>
              </w:rPr>
              <w:t>GV: Vaäy neáu M naèm giöõa hai ñieåm A vaø B thì AM + MB = AB vaø ngöôïc laïi.</w:t>
            </w:r>
          </w:p>
          <w:p w:rsidR="00E2044B" w:rsidRPr="00354FB3" w:rsidRDefault="00E2044B" w:rsidP="00F42D18">
            <w:pPr>
              <w:rPr>
                <w:rFonts w:ascii="VNI-Times" w:hAnsi="VNI-Times"/>
                <w:sz w:val="28"/>
                <w:szCs w:val="28"/>
              </w:rPr>
            </w:pPr>
            <w:r w:rsidRPr="00354FB3">
              <w:rPr>
                <w:rFonts w:ascii="VNI-Times" w:hAnsi="VNI-Times"/>
                <w:sz w:val="28"/>
                <w:szCs w:val="28"/>
              </w:rPr>
              <w:t>GV: Treo baûng phuï ghi ví duï SGK vaø höôùng daãn HS caùch tìm ñoä daøi ñoaïn thaúng coøn laïi khi bieát tröôùc ñoä daøi 2 ñoaïn thaúng.</w:t>
            </w:r>
          </w:p>
          <w:p w:rsidR="00E2044B" w:rsidRPr="00354FB3" w:rsidRDefault="00E2044B" w:rsidP="00F42D18">
            <w:pPr>
              <w:rPr>
                <w:rFonts w:ascii="VNI-Times" w:hAnsi="VNI-Times"/>
                <w:sz w:val="28"/>
                <w:szCs w:val="28"/>
              </w:rPr>
            </w:pPr>
            <w:r w:rsidRPr="00354FB3">
              <w:rPr>
                <w:rFonts w:ascii="VNI-Times" w:hAnsi="VNI-Times"/>
                <w:sz w:val="28"/>
                <w:szCs w:val="28"/>
              </w:rPr>
              <w:t>GV: Cho hoïc sinh ñoïc SGK.</w:t>
            </w:r>
          </w:p>
          <w:p w:rsidR="00E2044B" w:rsidRPr="00354FB3" w:rsidRDefault="00E2044B" w:rsidP="00F42D18">
            <w:pPr>
              <w:rPr>
                <w:rFonts w:ascii="VNI-Times" w:hAnsi="VNI-Times"/>
                <w:sz w:val="28"/>
                <w:szCs w:val="28"/>
              </w:rPr>
            </w:pPr>
            <w:r w:rsidRPr="00354FB3">
              <w:rPr>
                <w:rFonts w:ascii="VNI-Times" w:hAnsi="VNI-Times"/>
                <w:sz w:val="28"/>
                <w:szCs w:val="28"/>
              </w:rPr>
              <w:t>Cho bieát ñeå ño khoaûng caùch giöõa hai ñieåm treân maët ñaát ta duøng duïng cuï gì ?</w:t>
            </w:r>
          </w:p>
        </w:tc>
        <w:tc>
          <w:tcPr>
            <w:tcW w:w="3614" w:type="dxa"/>
          </w:tcPr>
          <w:p w:rsidR="00E2044B" w:rsidRPr="00354FB3" w:rsidRDefault="00E2044B" w:rsidP="00F42D18">
            <w:pPr>
              <w:rPr>
                <w:sz w:val="28"/>
                <w:szCs w:val="28"/>
              </w:rPr>
            </w:pPr>
          </w:p>
          <w:p w:rsidR="00E2044B" w:rsidRPr="00354FB3" w:rsidRDefault="00E2044B" w:rsidP="00F42D18">
            <w:pPr>
              <w:rPr>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Thöïc hieän caùc yeâu caàu treân baûng.</w:t>
            </w:r>
          </w:p>
          <w:p w:rsidR="00E2044B" w:rsidRPr="00354FB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20955</wp:posOffset>
                      </wp:positionH>
                      <wp:positionV relativeFrom="paragraph">
                        <wp:posOffset>65405</wp:posOffset>
                      </wp:positionV>
                      <wp:extent cx="342900" cy="457200"/>
                      <wp:effectExtent l="0" t="0" r="0" b="0"/>
                      <wp:wrapNone/>
                      <wp:docPr id="32" name="Hộp Văn bản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margin-left:1.65pt;margin-top:5.15pt;width:27pt;height: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5mI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N8GmEkaAs9evbj+823Dr37+UWgJb35KlAY2UL1nU7A/6qDG2Z7IbfQcEdad5ey eK+RkPOaihU7V0r2NaMlJBram/7R1QFHW5Bl/0KWEJCujXRA20q1topQFwTo0LDrQ5PY1qACDk9J FAdgKcBERhMQgYtAk/3lTmnzlMkW2UWKFWjAgdPNpTY2GZrsXWwsIXPeNE4HjbhzAI7DCYSGq9Zm k3Bt/RQH8WK6mBKPROOFR4Is887zOfHGeTgZZafZfJ6Fn23ckCQ1L0smbJi9xELyZy3ciX0Qx0Fk Wja8tHA2Ja1Wy3mj0IaCxHP37Qpy5ObfTcMVAbjcoxRGJLiIYi8fTyceycnIiyfB1AvC+CIeByQm WX6X0iUX7N8poT7F8SgaDVr6LbfAfQ+50aTlBoZIw9sUTw9ONLEKXIjStdZQ3gzro1LY9G9LAe3e N9rp1Up0EKvZLrfujUyJDW/FvJTlNShYSVAYiBEmICxqqT5i1MM0SbH+sKaKYdQ8F/AK4pAQO37c xqkWI3VsWR5bqCgAKsUGo2E5N8PIWneKr2qINLw7Ic/h5VTcqfo2q917g4nhyO2mmx1Jx3vndTuD Z78AAAD//wMAUEsDBBQABgAIAAAAIQANnqeB2QAAAAYBAAAPAAAAZHJzL2Rvd25yZXYueG1sTI7B TsMwEETvSPyDtUjcqE1DaQlxKgTiCmqhSNy28TaJiNdR7Dbh71lOcBrNzmj2FevJd+pEQ2wDW7ie GVDEVXAt1xbe356vVqBiQnbYBSYL3xRhXZ6fFZi7MPKGTttUKxnhmKOFJqU+1zpWDXmMs9ATS3YI g8ckdqi1G3CUcd/puTG32mPL8qHBnh4bqr62R29h93L4/Lgxr/WTX/RjmIxmf6etvbyYHu5BJZrS Xxl+8QUdSmHahyO7qDoLWSZFORtRiRdL0b2F1TwDXRb6P375AwAA//8DAFBLAQItABQABgAIAAAA IQC2gziS/gAAAOEBAAATAAAAAAAAAAAAAAAAAAAAAABbQ29udGVudF9UeXBlc10ueG1sUEsBAi0A FAAGAAgAAAAhADj9If/WAAAAlAEAAAsAAAAAAAAAAAAAAAAALwEAAF9yZWxzLy5yZWxzUEsBAi0A FAAGAAgAAAAhAMgTmYjOAgAAywUAAA4AAAAAAAAAAAAAAAAALgIAAGRycy9lMm9Eb2MueG1sUEsB Ai0AFAAGAAgAAAAhAA2ep4HZAAAABgEAAA8AAAAAAAAAAAAAAAAAKAUAAGRycy9kb3ducmV2Lnht bFBLBQYAAAAABAAEAPMAAAAuBg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5888" behindDoc="0" locked="0" layoutInCell="1" allowOverlap="1">
                      <wp:simplePos x="0" y="0"/>
                      <wp:positionH relativeFrom="column">
                        <wp:posOffset>588645</wp:posOffset>
                      </wp:positionH>
                      <wp:positionV relativeFrom="paragraph">
                        <wp:posOffset>55880</wp:posOffset>
                      </wp:positionV>
                      <wp:extent cx="342900" cy="457200"/>
                      <wp:effectExtent l="0" t="0" r="0" b="0"/>
                      <wp:wrapNone/>
                      <wp:docPr id="31" name="Hộp Văn bản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9" o:spid="_x0000_s1169" type="#_x0000_t202" style="position:absolute;margin-left:46.35pt;margin-top:4.4pt;width:27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HfcgzQIAAMo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N8GmIkaAs9evbj+823Dr37+UWgJb35KlBs69R3OgH3qw4umO2F3EK/HWfdXcri vUZCzmsqVuxcKdnXjJaQZ2hv+kdXBxxtQZb9C1lCPLo20gFtK9XaIkJZEKBDv64PPWJbgwo4PCVR HIClABMZTUADLgJN9pc7pc1TJltkFylWIAEHTjeX2thkaLJ3sbGEzHnTOBk04s4BOA4nEBquWptN wnX1UxzEi+liSjwSjRceCbLMO8/nxBvn4WSUnWbzeRZ+tnFDktS8LJmwYfYKC8mfdXCn9UEbB41p 2fDSwtmUtFot541CGwoKz923K8iRm383DVcE4HKPUhiR4CKKvXw8nXgkJyMvngRTLwjji3gckJhk +V1Kl1ywf6eE+hTHo2g0aOm33AL3PeRGk5YbmCENb1M8PTjRxCpwIUrXWkN5M6yPSmHTvy0FtHvf aKdXK9FBrGa73LonMh3Z8FbMS1leg4KVBIWBGGEAwqKW6iNGPQyTFOsPa6oYRs1zAa8gDgmx08dt nGoxUseW5bGFigKgUmwwGpZzM0ysdaf4qoZIw7sT8hxeTsWdqm+z2r03GBiO3G642Yl0vHdetyN4 9gsAAP//AwBQSwMEFAAGAAgAAAAhACV9P7PaAAAABwEAAA8AAABkcnMvZG93bnJldi54bWxMj8tO wzAQRfdI/IM1SOyoTVVKmsapEIgtiPKQupvG0yQiHkex24S/Z7qC5dG9unOm2Ey+UycaYhvYwu3M gCKugmu5tvDx/nyTgYoJ2WEXmCz8UIRNeXlRYO7CyG902qZayQjHHC00KfW51rFqyGOchZ5YskMY PCbBodZuwFHGfafnxiy1x5blQoM9PTZUfW+P3sLny2H3tTCv9ZO/68cwGc1+pa29vpoe1qASTemv DGd9UYdSnPbhyC6qzsJqfi9NC5k8cI4XS+G9sMlAl4X+71/+AgAA//8DAFBLAQItABQABgAIAAAA IQC2gziS/gAAAOEBAAATAAAAAAAAAAAAAAAAAAAAAABbQ29udGVudF9UeXBlc10ueG1sUEsBAi0A FAAGAAgAAAAhADj9If/WAAAAlAEAAAsAAAAAAAAAAAAAAAAALwEAAF9yZWxzLy5yZWxzUEsBAi0A FAAGAAgAAAAhAFod9yDNAgAAygUAAA4AAAAAAAAAAAAAAAAALgIAAGRycy9lMm9Eb2MueG1sUEsB Ai0AFAAGAAgAAAAhACV9P7PaAAAABwEAAA8AAAAAAAAAAAAAAAAAJwUAAGRycy9kb3ducmV2Lnht bFBLBQYAAAAABAAEAPMAAAAuBg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510665</wp:posOffset>
                      </wp:positionH>
                      <wp:positionV relativeFrom="paragraph">
                        <wp:posOffset>55880</wp:posOffset>
                      </wp:positionV>
                      <wp:extent cx="342900" cy="457200"/>
                      <wp:effectExtent l="0" t="0" r="0" b="0"/>
                      <wp:wrapNone/>
                      <wp:docPr id="30" name="Hộp Văn bản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 o:spid="_x0000_s1170" type="#_x0000_t202" style="position:absolute;margin-left:118.95pt;margin-top:4.4pt;width:27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xtZzw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N8CuURtIUePfvx/eZbh979/CLQkt58FSh0heo7nYD/VQc3zPZCbqHhjrTuLmXx XiMh5zUVK3aulOxrRktINLQl9o+u2tboRFuQZf9ClhCQro10QNtKtbaKUBcE6JDR9aFJbGtQAYen JIoDsBRgIqMJiMBFoMn+cqe0ecpki+wixQo04MDp5lIbmwxN9i42lpA5bxqng0bcOQDH4QRCw1Vr s0m4tn6Kg3gxXUyJR6LxwiNBlnnn+Zx44zycjLLTbD7Pws82bkiSmpclEzbMXmIh+bMW7sQ+iOMg Mi0bXlo4m5JWq+W8UWhDQeK5+3YFOXLz76bhigBc7lEKIxJcRLGXj6cTj+Rk5MWTYOoFYXwRjwMS kyy/S+mSC/bvlFCf4ngUjQYt/ZZb4L6H3GjScgNDpOFtiqcHJ5pYBS5E6VprKG+G9VEpbPq3pYB2 7xvt9GolOojVbJdb90amYxve6ncpy2tQsJKgMBAjTEBY1FJ9xKiHaZJi/WFNFcOoeS7gFcQhIeBm 3MapFiN1bFkeW6goACrFBqNhOTfDyFp3iq9qiDS8OyHP4eVU3Kn6Nqvde4OJ4cjtppsdScd753U7 g2e/AAAA//8DAFBLAwQUAAYACAAAACEA37m92tsAAAAIAQAADwAAAGRycy9kb3ducmV2LnhtbEyP zU7DMBCE70h9B2uRuFG7AdokxKkQiCuohSJxc+NtEjVeR7HbhLdnOdHjpxnNT7GeXCfOOITWk4bF XIFAqrxtqdbw+fF6m4II0ZA1nSfU8IMB1uXsqjC59SNt8LyNteAQCrnR0MTY51KGqkFnwtz3SKwd /OBMZBxqaQczcrjrZKLUUjrTEjc0psfnBqvj9uQ07N4O31/36r1+cQ/96CclyWVS65vr6ekRRMQp /pvhbz5Ph5I37f2JbBCdhuRulbFVQ8oPWE+yBfOeWaUgy0JeHih/AQAA//8DAFBLAQItABQABgAI AAAAIQC2gziS/gAAAOEBAAATAAAAAAAAAAAAAAAAAAAAAABbQ29udGVudF9UeXBlc10ueG1sUEsB Ai0AFAAGAAgAAAAhADj9If/WAAAAlAEAAAsAAAAAAAAAAAAAAAAALwEAAF9yZWxzLy5yZWxzUEsB Ai0AFAAGAAgAAAAhAJlDG1nPAgAAywUAAA4AAAAAAAAAAAAAAAAALgIAAGRycy9lMm9Eb2MueG1s UEsBAi0AFAAGAAgAAAAhAN+5vdrbAAAACAEAAA8AAAAAAAAAAAAAAAAAKQUAAGRycy9kb3ducmV2 LnhtbFBLBQYAAAAABAAEAPMAAAAxBg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sidR="00E2044B">
              <w:rPr>
                <w:rFonts w:ascii="VNI-Times" w:hAnsi="VNI-Times"/>
                <w:sz w:val="28"/>
                <w:szCs w:val="28"/>
              </w:rPr>
              <w:t xml:space="preserve">  A          M</w:t>
            </w:r>
            <w:r w:rsidR="00E2044B" w:rsidRPr="00354FB3">
              <w:rPr>
                <w:rFonts w:ascii="VNI-Times" w:hAnsi="VNI-Times"/>
                <w:sz w:val="28"/>
                <w:szCs w:val="28"/>
              </w:rPr>
              <w:t xml:space="preserve">                  </w:t>
            </w:r>
            <w:r w:rsidR="00E2044B">
              <w:rPr>
                <w:rFonts w:ascii="VNI-Times" w:hAnsi="VNI-Times"/>
                <w:sz w:val="28"/>
                <w:szCs w:val="28"/>
              </w:rPr>
              <w:t>B</w:t>
            </w:r>
          </w:p>
          <w:p w:rsidR="00E2044B" w:rsidRPr="00354FB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4864" behindDoc="0" locked="0" layoutInCell="1" allowOverlap="1">
                      <wp:simplePos x="0" y="0"/>
                      <wp:positionH relativeFrom="column">
                        <wp:posOffset>154305</wp:posOffset>
                      </wp:positionH>
                      <wp:positionV relativeFrom="paragraph">
                        <wp:posOffset>88264</wp:posOffset>
                      </wp:positionV>
                      <wp:extent cx="1468120" cy="0"/>
                      <wp:effectExtent l="0" t="0" r="17780" b="19050"/>
                      <wp:wrapNone/>
                      <wp:docPr id="28" name="Đường nối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8"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5pt,6.95pt" to="127.75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QSOQIAAD8EAAAOAAAAZHJzL2Uyb0RvYy54bWysU0Gu0zAQ3SNxByv7Nk1JSxs1/UJNy+YD lX45gGs7jYVjW7bbtEJIIFbsuAI3YMEN+PqrHoqx21T9sEGILJyxZ+b5zczz5GZfC7RjxnIl8yjp 9iLEJFGUy00evV0tOqMIWYclxUJJlkcHZqOb6dMnk0ZnrK8qJSgzCECkzRqdR5VzOotjSypWY9tV mklwlsrU2MHWbGJqcAPotYj7vd4wbpSh2ijCrIXT4uSMpgG/LBlxb8rSModEHgE3F1YT1rVf4+kE ZxuDdcXJmQb+BxY15hIuvUAV2GG0NfwPqJoTo6wqXZeoOlZlyQkLNUA1Se+3au4qrFmoBZpj9aVN 9v/Bkte7pUGc5lEfJiVxDTO6//rw/eHb8aPcIPnzx/ETR6vq/vPxC+xHvmGNthnkzeTS+JLJXt7p W0XeWSTVrMJywwLx1UEDWOIz4kcpfmM1XLtuXikKMXjrVOjevjS1h4S+oH0Y0uEyJLZ3iMBhkg5H SR9mSVpfjLM2URvrXjJVI2/kkeDS9w9neHdrnSeCszbEH0u14EIEDQiJmjwaD/qDkGCV4NQ7fZg1 m/VMGLTDXkXhC1WB5zrMqK2kAaximM7PtsNcnGy4XEiPB6UAnbN1ksn7cW88H81HaSftD+edtFcU nReLWdoZLpLng+JZMZsVyQdPLUmzilPKpGfXSjZJ/04S58dzEttFtJc2xI/RQ7+AbPsPpMMs/fhO Qlgreliadsag0hB8flH+GVzvwb5+99NfAAAA//8DAFBLAwQUAAYACAAAACEARTxIxdwAAAAIAQAA DwAAAGRycy9kb3ducmV2LnhtbEyPwU7DMBBE70j8g7VIXCrqkBAEIU6FgNy4UEBct/GSRMTrNHbb wNeziAMcd2Y0+6ZczW5Qe5pC79nA+TIBRdx423Nr4OW5PrsCFSKyxcEzGfikAKvq+KjEwvoDP9F+ HVslJRwKNNDFOBZah6Yjh2HpR2Lx3v3kMMo5tdpOeJByN+g0SS61w57lQ4cj3XXUfKx3zkCoX2lb fy2aRfKWtZ7S7f3jAxpzejLf3oCKNMe/MPzgCzpUwrTxO7ZBDQbSi0ySomfXoMRP8zwHtfkVdFXq /wOqbwAAAP//AwBQSwECLQAUAAYACAAAACEAtoM4kv4AAADhAQAAEwAAAAAAAAAAAAAAAAAAAAAA W0NvbnRlbnRfVHlwZXNdLnhtbFBLAQItABQABgAIAAAAIQA4/SH/1gAAAJQBAAALAAAAAAAAAAAA AAAAAC8BAABfcmVscy8ucmVsc1BLAQItABQABgAIAAAAIQAg+FQSOQIAAD8EAAAOAAAAAAAAAAAA AAAAAC4CAABkcnMvZTJvRG9jLnhtbFBLAQItABQABgAIAAAAIQBFPEjF3AAAAAgBAAAPAAAAAAAA AAAAAAAAAJMEAABkcnMvZG93bnJldi54bWxQSwUGAAAAAAQABADzAAAAnAUAAAAA "/>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A</w:t>
            </w:r>
            <w:r>
              <w:rPr>
                <w:rFonts w:ascii="VNI-Times" w:hAnsi="VNI-Times"/>
                <w:sz w:val="28"/>
                <w:szCs w:val="28"/>
              </w:rPr>
              <w:t>M =      ; MB</w:t>
            </w:r>
            <w:r w:rsidRPr="00354FB3">
              <w:rPr>
                <w:rFonts w:ascii="VNI-Times" w:hAnsi="VNI-Times"/>
                <w:sz w:val="28"/>
                <w:szCs w:val="28"/>
              </w:rPr>
              <w:t xml:space="preserve"> =      ;</w:t>
            </w:r>
          </w:p>
          <w:p w:rsidR="00E2044B" w:rsidRPr="00354FB3" w:rsidRDefault="00E2044B" w:rsidP="00F42D18">
            <w:pPr>
              <w:rPr>
                <w:rFonts w:ascii="VNI-Times" w:hAnsi="VNI-Times"/>
                <w:sz w:val="28"/>
                <w:szCs w:val="28"/>
              </w:rPr>
            </w:pPr>
            <w:r w:rsidRPr="00354FB3">
              <w:rPr>
                <w:rFonts w:ascii="VNI-Times" w:hAnsi="VNI-Times"/>
                <w:sz w:val="28"/>
                <w:szCs w:val="28"/>
              </w:rPr>
              <w:t>A</w:t>
            </w:r>
            <w:r>
              <w:rPr>
                <w:rFonts w:ascii="VNI-Times" w:hAnsi="VNI-Times"/>
                <w:sz w:val="28"/>
                <w:szCs w:val="28"/>
              </w:rPr>
              <w:t>B</w:t>
            </w:r>
            <w:r w:rsidRPr="00354FB3">
              <w:rPr>
                <w:rFonts w:ascii="VNI-Times" w:hAnsi="VNI-Times"/>
                <w:sz w:val="28"/>
                <w:szCs w:val="28"/>
              </w:rPr>
              <w:t xml:space="preserve"> =      </w:t>
            </w:r>
          </w:p>
          <w:p w:rsidR="00E2044B" w:rsidRPr="00354FB3" w:rsidRDefault="00E2044B" w:rsidP="00F42D18">
            <w:pPr>
              <w:rPr>
                <w:rFonts w:ascii="VNI-Times" w:hAnsi="VNI-Times"/>
                <w:sz w:val="28"/>
                <w:szCs w:val="28"/>
              </w:rPr>
            </w:pPr>
            <w:r w:rsidRPr="00354FB3">
              <w:rPr>
                <w:rFonts w:ascii="VNI-Times" w:hAnsi="VNI-Times"/>
                <w:sz w:val="28"/>
                <w:szCs w:val="28"/>
              </w:rPr>
              <w:lastRenderedPageBreak/>
              <w:t>A</w:t>
            </w:r>
            <w:r>
              <w:rPr>
                <w:rFonts w:ascii="VNI-Times" w:hAnsi="VNI-Times"/>
                <w:sz w:val="28"/>
                <w:szCs w:val="28"/>
              </w:rPr>
              <w:t>M</w:t>
            </w:r>
            <w:r w:rsidRPr="00354FB3">
              <w:rPr>
                <w:rFonts w:ascii="VNI-Times" w:hAnsi="VNI-Times"/>
                <w:sz w:val="28"/>
                <w:szCs w:val="28"/>
              </w:rPr>
              <w:t xml:space="preserve"> + </w:t>
            </w:r>
            <w:r>
              <w:rPr>
                <w:rFonts w:ascii="VNI-Times" w:hAnsi="VNI-Times"/>
                <w:sz w:val="28"/>
                <w:szCs w:val="28"/>
              </w:rPr>
              <w:t>MB</w:t>
            </w:r>
            <w:r w:rsidRPr="00354FB3">
              <w:rPr>
                <w:rFonts w:ascii="VNI-Times" w:hAnsi="VNI-Times"/>
                <w:sz w:val="28"/>
                <w:szCs w:val="28"/>
              </w:rPr>
              <w:t xml:space="preserve">  = A</w:t>
            </w:r>
            <w:r>
              <w:rPr>
                <w:rFonts w:ascii="VNI-Times" w:hAnsi="VNI-Times"/>
                <w:sz w:val="28"/>
                <w:szCs w:val="28"/>
              </w:rPr>
              <w:t>B</w:t>
            </w:r>
          </w:p>
          <w:p w:rsidR="00E2044B" w:rsidRPr="00354FB3" w:rsidRDefault="00E2044B" w:rsidP="00F42D18">
            <w:pPr>
              <w:rPr>
                <w:rFonts w:ascii="VNI-Times" w:hAnsi="VNI-Times"/>
                <w:sz w:val="28"/>
                <w:szCs w:val="28"/>
              </w:rPr>
            </w:pPr>
          </w:p>
          <w:p w:rsidR="00E2044B"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Neáu M naèm giöõa A vaø B thì AM + MB =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Thöïc hieän:</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6" type="#_x0000_t75" style="width:15pt;height:12pt" o:ole="">
                  <v:imagedata r:id="rId11" o:title=""/>
                </v:shape>
                <o:OLEObject Type="Embed" ProgID="Equation.DSMT4" ShapeID="_x0000_i1026" DrawAspect="Content" ObjectID="_1622101342" r:id="rId13"/>
              </w:object>
            </w:r>
            <w:r w:rsidRPr="00354FB3">
              <w:rPr>
                <w:rFonts w:ascii="VNI-Times" w:hAnsi="VNI-Times"/>
                <w:sz w:val="28"/>
                <w:szCs w:val="28"/>
              </w:rPr>
              <w:t xml:space="preserve"> Nhaän xeùt: Neáu ñieåm M khoâng naèm giöõa hai ñieåm A, B thì AM + MB </w:t>
            </w:r>
            <w:r w:rsidRPr="00354FB3">
              <w:rPr>
                <w:rFonts w:ascii="VNI-Times" w:hAnsi="VNI-Times"/>
                <w:position w:val="-4"/>
                <w:sz w:val="28"/>
                <w:szCs w:val="28"/>
              </w:rPr>
              <w:object w:dxaOrig="220" w:dyaOrig="220">
                <v:shape id="_x0000_i1027" type="#_x0000_t75" style="width:11.25pt;height:11.25pt" o:ole="">
                  <v:imagedata r:id="rId14" o:title=""/>
                </v:shape>
                <o:OLEObject Type="Embed" ProgID="Equation.DSMT4" ShapeID="_x0000_i1027" DrawAspect="Content" ObjectID="_1622101343" r:id="rId15"/>
              </w:object>
            </w:r>
            <w:r w:rsidRPr="00354FB3">
              <w:rPr>
                <w:rFonts w:ascii="VNI-Times" w:hAnsi="VNI-Times"/>
                <w:sz w:val="28"/>
                <w:szCs w:val="28"/>
              </w:rPr>
              <w:t xml:space="preserve">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HS: Nhaéc laïi cho HS ghi baøi.</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sz w:val="28"/>
                <w:szCs w:val="28"/>
              </w:rPr>
            </w:pPr>
            <w:r w:rsidRPr="00354FB3">
              <w:rPr>
                <w:rFonts w:ascii="VNI-Times" w:hAnsi="VNI-Times"/>
                <w:sz w:val="28"/>
                <w:szCs w:val="28"/>
              </w:rPr>
              <w:t>HS: Quan saùt.</w:t>
            </w:r>
          </w:p>
        </w:tc>
        <w:tc>
          <w:tcPr>
            <w:tcW w:w="3406" w:type="dxa"/>
          </w:tcPr>
          <w:p w:rsidR="00E2044B" w:rsidRPr="001F3B6B" w:rsidRDefault="00E2044B" w:rsidP="00F42D18">
            <w:pPr>
              <w:rPr>
                <w:b/>
                <w:sz w:val="28"/>
                <w:szCs w:val="28"/>
              </w:rPr>
            </w:pPr>
            <w:r w:rsidRPr="001F3B6B">
              <w:rPr>
                <w:b/>
                <w:sz w:val="28"/>
                <w:szCs w:val="28"/>
              </w:rPr>
              <w:lastRenderedPageBreak/>
              <w:t>§8. KHI NÀO THÌ AM + MB = AB ?</w:t>
            </w:r>
          </w:p>
          <w:p w:rsidR="00E2044B" w:rsidRDefault="00E2044B" w:rsidP="00F42D18">
            <w:pPr>
              <w:rPr>
                <w:b/>
                <w:sz w:val="28"/>
                <w:szCs w:val="28"/>
                <w:u w:val="single"/>
              </w:rPr>
            </w:pPr>
            <w:r w:rsidRPr="00354FB3">
              <w:rPr>
                <w:rFonts w:ascii="VNI-Times" w:hAnsi="VNI-Times"/>
                <w:b/>
                <w:sz w:val="28"/>
                <w:szCs w:val="28"/>
                <w:u w:val="single"/>
              </w:rPr>
              <w:t xml:space="preserve">1) Khi naøo thì toång ñoä daøi </w:t>
            </w:r>
            <w:r w:rsidRPr="00354FB3">
              <w:rPr>
                <w:b/>
                <w:sz w:val="28"/>
                <w:szCs w:val="28"/>
                <w:u w:val="single"/>
              </w:rPr>
              <w:t xml:space="preserve">đoạn thẳng AM và  </w:t>
            </w:r>
          </w:p>
          <w:p w:rsidR="00E2044B" w:rsidRDefault="00E2044B" w:rsidP="00F42D18">
            <w:pPr>
              <w:rPr>
                <w:rFonts w:ascii="VNI-Times" w:hAnsi="VNI-Times"/>
                <w:b/>
                <w:sz w:val="28"/>
                <w:szCs w:val="28"/>
                <w:u w:val="single"/>
              </w:rPr>
            </w:pPr>
            <w:r w:rsidRPr="00354FB3">
              <w:rPr>
                <w:b/>
                <w:sz w:val="28"/>
                <w:szCs w:val="28"/>
                <w:u w:val="single"/>
              </w:rPr>
              <w:t>MB</w:t>
            </w:r>
            <w:r w:rsidRPr="00354FB3">
              <w:rPr>
                <w:rFonts w:ascii="VNI-Times" w:hAnsi="VNI-Times"/>
                <w:b/>
                <w:sz w:val="28"/>
                <w:szCs w:val="28"/>
                <w:u w:val="single"/>
              </w:rPr>
              <w:t xml:space="preserve"> baèng </w:t>
            </w:r>
            <w:r w:rsidRPr="001F3B6B">
              <w:rPr>
                <w:b/>
                <w:sz w:val="28"/>
                <w:szCs w:val="28"/>
                <w:u w:val="single"/>
              </w:rPr>
              <w:t>đoạn thẳng</w:t>
            </w:r>
            <w:r w:rsidRPr="00354FB3">
              <w:rPr>
                <w:b/>
                <w:sz w:val="28"/>
                <w:szCs w:val="28"/>
                <w:u w:val="single"/>
              </w:rPr>
              <w:t xml:space="preserve"> </w:t>
            </w:r>
            <w:r w:rsidRPr="00354FB3">
              <w:rPr>
                <w:rFonts w:ascii="VNI-Times" w:hAnsi="VNI-Times"/>
                <w:b/>
                <w:sz w:val="28"/>
                <w:szCs w:val="28"/>
                <w:u w:val="single"/>
              </w:rPr>
              <w:t>AB?</w:t>
            </w:r>
          </w:p>
          <w:p w:rsidR="00E2044B" w:rsidRDefault="00E2044B" w:rsidP="00F42D18">
            <w:pPr>
              <w:rPr>
                <w:rFonts w:ascii="VNI-Times" w:hAnsi="VNI-Times"/>
                <w:b/>
                <w:sz w:val="28"/>
                <w:szCs w:val="28"/>
                <w:u w:val="single"/>
              </w:rPr>
            </w:pPr>
          </w:p>
          <w:p w:rsidR="00E2044B" w:rsidRPr="00354FB3" w:rsidRDefault="00E2044B" w:rsidP="00F42D18">
            <w:pPr>
              <w:rPr>
                <w:rFonts w:ascii="VNI-Times" w:hAnsi="VNI-Times"/>
                <w:b/>
                <w:sz w:val="28"/>
                <w:szCs w:val="28"/>
                <w:u w:val="single"/>
              </w:rPr>
            </w:pPr>
          </w:p>
          <w:p w:rsidR="00E2044B" w:rsidRPr="00354FB3" w:rsidRDefault="001A3285" w:rsidP="00F42D18">
            <w:pPr>
              <w:rPr>
                <w:rFonts w:ascii="VNI-Times" w:hAnsi="VNI-Times"/>
                <w:sz w:val="28"/>
                <w:szCs w:val="28"/>
              </w:rPr>
            </w:pPr>
            <w:r>
              <w:rPr>
                <w:noProof/>
                <w:lang w:val="en-US" w:eastAsia="en-US"/>
              </w:rPr>
              <mc:AlternateContent>
                <mc:Choice Requires="wps">
                  <w:drawing>
                    <wp:anchor distT="0" distB="0" distL="114300" distR="114300" simplePos="0" relativeHeight="251691008" behindDoc="0" locked="0" layoutInCell="1" allowOverlap="1">
                      <wp:simplePos x="0" y="0"/>
                      <wp:positionH relativeFrom="column">
                        <wp:posOffset>1501140</wp:posOffset>
                      </wp:positionH>
                      <wp:positionV relativeFrom="paragraph">
                        <wp:posOffset>3175</wp:posOffset>
                      </wp:positionV>
                      <wp:extent cx="342900" cy="457200"/>
                      <wp:effectExtent l="0" t="0" r="0" b="0"/>
                      <wp:wrapNone/>
                      <wp:docPr id="27" name="Hộp Văn bản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5" o:spid="_x0000_s1171" type="#_x0000_t202" style="position:absolute;margin-left:118.2pt;margin-top:.25pt;width:27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n5kzgIAAMsFAAAOAAAAZHJzL2Uyb0RvYy54bWysVM2O0zAQviPxDpbv2fzg/iTadLXbNIC0 /EgL3N3EaSwSO9hu0wVx4sRz8Aq8ARz3oRg7bbe7KyQE5BDZnvE38818ntOzbdugDVOaS5Hi8CTA iIlCllysUvz2Te5NMdKGipI2UrAUXzONz2aPH532XcIiWcumZAoBiNBJ36W4NqZLfF8XNWupPpEd E2CspGqpga1a+aWiPaC3jR8FwdjvpSo7JQumNZxmgxHPHH5VscK8qirNDGpSDLkZ91fuv7R/f3ZK k5WiXc2LXRr0L7JoKRcQ9ACVUUPRWvEHUC0vlNSyMieFbH1ZVbxgjgOwCYN7bK5q2jHHBYqju0OZ 9P+DLV5uXivEyxRHE4wEbaFHz358v/nWoXc/vwi0pDdfBQpHtlB9pxPwv+rghtleyC003JHW3aUs 3msk5LymYsXOlZJ9zWgJiYb2pn90dcDRFmTZv5AlBKRrIx3QtlKtrSLUBQE6NOz60CS2NaiAwyck igOwFGAiowmIwEWgyf5yp7R5ymSL7CLFCjTgwOnmUhubDE32LjaWkDlvGqeDRtw5AMfhBELDVWuz Sbi2foqDeDFdTIlHovHCI0GWeef5nHjjPJyMsifZfJ6Fn23ckCQ1L0smbJi9xELyZy3ciX0Qx0Fk Wja8tHA2Ja1Wy3mj0IaCxHP37Qpy5ObfTcMVAbjcoxRGJLiIYi8fTyceycnIiyfB1AvC+CIeByQm WX6X0iUX7N8poT7F8SgaDVr6LbfAfQ+50aTlBoZIw9sUTw9ONLEKXIjStdZQ3gzro1LY9G9LAe3e N9rp1Up0EKvZLrfujUwnNrwV81KW16BgJUFhIEaYgLCopfqIUQ/TJMX6w5oqhlHzXMAriENC7Phx G6dajNSxZXlsoaIAqBQbjIbl3Awja90pvqoh0vDuhDyHl1Nxp+rbrHbvDSaGI7ebbnYkHe+d1+0M nv0CAAD//wMAUEsDBBQABgAIAAAAIQA8Zmo52wAAAAcBAAAPAAAAZHJzL2Rvd25yZXYueG1sTI5N T8MwEETvSPwHa5G4UZvQFBqyqRCIK4jyIXFz420SEa+j2G3Cv2c5wXE0ozev3My+V0caYxcY4XJh QBHXwXXcILy9Pl7cgIrJsrN9YEL4pgib6vSktIULE7/QcZsaJRCOhUVoUxoKrWPdkrdxEQZi6fZh 9DZJHBvtRjsJ3Pc6M2alve1YHlo70H1L9df24BHen/afH0vz3Dz4fJjCbDT7tUY8P5vvbkElmtPf GH71RR0qcdqFA7uoeoTsarWUKUIOSupsbSTuEK6zHHRV6v/+1Q8AAAD//wMAUEsBAi0AFAAGAAgA AAAhALaDOJL+AAAA4QEAABMAAAAAAAAAAAAAAAAAAAAAAFtDb250ZW50X1R5cGVzXS54bWxQSwEC LQAUAAYACAAAACEAOP0h/9YAAACUAQAACwAAAAAAAAAAAAAAAAAvAQAAX3JlbHMvLnJlbHNQSwEC LQAUAAYACAAAACEA5IJ+ZM4CAADLBQAADgAAAAAAAAAAAAAAAAAuAgAAZHJzL2Uyb0RvYy54bWxQ SwECLQAUAAYACAAAACEAPGZqOdsAAAAHAQAADwAAAAAAAAAAAAAAAAAoBQAAZHJzL2Rvd25yZXYu eG1sUEsFBgAAAAAEAAQA8wAAADAGA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567690</wp:posOffset>
                      </wp:positionH>
                      <wp:positionV relativeFrom="paragraph">
                        <wp:posOffset>-2540</wp:posOffset>
                      </wp:positionV>
                      <wp:extent cx="342900" cy="457200"/>
                      <wp:effectExtent l="0" t="0" r="0" b="0"/>
                      <wp:wrapNone/>
                      <wp:docPr id="26" name="Hộp Văn bản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2" type="#_x0000_t202" style="position:absolute;margin-left:44.7pt;margin-top:-.2pt;width:27pt;height: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6MXszgIAAMsFAAAOAAAAZHJzL2Uyb0RvYy54bWysVM2O0zAQviPxDpbv2fzgtkm06Wq3aQFp +ZEWuLuJ01gkdrDdpgvixInn4BV4AzjuQzF22m53V0gIyCGyPeNv5pv5PKdn27ZBG6Y0lyLD4UmA EROFLLlYZfjtm4UXY6QNFSVtpGAZvmYan00fPzrtu5RFspZNyRQCEKHTvstwbUyX+r4uatZSfSI7 JsBYSdVSA1u18ktFe0BvGz8KgrHfS1V2ShZMazjNByOeOvyqYoV5VVWaGdRkGHIz7q/cf2n//vSU pitFu5oXuzToX2TRUi4g6AEqp4aiteIPoFpeKKllZU4K2fqyqnjBHAdgEwb32FzVtGOOCxRHd4cy 6f8HW7zcvFaIlxmOxhgJ2kKPnv34fvOtQ+9+fhFoSW++ChQSW6i+0yn4X3Vww2wv5BYa7kjr7lIW 7zUSclZTsWLnSsm+ZrSEREN70z+6OuBoC7LsX8gSAtK1kQ5oW6nWVhHqggAdGnZ9aBLbGlTA4RMS JQFYCjCR0QRE4CLQdH+5U9o8ZbJFdpFhBRpw4HRzqY1NhqZ7FxtLyAVvGqeDRtw5AMfhBELDVWuz Sbi2fkqCZB7PY+KRaDz3SJDn3vliRrzxIpyM8if5bJaHn23ckKQ1L0smbJi9xELyZy3ciX0Qx0Fk Wja8tHA2Ja1Wy1mj0IaCxBfu2xXkyM2/m4YrAnC5RymMSHARJd5iHE88siAjL5kEsReEyUUyDkhC 8sVdSpdcsH+nhPoMJ6NoNGjpt9wC9z3kRtOWGxgiDW8zHB+caGoVOBela62hvBnWR6Ww6d+WAtq9 b7TTq5XoIFazXW7dG4ljG96KeSnLa1CwkqAwECNMQFjUUn3EqIdpkmH9YU0Vw6h5LuAVJCEhdvy4 jVMtRurYsjy2UFEAVIYNRsNyZoaRte4UX9UQaXh3Qp7Dy6m4U/VtVrv3BhPDkdtNNzuSjvfO63YG T38BAAD//wMAUEsDBBQABgAIAAAAIQBjsUPg2wAAAAcBAAAPAAAAZHJzL2Rvd25yZXYueG1sTI7N TsMwEITvSLyDtUjcWrsQShuyqRCIK4jyI3Fz420SEa+j2G3C27M9wWl2NKPZr9hMvlNHGmIbGGEx N6CIq+BarhHe355mK1AxWXa2C0wIPxRhU56fFTZ3YeRXOm5TrWSEY24RmpT6XOtYNeRtnIeeWLJ9 GLxNYodau8GOMu47fWXMUnvbsnxobE8PDVXf24NH+Hjef31m5qV+9Df9GCaj2a814uXFdH8HKtGU /spwwhd0KIVpFw7souoQVutMmggzkVOcXcuxQ7hdLEGXhf7PX/4CAAD//wMAUEsBAi0AFAAGAAgA AAAhALaDOJL+AAAA4QEAABMAAAAAAAAAAAAAAAAAAAAAAFtDb250ZW50X1R5cGVzXS54bWxQSwEC LQAUAAYACAAAACEAOP0h/9YAAACUAQAACwAAAAAAAAAAAAAAAAAvAQAAX3JlbHMvLnJlbHNQSwEC LQAUAAYACAAAACEA6+jF7M4CAADLBQAADgAAAAAAAAAAAAAAAAAuAgAAZHJzL2Uyb0RvYy54bWxQ SwECLQAUAAYACAAAACEAY7FD4NsAAAAHAQAADwAAAAAAAAAAAAAAAAAoBQAAZHJzL2Rvd25yZXYu eG1sUEsFBgAAAAAEAAQA8wAAADAGA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5715</wp:posOffset>
                      </wp:positionH>
                      <wp:positionV relativeFrom="paragraph">
                        <wp:posOffset>3175</wp:posOffset>
                      </wp:positionV>
                      <wp:extent cx="342900" cy="457200"/>
                      <wp:effectExtent l="0" t="0" r="0" b="0"/>
                      <wp:wrapNone/>
                      <wp:docPr id="25" name="Hộp Văn bản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E84F21" w:rsidRDefault="00E2044B" w:rsidP="00E2044B">
                                  <w:pPr>
                                    <w:rPr>
                                      <w:b/>
                                      <w:sz w:val="40"/>
                                      <w:szCs w:val="40"/>
                                    </w:rPr>
                                  </w:pPr>
                                  <w:r w:rsidRPr="00E84F21">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3" type="#_x0000_t202" style="position:absolute;margin-left:.45pt;margin-top:.25pt;width:27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D3m8zgIAAMsFAAAOAAAAZHJzL2Uyb0RvYy54bWysVM2O0zAQviPxDpbv2fys+5NoU7TbNIC0 /EgL3N3EaSwSO9hu0wVx4sRz8Aq8ARz3oRg7bbe7KyQE5BDZnvE38818nrMn27ZBG6Y0lyLF4UmA EROFLLlYpfjtm9ybYqQNFSVtpGApvmYaP5k9fnTWdwmLZC2bkikEIEInfZfi2pgu8X1d1Kyl+kR2 TICxkqqlBrZq5ZeK9oDeNn4UBGO/l6rslCyY1nCaDUY8c/hVxQrzqqo0M6hJMeRm3F+5/9L+/dkZ TVaKdjUvdmnQv8iipVxA0ANURg1Fa8UfQLW8UFLLypwUsvVlVfGCOQ7AJgzusbmqacccFyiO7g5l 0v8Ptni5ea0QL1McjTAStIUePfvx/eZbh979/CLQkt58FSg8tYXqO52A/1UHN8z2Qm6h4Y607i5l 8V4jIec1FSt2rpTsa0ZLSDS0N/2jqwOOtiDL/oUsISBdG+mAtpVqbRWhLgjQoWHXhyaxrUEFHJ6S KA7AUoCJjCYgAheBJvvLndLmKZMtsosUK9CAA6ebS21sMjTZu9hYQua8aZwOGnHnAByHEwgNV63N JuHa+ikO4sV0MSUeicYLjwRZ5p3nc+KN83Ayyk6z+TwLP9u4IUlqXpZM2DB7iYXkz1q4E/sgjoPI tGx4aeFsSlqtlvNGoQ0Fiefu2xXkyM2/m4YrAnC5RymMSHARxV4+nk48kpORF0+CqReE8UU8DkhM svwupUsu2L9TQn2K4xHoz9H5LbfAfQ+50aTlBoZIw9sUTw9ONLEKXIjStdZQ3gzro1LY9G9LAe3e N9rp1Up0EKvZLrfujUxjG96KeSnLa1CwkqAwECNMQFjUUn3EqIdpkmL9YU0Vw6h5LuAVxCEhdvy4 jVMtRurYsjy2UFEAVIoNRsNyboaRte4UX9UQaXh3Qp7Dy6m4U/VtVrv3BhPDkdtNNzuSjvfO63YG z34BAAD//wMAUEsDBBQABgAIAAAAIQB3uVOJ2AAAAAMBAAAPAAAAZHJzL2Rvd25yZXYueG1sTI5N T8MwEETvSPwHaytxo3arBmjIpkIgrlSUD4mbG2+TiHgdxW4T/n2XExxHM3rzis3kO3WiIbaBERZz A4q4Cq7lGuH97fn6DlRMlp3tAhPCD0XYlJcXhc1dGPmVTrtUK4FwzC1Ck1Kfax2rhryN89ATS3cI g7dJ4lBrN9hR4L7TS2NutLcty0Nje3psqPreHT3Cx8vh63NltvWTz/oxTEazX2vEq9n0cA8q0ZT+ xvCrL+pQitM+HNlF1SGsZYeQgZIuW0naI9wuM9Blof+7l2cAAAD//wMAUEsBAi0AFAAGAAgAAAAh ALaDOJL+AAAA4QEAABMAAAAAAAAAAAAAAAAAAAAAAFtDb250ZW50X1R5cGVzXS54bWxQSwECLQAU AAYACAAAACEAOP0h/9YAAACUAQAACwAAAAAAAAAAAAAAAAAvAQAAX3JlbHMvLnJlbHNQSwECLQAU AAYACAAAACEApA95vM4CAADLBQAADgAAAAAAAAAAAAAAAAAuAgAAZHJzL2Uyb0RvYy54bWxQSwEC LQAUAAYACAAAACEAd7lTidgAAAADAQAADwAAAAAAAAAAAAAAAAAoBQAAZHJzL2Rvd25yZXYueG1s UEsFBgAAAAAEAAQA8wAAAC0GAAAAAA== " filled="f" stroked="f">
                      <v:textbox>
                        <w:txbxContent>
                          <w:p w:rsidR="00E2044B" w:rsidRPr="00E84F21" w:rsidRDefault="00E2044B" w:rsidP="00E2044B">
                            <w:pPr>
                              <w:rPr>
                                <w:b/>
                                <w:sz w:val="40"/>
                                <w:szCs w:val="40"/>
                              </w:rPr>
                            </w:pPr>
                            <w:r w:rsidRPr="00E84F21">
                              <w:rPr>
                                <w:b/>
                                <w:sz w:val="40"/>
                                <w:szCs w:val="40"/>
                              </w:rPr>
                              <w:t>.</w:t>
                            </w:r>
                          </w:p>
                        </w:txbxContent>
                      </v:textbox>
                    </v:shape>
                  </w:pict>
                </mc:Fallback>
              </mc:AlternateContent>
            </w:r>
            <w:r w:rsidR="00E2044B" w:rsidRPr="00354FB3">
              <w:rPr>
                <w:rFonts w:ascii="VNI-Times" w:hAnsi="VNI-Times"/>
                <w:sz w:val="28"/>
                <w:szCs w:val="28"/>
              </w:rPr>
              <w:t xml:space="preserve">  A  </w:t>
            </w:r>
            <w:r w:rsidR="00E2044B">
              <w:rPr>
                <w:rFonts w:ascii="VNI-Times" w:hAnsi="VNI-Times"/>
                <w:sz w:val="28"/>
                <w:szCs w:val="28"/>
              </w:rPr>
              <w:t xml:space="preserve">      M                   </w:t>
            </w:r>
            <w:r w:rsidR="00E2044B" w:rsidRPr="00354FB3">
              <w:rPr>
                <w:rFonts w:ascii="VNI-Times" w:hAnsi="VNI-Times"/>
                <w:sz w:val="28"/>
                <w:szCs w:val="28"/>
              </w:rPr>
              <w:t>B</w:t>
            </w:r>
          </w:p>
          <w:p w:rsidR="00E2044B" w:rsidRPr="00354FB3" w:rsidRDefault="001A3285" w:rsidP="00F42D18">
            <w:pPr>
              <w:rPr>
                <w:rFonts w:ascii="VNI-Times" w:hAnsi="VNI-Times"/>
                <w:sz w:val="28"/>
                <w:szCs w:val="28"/>
              </w:rPr>
            </w:pPr>
            <w:r>
              <w:rPr>
                <w:noProof/>
                <w:lang w:val="en-US" w:eastAsia="en-US"/>
              </w:rPr>
              <mc:AlternateContent>
                <mc:Choice Requires="wps">
                  <w:drawing>
                    <wp:anchor distT="4294967295" distB="4294967295" distL="114300" distR="114300" simplePos="0" relativeHeight="251683840" behindDoc="0" locked="0" layoutInCell="1" allowOverlap="1">
                      <wp:simplePos x="0" y="0"/>
                      <wp:positionH relativeFrom="column">
                        <wp:posOffset>137160</wp:posOffset>
                      </wp:positionH>
                      <wp:positionV relativeFrom="paragraph">
                        <wp:posOffset>22859</wp:posOffset>
                      </wp:positionV>
                      <wp:extent cx="1485900" cy="0"/>
                      <wp:effectExtent l="0" t="0" r="19050" b="19050"/>
                      <wp:wrapNone/>
                      <wp:docPr id="24"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4"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pt,1.8pt" to="127.8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1BTpOgIAAD8EAAAOAAAAZHJzL2Uyb0RvYy54bWysU82O0zAQviPxDpbvbZKSljbadIWalssC lbY8gGs7jYVjW7a3aYWQQJy48Qq8AQfegNWe9qEYuz/ahQtC5OCMPTOfv5n5fHG5ayXacuuEViXO +ilGXFHNhNqU+O1q0Rtj5DxRjEiteIn33OHL6dMnF50p+EA3WjJuEYAoV3SmxI33pkgSRxveEtfX hitw1tq2xMPWbhJmSQforUwGaTpKOm2ZsZpy5+C0OjjxNOLXNaf+TV077pEsMXDzcbVxXYc1mV6Q YmOJaQQ90iD/wKIlQsGlZ6iKeIJurPgDqhXUaqdr36e6TXRdC8pjDVBNlv5WzXVDDI+1QHOcObfJ /T9Y+nq7tEiwEg9yjBRpYUa3X+++3327/6g2SP38cf9JoFVz+/n+C+zz0LDOuALyZmppQ8l0p67N labvHFJ61hC14ZH4am8ALAsZyaOUsHEGrl13rzSDGHLjdezerrZtgIS+oF0c0v48JL7ziMJhlo+H kxRmSU++hBSnRGOdf8l1i4JRYilU6B8pyPbK+UCEFKeQcKz0QkgZNSAV6ko8GQ6GMcFpKVhwhjBn N+uZtGhLgoriF6sCz8Mwq28Ui2ANJ2x+tD0R8mDD5VIFPCgF6Bytg0zeT9LJfDwf5718MJr38rSq ei8Ws7w3WmTPh9Wzajarsg+BWpYXjWCMq8DuJNks/ztJHB/PQWxn0Z7bkDxGj/0Csqd/JB1nGcZ3 EMJas/3SnmYMKo3BxxcVnsHDPdgP3/30FwAAAP//AwBQSwMEFAAGAAgAAAAhANypNvLaAAAABgEA AA8AAABkcnMvZG93bnJldi54bWxMjkFPwkAQhe8m/ofNmHghsqUEYmq3hKC9eQE1Xofu2DZ2Z0t3 geqvd/SCp3kv7+XNl69G16kTDaH1bGA2TUARV962XBt4fSnv7kGFiGyx80wGvijAqri+yjGz/sxb Ou1irWSEQ4YGmhj7TOtQNeQwTH1PLNmHHxxGsUOt7YBnGXedTpNkqR22LB8a7GnTUPW5OzoDoXyj Q/k9qSbJ+7z2lB4en5/QmNubcf0AKtIYL2X4xRd0KIRp749sg+oMpLOlNA3M5UicLhYi9n9eF7n+ j1/8AAAA//8DAFBLAQItABQABgAIAAAAIQC2gziS/gAAAOEBAAATAAAAAAAAAAAAAAAAAAAAAABb Q29udGVudF9UeXBlc10ueG1sUEsBAi0AFAAGAAgAAAAhADj9If/WAAAAlAEAAAsAAAAAAAAAAAAA AAAALwEAAF9yZWxzLy5yZWxzUEsBAi0AFAAGAAgAAAAhAKnUFOk6AgAAPwQAAA4AAAAAAAAAAAAA AAAALgIAAGRycy9lMm9Eb2MueG1sUEsBAi0AFAAGAAgAAAAhANypNvLaAAAABgEAAA8AAAAAAAAA AAAAAAAAlAQAAGRycy9kb3ducmV2LnhtbFBLBQYAAAAABAAEAPMAAACbBQAAAAA= "/>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M =          ;  MB =          </w:t>
            </w:r>
          </w:p>
          <w:p w:rsidR="00E2044B" w:rsidRPr="00354FB3" w:rsidRDefault="00E2044B" w:rsidP="00F42D18">
            <w:pPr>
              <w:rPr>
                <w:rFonts w:ascii="VNI-Times" w:hAnsi="VNI-Times"/>
                <w:sz w:val="28"/>
                <w:szCs w:val="28"/>
              </w:rPr>
            </w:pPr>
            <w:r w:rsidRPr="00354FB3">
              <w:rPr>
                <w:rFonts w:ascii="VNI-Times" w:hAnsi="VNI-Times"/>
                <w:sz w:val="28"/>
                <w:szCs w:val="28"/>
              </w:rPr>
              <w:t xml:space="preserve">AB = </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8" type="#_x0000_t75" style="width:15pt;height:12pt" o:ole="">
                  <v:imagedata r:id="rId16" o:title=""/>
                </v:shape>
                <o:OLEObject Type="Embed" ProgID="Equation.DSMT4" ShapeID="_x0000_i1028" DrawAspect="Content" ObjectID="_1622101344" r:id="rId17"/>
              </w:object>
            </w:r>
            <w:r w:rsidRPr="00354FB3">
              <w:rPr>
                <w:rFonts w:ascii="VNI-Times" w:hAnsi="VNI-Times"/>
                <w:sz w:val="28"/>
                <w:szCs w:val="28"/>
              </w:rPr>
              <w:t xml:space="preserve"> AM + MB = A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haän xeùt :</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eáu ñieåm M naèm giöõa hai ñieåm A vaø B thì :</w:t>
            </w:r>
          </w:p>
          <w:p w:rsidR="00E2044B" w:rsidRPr="00354FB3" w:rsidRDefault="00E2044B" w:rsidP="00F42D18">
            <w:pPr>
              <w:rPr>
                <w:rFonts w:ascii="VNI-Times" w:hAnsi="VNI-Times"/>
                <w:sz w:val="28"/>
                <w:szCs w:val="28"/>
              </w:rPr>
            </w:pPr>
            <w:r w:rsidRPr="00354FB3">
              <w:rPr>
                <w:rFonts w:ascii="VNI-Times" w:hAnsi="VNI-Times"/>
                <w:sz w:val="28"/>
                <w:szCs w:val="28"/>
              </w:rPr>
              <w:t>AM + MB = AB. Ngöôïc laïi,neáu AM + MB = AB thì ñieåm M naèm giöõa hai ñieåm A vaø B.</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F42D18" w:rsidRDefault="00E2044B" w:rsidP="00F42D18">
            <w:pPr>
              <w:rPr>
                <w:rFonts w:ascii="Calibri" w:hAnsi="Calibri"/>
                <w:sz w:val="28"/>
                <w:szCs w:val="28"/>
              </w:rPr>
            </w:pP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b/>
                <w:sz w:val="28"/>
                <w:szCs w:val="28"/>
              </w:rPr>
            </w:pPr>
            <w:r w:rsidRPr="0048569E">
              <w:rPr>
                <w:rFonts w:ascii="VNI-Times" w:hAnsi="VNI-Times"/>
                <w:b/>
                <w:sz w:val="28"/>
                <w:szCs w:val="28"/>
              </w:rPr>
              <w:t>2)</w:t>
            </w:r>
            <w:r w:rsidRPr="00354FB3">
              <w:rPr>
                <w:rFonts w:ascii="VNI-Times" w:hAnsi="VNI-Times"/>
                <w:b/>
                <w:sz w:val="28"/>
                <w:szCs w:val="28"/>
              </w:rPr>
              <w:t xml:space="preserve"> Moät vaøi duïng cuï ño khoaûng caùch giöõa hai ñieåm treân maët ñaát.</w:t>
            </w:r>
          </w:p>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p>
          <w:p w:rsidR="00E2044B" w:rsidRPr="00354FB3" w:rsidRDefault="00E2044B" w:rsidP="00F42D18">
            <w:pPr>
              <w:rPr>
                <w:sz w:val="28"/>
                <w:szCs w:val="28"/>
              </w:rPr>
            </w:pPr>
          </w:p>
        </w:tc>
      </w:tr>
      <w:tr w:rsidR="00E2044B" w:rsidRPr="00DB25A5" w:rsidTr="00C77F24">
        <w:tc>
          <w:tcPr>
            <w:tcW w:w="10728" w:type="dxa"/>
            <w:gridSpan w:val="3"/>
          </w:tcPr>
          <w:p w:rsidR="00E2044B" w:rsidRPr="00F02407" w:rsidRDefault="00E2044B" w:rsidP="00F42D18">
            <w:pPr>
              <w:jc w:val="center"/>
              <w:rPr>
                <w:b/>
                <w:sz w:val="28"/>
                <w:szCs w:val="28"/>
              </w:rPr>
            </w:pPr>
            <w:r>
              <w:rPr>
                <w:b/>
                <w:sz w:val="28"/>
                <w:szCs w:val="28"/>
              </w:rPr>
              <w:lastRenderedPageBreak/>
              <w:t>C.Hoạt động luyện tập</w:t>
            </w:r>
          </w:p>
        </w:tc>
      </w:tr>
      <w:tr w:rsidR="00E2044B" w:rsidRPr="00DB25A5" w:rsidTr="00C77F24">
        <w:tc>
          <w:tcPr>
            <w:tcW w:w="3708" w:type="dxa"/>
          </w:tcPr>
          <w:p w:rsidR="00E2044B" w:rsidRPr="00354FB3" w:rsidRDefault="00E2044B" w:rsidP="00F42D18">
            <w:pPr>
              <w:rPr>
                <w:rFonts w:ascii="VNI-Times" w:hAnsi="VNI-Times"/>
                <w:sz w:val="28"/>
                <w:szCs w:val="28"/>
              </w:rPr>
            </w:pPr>
            <w:r w:rsidRPr="00354FB3">
              <w:rPr>
                <w:rFonts w:ascii="VNI-Times" w:hAnsi="VNI-Times"/>
                <w:sz w:val="28"/>
                <w:szCs w:val="28"/>
              </w:rPr>
              <w:t>Cho hình veõ :</w:t>
            </w:r>
          </w:p>
          <w:p w:rsidR="00E2044B" w:rsidRPr="00354FB3" w:rsidRDefault="00E2044B" w:rsidP="00F42D18">
            <w:pPr>
              <w:rPr>
                <w:rFonts w:ascii="VNI-Times" w:hAnsi="VNI-Times"/>
                <w:sz w:val="28"/>
                <w:szCs w:val="28"/>
              </w:rPr>
            </w:pPr>
            <w:r w:rsidRPr="00354FB3">
              <w:rPr>
                <w:rFonts w:ascii="VNI-Times" w:hAnsi="VNI-Times"/>
                <w:sz w:val="28"/>
                <w:szCs w:val="28"/>
              </w:rPr>
              <w:t xml:space="preserve">Haõy giaûi thích vì sao </w:t>
            </w:r>
          </w:p>
          <w:p w:rsidR="00E2044B" w:rsidRPr="00354FB3" w:rsidRDefault="001A3285" w:rsidP="00F42D18">
            <w:pPr>
              <w:rPr>
                <w:rFonts w:ascii="VNI-Times" w:hAnsi="VNI-Times"/>
                <w:sz w:val="28"/>
                <w:szCs w:val="28"/>
              </w:rPr>
            </w:pPr>
            <w:r>
              <w:rPr>
                <w:rFonts w:ascii="VNI-Times" w:hAnsi="VNI-Times"/>
                <w:b/>
                <w:noProof/>
                <w:sz w:val="28"/>
                <w:szCs w:val="28"/>
                <w:u w:val="single"/>
                <w:lang w:val="en-US" w:eastAsia="en-US"/>
              </w:rPr>
              <mc:AlternateContent>
                <mc:Choice Requires="wps">
                  <w:drawing>
                    <wp:anchor distT="0" distB="0" distL="114300" distR="114300" simplePos="0" relativeHeight="251696128" behindDoc="0" locked="0" layoutInCell="1" allowOverlap="1">
                      <wp:simplePos x="0" y="0"/>
                      <wp:positionH relativeFrom="column">
                        <wp:posOffset>1581785</wp:posOffset>
                      </wp:positionH>
                      <wp:positionV relativeFrom="paragraph">
                        <wp:posOffset>377825</wp:posOffset>
                      </wp:positionV>
                      <wp:extent cx="342900" cy="342900"/>
                      <wp:effectExtent l="635" t="0" r="0" b="3175"/>
                      <wp:wrapNone/>
                      <wp:docPr id="23"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 o:spid="_x0000_s1174" type="#_x0000_t202" style="position:absolute;margin-left:124.55pt;margin-top:29.75pt;width:27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OYwuAIAAMMFAAAOAAAAZHJzL2Uyb0RvYy54bWysVNtunDAQfa/Uf7D8TrjE7C4obJUsS1Up vUhJP8ALZrEKNrW9C2nVf+/Y7C3JS9WWB2R7xmfmzBzPzbuxa9GeKc2lyHB4FWDERCkrLrYZ/vpY eAuMtKGioq0ULMNPTON3y7dvboY+ZZFsZFsxhQBE6HToM9wY06e+r8uGdVRfyZ4JMNZSddTAVm39 StEB0LvWj4Jg5g9SVb2SJdMaTvPJiJcOv65ZaT7XtWYGtRmG3Iz7K/ff2L+/vKHpVtG+4eUhDfoX WXSUCwh6gsqpoWin+CuojpdKalmbq1J2vqxrXjLHAdiEwQs2Dw3tmeMCxdH9qUz6/8GWn/ZfFOJV hqNrjATtoEePbDToTo4ojokt0NDrFPweevA0Ixig0Y6s7u9l+U0jIVcNFVt2q5QcGkYrSDC0N/2L qxOOtiCb4aOsIBDdGemAxlp1tnpQDwTo0KinU3NsMiUcXpMoCcBSgumwthFoerzcK23eM9khu8iw gt47cLq/12ZyPbrYWEIWvG3hnKateHYAmNMJhIar1maTcO38mQTJerFeEI9Es7VHgjz3bosV8WZF OI/z63y1ysNfNm5I0oZXFRM2zFFaIfmz1h1EPoniJC4tW15ZOJuSVtvNqlVoT0HahftcycFydvOf p+HqBVxeUAojEtxFiVfMFnOPFCT2knmw8IIwuUtmAUlIXjyndM8F+3dKaMhwEkfxpKVz0i+4Be57 zY2mHTcwPFreZXhxcqKpVeBaVK61hvJ2Wl+UwqZ/LgW0+9hop1cr0UmsZtyM7m0kblBYMW9k9QQK VhIUBmKEyQeLRqofGA0wRTKsv++oYhi1HwS8giQkxI4dtyHxPIKNurRsLi1UlACVYYPRtFyZaVTt esW3DUSa3p2Qt/Byau5Ufc7q8N5gUjhyh6lmR9Hl3nmdZ+/yNwAAAP//AwBQSwMEFAAGAAgAAAAh APzW9U7dAAAACgEAAA8AAABkcnMvZG93bnJldi54bWxMj8FOwzAMhu9Ie4fIk7ixpOs60dJ0QiCu IMZA4pY1XlvROFWTreXtMSc42v70+/vL3ex6ccExdJ40JCsFAqn2tqNGw+Ht6eYWRIiGrOk9oYZv DLCrFlelKayf6BUv+9gIDqFQGA1tjEMhZahbdCas/IDEt5MfnYk8jo20o5k43PVyrdRWOtMRf2jN gA8t1l/7s9Pw/nz6/Niol+bRZcPkZyXJ5VLr6+V8fwci4hz/YPjVZ3Wo2Onoz2SD6DWsN3nCqIYs z0AwkKqUF0cmkzQDWZXyf4XqBwAA//8DAFBLAQItABQABgAIAAAAIQC2gziS/gAAAOEBAAATAAAA AAAAAAAAAAAAAAAAAABbQ29udGVudF9UeXBlc10ueG1sUEsBAi0AFAAGAAgAAAAhADj9If/WAAAA lAEAAAsAAAAAAAAAAAAAAAAALwEAAF9yZWxzLy5yZWxzUEsBAi0AFAAGAAgAAAAhAGv45jC4AgAA wwUAAA4AAAAAAAAAAAAAAAAALgIAAGRycy9lMm9Eb2MueG1sUEsBAi0AFAAGAAgAAAAhAPzW9U7d AAAACgEAAA8AAAAAAAAAAAAAAAAAEgUAAGRycy9kb3ducmV2LnhtbFBLBQYAAAAABAAEAPMAAAAc Bg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4080" behindDoc="0" locked="0" layoutInCell="1" allowOverlap="1">
                      <wp:simplePos x="0" y="0"/>
                      <wp:positionH relativeFrom="column">
                        <wp:posOffset>1120140</wp:posOffset>
                      </wp:positionH>
                      <wp:positionV relativeFrom="paragraph">
                        <wp:posOffset>377825</wp:posOffset>
                      </wp:positionV>
                      <wp:extent cx="342900" cy="342900"/>
                      <wp:effectExtent l="0" t="0" r="3810" b="3175"/>
                      <wp:wrapNone/>
                      <wp:docPr id="22"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175" type="#_x0000_t202" style="position:absolute;margin-left:88.2pt;margin-top:29.75pt;width:27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KjNtwIAAMMFAAAOAAAAZHJzL2Uyb0RvYy54bWysVNtunDAQfa/Uf7D8TrjU7C4obJQsS1Up vUhJP8ALZrEKNrW9C2nVf+/Y7C3JS9WWB2R7xmfmzBzP9c3YtWjPlOZSZDi8CjBiopQVF9sMf30s vAVG2lBR0VYKluEnpvHN8u2b66FPWSQb2VZMIQAROh36DDfG9Knv67JhHdVXsmcCjLVUHTWwVVu/ UnQA9K71oyCY+YNUVa9kybSG03wy4qXDr2tWms91rZlBbYYhN+P+yv039u8vr2m6VbRveHlIg/5F Fh3lAoKeoHJqKNop/gqq46WSWtbmqpSdL+ual8xxADZh8ILNQ0N75rhAcXR/KpP+f7Dlp/0XhXiV 4SjCSNAOevTIRoPu5IjiOLIFGnqdgt9DD55mBAM02pHV/b0sv2kk5KqhYstulZJDw2gFCYb2pn9x dcLRFmQzfJQVBKI7Ix3QWKvOVg/qgQAdGvV0ao5NpoTDdyRKArCUYDqsbQSaHi/3Spv3THbILjKs oPcOnO7vtZlcjy42lpAFb1s4p2krnh0A5nQCoeGqtdkkXDt/JkGyXqwXxCPRbO2RIM+922JFvFkR zuP8Xb5a5eEvGzckacOrigkb5iitkPxZ6w4in0RxEpeWLa8snE1Jq+1m1Sq0pyDtwn2u5GA5u/nP 03D1Ai4vKIURCe6ixCtmi7lHChJ7yTxYeEGY3CWzgCQkL55TuueC/TslNGQ4iaN40tI56RfcAve9 5kbTjhsYHi3vMrw4OdHUKnAtKtdaQ3k7rS9KYdM/lwLafWy006uV6CRWM25G9zYSp2Yr5o2snkDB SoLCQIww+WDRSPUDowGmSIb19x1VDKP2g4BXkISE2LHjNiSeR7BRl5bNpYWKEqAybDCaliszjapd r/i2gUjTuxPyFl5OzZ2qz1kd3htMCkfuMNXsKLrcO6/z7F3+BgAA//8DAFBLAwQUAAYACAAAACEA 5sZ+990AAAAKAQAADwAAAGRycy9kb3ducmV2LnhtbEyPS0/DMBCE70j8B2uRuFG7jxQa4lQIxBVE eUjctvE2iYjXUew24d+znOA4O59mZ4rt5Dt1oiG2gS3MZwYUcRVcy7WFt9fHqxtQMSE77AKThW+K sC3PzwrMXRj5hU67VCsJ4ZijhSalPtc6Vg15jLPQE4t3CIPHJHKotRtwlHDf6YUxa+2xZfnQYE/3 DVVfu6O38P50+PxYmef6wWf9GCaj2W+0tZcX090tqERT+oPht75Uh1I67cORXVSd6Ov1SlAL2SYD JcBiaeSwF2e+zECXhf4/ofwBAAD//wMAUEsBAi0AFAAGAAgAAAAhALaDOJL+AAAA4QEAABMAAAAA AAAAAAAAAAAAAAAAAFtDb250ZW50X1R5cGVzXS54bWxQSwECLQAUAAYACAAAACEAOP0h/9YAAACU AQAACwAAAAAAAAAAAAAAAAAvAQAAX3JlbHMvLnJlbHNQSwECLQAUAAYACAAAACEAwiSozbcCAADD BQAADgAAAAAAAAAAAAAAAAAuAgAAZHJzL2Uyb0RvYy54bWxQSwECLQAUAAYACAAAACEA5sZ+990A AAAKAQAADwAAAAAAAAAAAAAAAAARBQAAZHJzL2Rvd25yZXYueG1sUEsFBgAAAAAEAAQA8wAAABsG A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5104" behindDoc="0" locked="0" layoutInCell="1" allowOverlap="1">
                      <wp:simplePos x="0" y="0"/>
                      <wp:positionH relativeFrom="column">
                        <wp:posOffset>608330</wp:posOffset>
                      </wp:positionH>
                      <wp:positionV relativeFrom="paragraph">
                        <wp:posOffset>370205</wp:posOffset>
                      </wp:positionV>
                      <wp:extent cx="342900" cy="342900"/>
                      <wp:effectExtent l="0" t="0" r="1270" b="1270"/>
                      <wp:wrapNone/>
                      <wp:docPr id="21"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176" type="#_x0000_t202" style="position:absolute;margin-left:47.9pt;margin-top:29.15pt;width:27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rZouAIAAMMFAAAOAAAAZHJzL2Uyb0RvYy54bWysVMlu2zAQvRfoPxC8K1pC2ZYQuUgsqyiQ LkDSD6AlyiIqkSpJW0qL/nuHlLckl6ItDwTJGb7Z3szNu7Fr0Z4pzaXIcHgVYMREKSsuthn++lh4 C4y0oaKirRQsw09M43fLt29uhj5lkWxkWzGFAETodOgz3BjTp76vy4Z1VF/JngkQ1lJ11MBVbf1K 0QHQu9aPgmDmD1JVvZIl0xpe80mIlw6/rllpPte1Zga1GQbfjNuV2zd295c3NN0q2je8PLhB/8KL jnIBRk9QOTUU7RR/BdXxUkkta3NVys6Xdc1L5mKAaMLgRTQPDe2ZiwWSo/tTmvT/gy0/7b8oxKsM RyFGgnZQo0c2GnQnRxTH1zZBQ69T0HvoQdOMIIBCu2B1fy/LbxoJuWqo2LJbpeTQMFqBg6H96V98 nXC0BdkMH2UFhujOSAc01qqz2YN8IECHQj2dimOdKeHxmkRJAJISRIeztUDT4+deafOeyQ7ZQ4YV 1N6B0/29NpPqUcXaErLgbQvvNG3FswfAnF7ANHy1MuuEK+fPJEjWi/WCeCSarT0S5Ll3W6yINyvC eZxf56tVHv6ydkOSNryqmLBmjtQKyZ+V7kDyiRQncmnZ8srCWZe02m5WrUJ7CtQu3HIpB8lZzX/u hssXxPIipDAiwV2UeMVsMfdIQWIvmQcLLwiTu2QWkITkxfOQ7rlg/x4SGjKcxFE8cens9IvYArde x0bTjhsYHi3vMrw4KdHUMnAtKldaQ3k7nS9SYd0/pwLKfSy046ul6ERWM25G1xtJdOyDjayegMFK AsOAjDD54NBI9QOjAaZIhvX3HVUMo/aDgC5IQkLs2HEXEs8juKhLyeZSQkUJUBk2GE3HlZlG1a5X fNuApanvhLyFzqm5Y7VtscmrQ7/BpHDBHaaaHUWXd6d1nr3L3wAAAP//AwBQSwMEFAAGAAgAAAAh AD4tZVreAAAACQEAAA8AAABkcnMvZG93bnJldi54bWxMj81OwzAQhO9IfQdrkbhRuz+pmhCnqkBc QZS2Ejc33iYR8TqK3Sa8PdsT3HZ2VjPf5pvRteKKfWg8aZhNFQik0tuGKg37z9fHNYgQDVnTekIN PxhgU0zucpNZP9AHXnexEhxCITMa6hi7TMpQ1uhMmPoOib2z752JLPtK2t4MHO5aOVdqJZ1piBtq 0+FzjeX37uI0HN7OX8eleq9eXNINflSSXCq1frgft08gIo7x7xhu+IwOBTOd/IVsEK2GNGHyqCFZ L0Dc/GXKixMPs/kCZJHL/x8UvwAAAP//AwBQSwECLQAUAAYACAAAACEAtoM4kv4AAADhAQAAEwAA AAAAAAAAAAAAAAAAAAAAW0NvbnRlbnRfVHlwZXNdLnhtbFBLAQItABQABgAIAAAAIQA4/SH/1gAA AJQBAAALAAAAAAAAAAAAAAAAAC8BAABfcmVscy8ucmVsc1BLAQItABQABgAIAAAAIQCIarZouAIA AMMFAAAOAAAAAAAAAAAAAAAAAC4CAABkcnMvZTJvRG9jLnhtbFBLAQItABQABgAIAAAAIQA+LWVa 3gAAAAkBAAAPAAAAAAAAAAAAAAAAABIFAABkcnMvZG93bnJldi54bWxQSwUGAAAAAAQABADzAAAA HQY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3056" behindDoc="0" locked="0" layoutInCell="1" allowOverlap="1">
                      <wp:simplePos x="0" y="0"/>
                      <wp:positionH relativeFrom="column">
                        <wp:posOffset>307975</wp:posOffset>
                      </wp:positionH>
                      <wp:positionV relativeFrom="paragraph">
                        <wp:posOffset>377825</wp:posOffset>
                      </wp:positionV>
                      <wp:extent cx="342900" cy="342900"/>
                      <wp:effectExtent l="3175" t="0" r="0" b="3175"/>
                      <wp:wrapNone/>
                      <wp:docPr id="20" name="Text Box 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1" o:spid="_x0000_s1177" type="#_x0000_t202" style="position:absolute;margin-left:24.25pt;margin-top:29.75pt;width:27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MSSTuAIAAMMFAAAOAAAAZHJzL2Uyb0RvYy54bWysVG1vmzAQ/j5p/8Hyd8pLTRJQSdWGME3q XqR2P8ABE6yBzWwn0E377zubJE1bTZq28QHZvvPje+6eu6vrsWvRninNpchweBFgxEQpKy62Gf7y UHgLjLShoqKtFCzDj0zj6+XbN1dDn7JINrKtmEIAInQ69BlujOlT39dlwzqqL2TPBBhrqTpqYKu2 fqXoAOhd60dBMPMHqapeyZJpDaf5ZMRLh1/XrDSf6lozg9oMQ2zG/ZX7b+zfX17RdKto3/DyEAb9 iyg6ygU8eoLKqaFop/grqI6XSmpZm4tSdr6sa14yxwHYhMELNvcN7ZnjAsnR/SlN+v/Blh/3nxXi VYYjSI+gHdTogY0G3coRxXFoEzT0OgW/+x48zQgGKLQjq/s7WX7VSMhVQ8WW3Sglh4bRCgJ0N/2z qxOOtiCb4YOs4CG6M9IBjbXqbPYgHwjQIZLHU3FsMCUcXpIoCcBSgumwhth8mh4v90qbd0x2yC4y rKD2Dpzu77SZXI8u9i0hC962rv6teHYAmNMJPA1Xrc0G4cr5IwmS9WK9IB6JZmuPBHnu3RQr4s2K cB7nl/lqlYc/7bshSRteVUzYZ47SCsmfle4g8kkUJ3Fp2fLKwtmQtNpuVq1CewrSLtxniwXBn7n5 z8NwZuDyglIYkeA2Srxitph7pCCxl8yDhReEyW0yC0hC8uI5pTsu2L9TQkOGkziKJy39llvgvtfc aNpxA8Oj5V2GFycnmloFrkXlSmsob6f1WSps+E+pgIwdC+30aiU6idWMm9H1RnJ57IONrB5BwUqC wkCMMPlg0Uj1HaMBpkiG9bcdVQyj9r2ALkhCQsDNuA2J57bJ1Lllc26hogSoDBuMpuXKTKNq1yu+ beClqe+EvIHOqblTtW2xKSqgZDcwKRy5w1Szo+h877yeZu/yFwAAAP//AwBQSwMEFAAGAAgAAAAh AKDbQ87cAAAACQEAAA8AAABkcnMvZG93bnJldi54bWxMj09PwzAMxe9IfIfISNyYs7GirTSdEIgr iPFH4pY1XlvROFWTreXb453Yyc96T88/F5vJd+pIQ2wDG5jPNCjiKriWawMf7883K1AxWXa2C0wG finCpry8KGzuwshvdNymWkkJx9waaFLqc8RYNeRtnIWeWLx9GLxNsg41usGOUu47XGh9h962LBca 29NjQ9XP9uANfL7sv7+W+rV+8lk/hkkj+zUac301PdyDSjSl/zCc8AUdSmHahQO7qDoDy1UmSQPZ WubJ1wsROxHz2wywLPD8g/IPAAD//wMAUEsBAi0AFAAGAAgAAAAhALaDOJL+AAAA4QEAABMAAAAA AAAAAAAAAAAAAAAAAFtDb250ZW50X1R5cGVzXS54bWxQSwECLQAUAAYACAAAACEAOP0h/9YAAACU AQAACwAAAAAAAAAAAAAAAAAvAQAAX3JlbHMvLnJlbHNQSwECLQAUAAYACAAAACEANjEkk7gCAADD BQAADgAAAAAAAAAAAAAAAAAuAgAAZHJzL2Uyb0RvYy54bWxQSwECLQAUAAYACAAAACEAoNtDztwA AAAJAQAADwAAAAAAAAAAAAAAAAASBQAAZHJzL2Rvd25yZXYueG1sUEsFBgAAAAAEAAQA8wAAABsG A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sidR="00E2044B" w:rsidRPr="00354FB3">
              <w:rPr>
                <w:rFonts w:ascii="VNI-Times" w:hAnsi="VNI-Times"/>
                <w:sz w:val="28"/>
                <w:szCs w:val="28"/>
              </w:rPr>
              <w:t>AM + MN + NP + PB =AB</w:t>
            </w:r>
          </w:p>
          <w:p w:rsidR="00E2044B" w:rsidRPr="00354FB3" w:rsidRDefault="001A3285" w:rsidP="00F42D18">
            <w:pPr>
              <w:rPr>
                <w:rFonts w:ascii="VNI-Times" w:hAnsi="VNI-Times"/>
                <w:sz w:val="28"/>
                <w:szCs w:val="28"/>
              </w:rPr>
            </w:pPr>
            <w:r>
              <w:rPr>
                <w:rFonts w:ascii="VNI-Times" w:hAnsi="VNI-Times"/>
                <w:noProof/>
                <w:sz w:val="28"/>
                <w:szCs w:val="28"/>
                <w:lang w:val="en-US" w:eastAsia="en-US"/>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147955</wp:posOffset>
                      </wp:positionV>
                      <wp:extent cx="1714500" cy="0"/>
                      <wp:effectExtent l="9525" t="5080" r="9525" b="13970"/>
                      <wp:wrapNone/>
                      <wp:docPr id="19"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65pt" to="13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BFLFQIAACs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YLjBTp QKOtUBxNp7E4vXEFxFRqZ0N69KxezFbT7w4pXbVEHXgk+XoxcDEL5UzeXAkbZ+CJff9ZM4ghR69j pc6N7QIk1ACdoyCXuyD87BGFw+wpy6cp6EYHX0KK4aKxzn/iukPBKLEE1hGYnLbOByKkGELCO0pv hJRRb6lQX+LFdDKNF5yWggVnCHP2sK+kRScSOiZ+MSvwPIZZfVQsgrWcsPXN9kTIqw2PSxXwIBWg c7OuLfFjkS7W8/U8H+WT2XqUp3U9+rip8tFskz1N6w91VdXZz0Aty4tWMMZVYDe0Z5b/nfy3Qbk2 1r1B72VI3qLHegHZ4R9JRy2DfGGeXLHX7LKzg8bQkTH4Nj2h5R/3YD/O+OoXAAAA//8DAFBLAwQU AAYACAAAACEAxrBjx9kAAAAGAQAADwAAAGRycy9kb3ducmV2LnhtbEyPwU7DMBBE70j8g7VIXCpq k0iAQpwKAblxoQVx3cZLEhGv09htA1/PIg5wnJnVzNtyNftBHWiKfWALl0sDirgJrufWwsumvrgB FROywyEwWfikCKvq9KTEwoUjP9NhnVolJRwLtNClNBZax6Yjj3EZRmLJ3sPkMYmcWu0mPEq5H3Rm zJX22LMsdDjSfUfNx3rvLcT6lXb116JZmLe8DZTtHp4e0drzs/nuFlSiOf0dww++oEMlTNuwZxfV YEEeSRayPAclaXZtxNj+Groq9X/86hsAAP//AwBQSwECLQAUAAYACAAAACEAtoM4kv4AAADhAQAA EwAAAAAAAAAAAAAAAAAAAAAAW0NvbnRlbnRfVHlwZXNdLnhtbFBLAQItABQABgAIAAAAIQA4/SH/ 1gAAAJQBAAALAAAAAAAAAAAAAAAAAC8BAABfcmVscy8ucmVsc1BLAQItABQABgAIAAAAIQCmKBFL FQIAACsEAAAOAAAAAAAAAAAAAAAAAC4CAABkcnMvZTJvRG9jLnhtbFBLAQItABQABgAIAAAAIQDG sGPH2QAAAAYBAAAPAAAAAAAAAAAAAAAAAG8EAABkcnMvZG93bnJldi54bWxQSwUGAAAAAAQABADz AAAAdQUAAAAA "/>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  </w:t>
            </w:r>
            <w:r>
              <w:rPr>
                <w:rFonts w:ascii="VNI-Times" w:hAnsi="VNI-Times"/>
                <w:sz w:val="28"/>
                <w:szCs w:val="28"/>
              </w:rPr>
              <w:t xml:space="preserve">   M      N       P       </w:t>
            </w:r>
            <w:r w:rsidRPr="00354FB3">
              <w:rPr>
                <w:rFonts w:ascii="VNI-Times" w:hAnsi="VNI-Times"/>
                <w:sz w:val="28"/>
                <w:szCs w:val="28"/>
              </w:rPr>
              <w:t>B</w:t>
            </w:r>
          </w:p>
          <w:p w:rsidR="00E2044B" w:rsidRPr="00354FB3" w:rsidRDefault="00E2044B" w:rsidP="00F42D18">
            <w:pPr>
              <w:rPr>
                <w:rFonts w:ascii="VNI-Times" w:hAnsi="VNI-Times"/>
                <w:sz w:val="28"/>
                <w:szCs w:val="28"/>
              </w:rPr>
            </w:pPr>
            <w:r w:rsidRPr="00354FB3">
              <w:rPr>
                <w:rFonts w:ascii="VNI-Times" w:hAnsi="VNI-Times"/>
                <w:sz w:val="28"/>
                <w:szCs w:val="28"/>
              </w:rPr>
              <w:t>Haõy chæ ra ñieàu kieän moät ñieåm coù naèm giöõa hay khoâng naèm giöõa hai ñieåm khaùc.</w:t>
            </w:r>
          </w:p>
          <w:p w:rsidR="00E2044B" w:rsidRPr="00354FB3" w:rsidRDefault="00E2044B" w:rsidP="00F42D18">
            <w:pPr>
              <w:rPr>
                <w:rFonts w:ascii="VNI-Times" w:hAnsi="VNI-Times"/>
                <w:sz w:val="28"/>
                <w:szCs w:val="28"/>
              </w:rPr>
            </w:pPr>
            <w:r w:rsidRPr="00354FB3">
              <w:rPr>
                <w:rFonts w:ascii="VNI-Times" w:hAnsi="VNI-Times"/>
                <w:sz w:val="28"/>
                <w:szCs w:val="28"/>
              </w:rPr>
              <w:t>Ñieåm naøo naèm giöõa hai ñieåm coøn laïi trong ba ñieåm A, B, C.</w:t>
            </w:r>
          </w:p>
          <w:p w:rsidR="00E2044B" w:rsidRPr="00354FB3" w:rsidRDefault="00E2044B" w:rsidP="00F42D18">
            <w:pPr>
              <w:rPr>
                <w:rFonts w:ascii="VNI-Times" w:hAnsi="VNI-Times"/>
                <w:sz w:val="28"/>
                <w:szCs w:val="28"/>
              </w:rPr>
            </w:pPr>
            <w:r w:rsidRPr="00354FB3">
              <w:rPr>
                <w:rFonts w:ascii="VNI-Times" w:hAnsi="VNI-Times"/>
                <w:sz w:val="28"/>
                <w:szCs w:val="28"/>
              </w:rPr>
              <w:t>a) Bieát ñoä daøi AB = 4 cm, AC = 5 cm, BC = 1 cm.</w:t>
            </w:r>
          </w:p>
          <w:p w:rsidR="00E2044B" w:rsidRPr="00354FB3" w:rsidRDefault="00E2044B" w:rsidP="00F42D18">
            <w:pPr>
              <w:rPr>
                <w:rFonts w:ascii="VNI-Times" w:hAnsi="VNI-Times"/>
                <w:b/>
                <w:sz w:val="28"/>
                <w:szCs w:val="28"/>
                <w:u w:val="single"/>
              </w:rPr>
            </w:pPr>
            <w:r w:rsidRPr="00354FB3">
              <w:rPr>
                <w:rFonts w:ascii="VNI-Times" w:hAnsi="VNI-Times"/>
                <w:sz w:val="28"/>
                <w:szCs w:val="28"/>
              </w:rPr>
              <w:t>b) Bieát AB = 1,8 cm; AC = 5,2 cm; BC = 4 cm.</w:t>
            </w:r>
          </w:p>
        </w:tc>
        <w:tc>
          <w:tcPr>
            <w:tcW w:w="3614" w:type="dxa"/>
          </w:tcPr>
          <w:p w:rsidR="00E2044B" w:rsidRPr="00354FB3" w:rsidRDefault="00E2044B" w:rsidP="00F42D18">
            <w:pPr>
              <w:rPr>
                <w:rFonts w:ascii="VNI-Times" w:hAnsi="VNI-Times"/>
                <w:sz w:val="28"/>
                <w:szCs w:val="28"/>
              </w:rPr>
            </w:pPr>
          </w:p>
          <w:p w:rsidR="00E2044B" w:rsidRPr="00354FB3" w:rsidRDefault="00E2044B" w:rsidP="00F42D18">
            <w:pPr>
              <w:rPr>
                <w:rFonts w:ascii="VNI-Times" w:hAnsi="VNI-Times"/>
                <w:sz w:val="28"/>
                <w:szCs w:val="28"/>
              </w:rPr>
            </w:pPr>
            <w:r w:rsidRPr="00354FB3">
              <w:rPr>
                <w:rFonts w:ascii="VNI-Times" w:hAnsi="VNI-Times"/>
                <w:sz w:val="28"/>
                <w:szCs w:val="28"/>
              </w:rPr>
              <w:t>N laø moät ñieåm cuûa ñoaïn thaúng AB neân naèm giöõa A vaø 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29" type="#_x0000_t75" style="width:15pt;height:9.75pt" o:ole="">
                  <v:imagedata r:id="rId18" o:title=""/>
                </v:shape>
                <o:OLEObject Type="Embed" ProgID="Equation.DSMT4" ShapeID="_x0000_i1029" DrawAspect="Content" ObjectID="_1622101345" r:id="rId19"/>
              </w:object>
            </w:r>
            <w:r w:rsidRPr="00354FB3">
              <w:rPr>
                <w:rFonts w:ascii="VNI-Times" w:hAnsi="VNI-Times"/>
                <w:sz w:val="28"/>
                <w:szCs w:val="28"/>
              </w:rPr>
              <w:t xml:space="preserve"> AN + NB = AB</w:t>
            </w:r>
          </w:p>
          <w:p w:rsidR="00E2044B" w:rsidRPr="00354FB3" w:rsidRDefault="00E2044B" w:rsidP="00F42D18">
            <w:pPr>
              <w:rPr>
                <w:rFonts w:ascii="VNI-Times" w:hAnsi="VNI-Times"/>
                <w:sz w:val="28"/>
                <w:szCs w:val="28"/>
              </w:rPr>
            </w:pPr>
            <w:r w:rsidRPr="00354FB3">
              <w:rPr>
                <w:rFonts w:ascii="VNI-Times" w:hAnsi="VNI-Times"/>
                <w:sz w:val="28"/>
                <w:szCs w:val="28"/>
              </w:rPr>
              <w:t>M naèm giöõa A vaø N neân AM  + MN = AN</w:t>
            </w:r>
          </w:p>
          <w:p w:rsidR="00E2044B" w:rsidRPr="00354FB3" w:rsidRDefault="00E2044B" w:rsidP="00F42D18">
            <w:pPr>
              <w:rPr>
                <w:rFonts w:ascii="VNI-Times" w:hAnsi="VNI-Times"/>
                <w:sz w:val="28"/>
                <w:szCs w:val="28"/>
              </w:rPr>
            </w:pPr>
            <w:r w:rsidRPr="00354FB3">
              <w:rPr>
                <w:rFonts w:ascii="VNI-Times" w:hAnsi="VNI-Times"/>
                <w:sz w:val="28"/>
                <w:szCs w:val="28"/>
              </w:rPr>
              <w:t xml:space="preserve">P naèm giöõa N vaø B neân </w:t>
            </w:r>
            <w:r>
              <w:rPr>
                <w:rFonts w:ascii="VNI-Times" w:hAnsi="VNI-Times"/>
                <w:sz w:val="28"/>
                <w:szCs w:val="28"/>
              </w:rPr>
              <w:t xml:space="preserve">: </w:t>
            </w:r>
            <w:r w:rsidRPr="00354FB3">
              <w:rPr>
                <w:rFonts w:ascii="VNI-Times" w:hAnsi="VNI-Times"/>
                <w:sz w:val="28"/>
                <w:szCs w:val="28"/>
              </w:rPr>
              <w:t>NP + PB = NB</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30" type="#_x0000_t75" style="width:15pt;height:9.75pt" o:ole="">
                  <v:imagedata r:id="rId18" o:title=""/>
                </v:shape>
                <o:OLEObject Type="Embed" ProgID="Equation.DSMT4" ShapeID="_x0000_i1030" DrawAspect="Content" ObjectID="_1622101346" r:id="rId20"/>
              </w:object>
            </w:r>
            <w:r w:rsidRPr="00354FB3">
              <w:rPr>
                <w:rFonts w:ascii="VNI-Times" w:hAnsi="VNI-Times"/>
                <w:sz w:val="28"/>
                <w:szCs w:val="28"/>
              </w:rPr>
              <w:t xml:space="preserve"> AM + MN + NP + PB = AB</w:t>
            </w:r>
          </w:p>
          <w:p w:rsidR="00E2044B" w:rsidRPr="00354FB3" w:rsidRDefault="00E2044B" w:rsidP="00F42D18">
            <w:pPr>
              <w:rPr>
                <w:rFonts w:ascii="VNI-Times" w:hAnsi="VNI-Times"/>
                <w:sz w:val="28"/>
                <w:szCs w:val="28"/>
              </w:rPr>
            </w:pPr>
            <w:r w:rsidRPr="00354FB3">
              <w:rPr>
                <w:rFonts w:ascii="VNI-Times" w:hAnsi="VNI-Times"/>
                <w:sz w:val="28"/>
                <w:szCs w:val="28"/>
              </w:rPr>
              <w:t>a) AB + BC = AC</w:t>
            </w:r>
          </w:p>
          <w:p w:rsidR="00E2044B" w:rsidRPr="00354FB3" w:rsidRDefault="00E2044B" w:rsidP="00F42D18">
            <w:pPr>
              <w:rPr>
                <w:rFonts w:ascii="VNI-Times" w:hAnsi="VNI-Times"/>
                <w:sz w:val="28"/>
                <w:szCs w:val="28"/>
              </w:rPr>
            </w:pPr>
            <w:r w:rsidRPr="00354FB3">
              <w:rPr>
                <w:rFonts w:ascii="VNI-Times" w:hAnsi="VNI-Times"/>
                <w:position w:val="-6"/>
                <w:sz w:val="28"/>
                <w:szCs w:val="28"/>
              </w:rPr>
              <w:object w:dxaOrig="300" w:dyaOrig="240">
                <v:shape id="_x0000_i1031" type="#_x0000_t75" style="width:15pt;height:9.75pt" o:ole="">
                  <v:imagedata r:id="rId18" o:title=""/>
                </v:shape>
                <o:OLEObject Type="Embed" ProgID="Equation.DSMT4" ShapeID="_x0000_i1031" DrawAspect="Content" ObjectID="_1622101347" r:id="rId21"/>
              </w:object>
            </w:r>
            <w:r w:rsidRPr="00354FB3">
              <w:rPr>
                <w:rFonts w:ascii="VNI-Times" w:hAnsi="VNI-Times"/>
                <w:sz w:val="28"/>
                <w:szCs w:val="28"/>
              </w:rPr>
              <w:t xml:space="preserve"> B naèm giöõa A vaø C</w:t>
            </w:r>
          </w:p>
          <w:p w:rsidR="00E2044B" w:rsidRPr="00354FB3" w:rsidRDefault="00E2044B" w:rsidP="00F42D18">
            <w:pPr>
              <w:rPr>
                <w:rFonts w:ascii="VNI-Times" w:hAnsi="VNI-Times"/>
                <w:sz w:val="28"/>
                <w:szCs w:val="28"/>
              </w:rPr>
            </w:pPr>
            <w:r w:rsidRPr="00354FB3">
              <w:rPr>
                <w:rFonts w:ascii="VNI-Times" w:hAnsi="VNI-Times"/>
                <w:sz w:val="28"/>
                <w:szCs w:val="28"/>
              </w:rPr>
              <w:t xml:space="preserve">b) AB + BC </w:t>
            </w:r>
            <w:r w:rsidRPr="00354FB3">
              <w:rPr>
                <w:rFonts w:ascii="VNI-Times" w:hAnsi="VNI-Times"/>
                <w:position w:val="-4"/>
                <w:sz w:val="28"/>
                <w:szCs w:val="28"/>
              </w:rPr>
              <w:object w:dxaOrig="220" w:dyaOrig="220">
                <v:shape id="_x0000_i1032" type="#_x0000_t75" style="width:11.25pt;height:11.25pt" o:ole="">
                  <v:imagedata r:id="rId14" o:title=""/>
                </v:shape>
                <o:OLEObject Type="Embed" ProgID="Equation.DSMT4" ShapeID="_x0000_i1032" DrawAspect="Content" ObjectID="_1622101348" r:id="rId22"/>
              </w:object>
            </w:r>
            <w:r w:rsidRPr="00354FB3">
              <w:rPr>
                <w:rFonts w:ascii="VNI-Times" w:hAnsi="VNI-Times"/>
                <w:sz w:val="28"/>
                <w:szCs w:val="28"/>
              </w:rPr>
              <w:t xml:space="preserve"> AC, </w:t>
            </w:r>
          </w:p>
          <w:p w:rsidR="00E2044B" w:rsidRPr="00354FB3" w:rsidRDefault="00E2044B" w:rsidP="00F42D18">
            <w:pPr>
              <w:rPr>
                <w:rFonts w:ascii="VNI-Times" w:hAnsi="VNI-Times"/>
                <w:sz w:val="28"/>
                <w:szCs w:val="28"/>
              </w:rPr>
            </w:pPr>
            <w:r w:rsidRPr="00354FB3">
              <w:rPr>
                <w:rFonts w:ascii="VNI-Times" w:hAnsi="VNI-Times"/>
                <w:sz w:val="28"/>
                <w:szCs w:val="28"/>
              </w:rPr>
              <w:t xml:space="preserve">AC + AB </w:t>
            </w:r>
            <w:r w:rsidRPr="00354FB3">
              <w:rPr>
                <w:rFonts w:ascii="VNI-Times" w:hAnsi="VNI-Times"/>
                <w:position w:val="-4"/>
                <w:sz w:val="28"/>
                <w:szCs w:val="28"/>
              </w:rPr>
              <w:object w:dxaOrig="220" w:dyaOrig="220">
                <v:shape id="_x0000_i1033" type="#_x0000_t75" style="width:11.25pt;height:11.25pt" o:ole="">
                  <v:imagedata r:id="rId14" o:title=""/>
                </v:shape>
                <o:OLEObject Type="Embed" ProgID="Equation.DSMT4" ShapeID="_x0000_i1033" DrawAspect="Content" ObjectID="_1622101349" r:id="rId23"/>
              </w:object>
            </w:r>
            <w:r w:rsidRPr="00354FB3">
              <w:rPr>
                <w:rFonts w:ascii="VNI-Times" w:hAnsi="VNI-Times"/>
                <w:sz w:val="28"/>
                <w:szCs w:val="28"/>
              </w:rPr>
              <w:t xml:space="preserve"> BC;</w:t>
            </w:r>
          </w:p>
          <w:p w:rsidR="00E2044B" w:rsidRPr="00354FB3" w:rsidRDefault="00E2044B" w:rsidP="00F42D18">
            <w:pPr>
              <w:rPr>
                <w:rFonts w:ascii="VNI-Times" w:hAnsi="VNI-Times"/>
                <w:sz w:val="28"/>
                <w:szCs w:val="28"/>
              </w:rPr>
            </w:pPr>
            <w:r w:rsidRPr="00354FB3">
              <w:rPr>
                <w:rFonts w:ascii="VNI-Times" w:hAnsi="VNI-Times"/>
                <w:sz w:val="28"/>
                <w:szCs w:val="28"/>
              </w:rPr>
              <w:t xml:space="preserve">AC + BC </w:t>
            </w:r>
            <w:r w:rsidRPr="00354FB3">
              <w:rPr>
                <w:rFonts w:ascii="VNI-Times" w:hAnsi="VNI-Times"/>
                <w:position w:val="-4"/>
                <w:sz w:val="28"/>
                <w:szCs w:val="28"/>
              </w:rPr>
              <w:object w:dxaOrig="220" w:dyaOrig="220">
                <v:shape id="_x0000_i1034" type="#_x0000_t75" style="width:11.25pt;height:11.25pt" o:ole="">
                  <v:imagedata r:id="rId14" o:title=""/>
                </v:shape>
                <o:OLEObject Type="Embed" ProgID="Equation.DSMT4" ShapeID="_x0000_i1034" DrawAspect="Content" ObjectID="_1622101350" r:id="rId24"/>
              </w:object>
            </w:r>
            <w:r w:rsidRPr="00354FB3">
              <w:rPr>
                <w:rFonts w:ascii="VNI-Times" w:hAnsi="VNI-Times"/>
                <w:sz w:val="28"/>
                <w:szCs w:val="28"/>
              </w:rPr>
              <w:t xml:space="preserve"> AB</w:t>
            </w:r>
          </w:p>
          <w:p w:rsidR="00E2044B" w:rsidRPr="00354FB3" w:rsidRDefault="00E2044B" w:rsidP="00F42D18">
            <w:pPr>
              <w:rPr>
                <w:sz w:val="28"/>
                <w:szCs w:val="28"/>
              </w:rPr>
            </w:pPr>
            <w:r w:rsidRPr="00354FB3">
              <w:rPr>
                <w:rFonts w:ascii="VNI-Times" w:hAnsi="VNI-Times"/>
                <w:sz w:val="28"/>
                <w:szCs w:val="28"/>
              </w:rPr>
              <w:t xml:space="preserve">Vaäy khoâng coù ñieåm naøo naèm </w:t>
            </w:r>
            <w:r w:rsidRPr="00354FB3">
              <w:rPr>
                <w:rFonts w:ascii="VNI-Times" w:hAnsi="VNI-Times"/>
                <w:sz w:val="28"/>
                <w:szCs w:val="28"/>
              </w:rPr>
              <w:lastRenderedPageBreak/>
              <w:t>giöõa hai ñieåm coøn laïi trong 3 ñieåm A, B, C.</w:t>
            </w:r>
          </w:p>
        </w:tc>
        <w:tc>
          <w:tcPr>
            <w:tcW w:w="3406" w:type="dxa"/>
          </w:tcPr>
          <w:p w:rsidR="00E2044B" w:rsidRPr="00354FB3" w:rsidRDefault="00E2044B" w:rsidP="00F42D18">
            <w:pPr>
              <w:rPr>
                <w:rFonts w:ascii="VNI-Times" w:hAnsi="VNI-Times"/>
                <w:sz w:val="28"/>
                <w:szCs w:val="28"/>
              </w:rPr>
            </w:pPr>
            <w:r w:rsidRPr="00354FB3">
              <w:rPr>
                <w:rFonts w:ascii="VNI-Times" w:hAnsi="VNI-Times"/>
                <w:sz w:val="28"/>
                <w:szCs w:val="28"/>
              </w:rPr>
              <w:lastRenderedPageBreak/>
              <w:t>Cho hình veõ :</w:t>
            </w:r>
          </w:p>
          <w:p w:rsidR="00E2044B" w:rsidRPr="00354FB3" w:rsidRDefault="00E2044B" w:rsidP="00F42D18">
            <w:pPr>
              <w:rPr>
                <w:rFonts w:ascii="VNI-Times" w:hAnsi="VNI-Times"/>
                <w:sz w:val="28"/>
                <w:szCs w:val="28"/>
              </w:rPr>
            </w:pPr>
            <w:r w:rsidRPr="00354FB3">
              <w:rPr>
                <w:rFonts w:ascii="VNI-Times" w:hAnsi="VNI-Times"/>
                <w:sz w:val="28"/>
                <w:szCs w:val="28"/>
              </w:rPr>
              <w:t xml:space="preserve">Haõy giaûi thích vì sao </w:t>
            </w:r>
          </w:p>
          <w:p w:rsidR="00E2044B" w:rsidRPr="00354FB3" w:rsidRDefault="001A3285" w:rsidP="00F42D18">
            <w:pPr>
              <w:rPr>
                <w:rFonts w:ascii="VNI-Times" w:hAnsi="VNI-Times"/>
                <w:sz w:val="28"/>
                <w:szCs w:val="28"/>
              </w:rPr>
            </w:pPr>
            <w:r>
              <w:rPr>
                <w:rFonts w:ascii="VNI-Times" w:hAnsi="VNI-Times"/>
                <w:b/>
                <w:noProof/>
                <w:sz w:val="28"/>
                <w:szCs w:val="28"/>
                <w:u w:val="single"/>
                <w:lang w:val="en-US" w:eastAsia="en-US"/>
              </w:rPr>
              <mc:AlternateContent>
                <mc:Choice Requires="wps">
                  <w:drawing>
                    <wp:anchor distT="0" distB="0" distL="114300" distR="114300" simplePos="0" relativeHeight="251701248" behindDoc="0" locked="0" layoutInCell="1" allowOverlap="1">
                      <wp:simplePos x="0" y="0"/>
                      <wp:positionH relativeFrom="column">
                        <wp:posOffset>1581785</wp:posOffset>
                      </wp:positionH>
                      <wp:positionV relativeFrom="paragraph">
                        <wp:posOffset>377825</wp:posOffset>
                      </wp:positionV>
                      <wp:extent cx="342900" cy="342900"/>
                      <wp:effectExtent l="635" t="0" r="0" b="3175"/>
                      <wp:wrapNone/>
                      <wp:docPr id="18"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9" o:spid="_x0000_s1178" type="#_x0000_t202" style="position:absolute;margin-left:124.55pt;margin-top:29.75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dejCtwIAAMM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Qpq B5UStIMaPbLRoDs5ojhObIKGXqeg99CDphlBAMouWN3fy/KbRkKuGiq27FYpOTSMVuBgaH/6F18n HG1BNsNHWYEhujPSAY216mz2IB8I0KFQT6fiWGdKeHxHoiQASQmiw9laoOnxc6+0ec9kh+whwwpq 78Dp/l6bSfWoYm0JWfC2hXeatuLZA2BOL2AavlqZdcKV82cSJOvFekE8Es3WHgny3LstVsSbFeE8 zt/lq1Ue/rJ2Q5I2vKqYsGaO1ArJn5XuQPKJFCdyadnyysJZl7TablatQnsK1C7ccikHyVnNf+6G yxfE8iKkMCLBXZR4xWwx90hBYi+ZBwsvCJO7ZBaQhOTF85DuuWD/HhIaMpzEUTxx6ez0i9gCt17H RtOOGxgeLe8yvDgp0dQycC0qV1pDeTudL1Jh3T+nAsp9LLTjq6XoRFYzbkbXGwk59sFGVk/AYCWB YUBGmHxwaKT6gdEAUyTD+vuOKoZR+0FAFyQhIXbsuAuJ5xFc1KVkcymhogSoDBuMpuPKTKNq1yu+ bcDS1HdC3kLn1Nyx2rbY5NWh32BSuOAOU82Oosu70zrP3uVvAAAA//8DAFBLAwQUAAYACAAAACEA /Nb1Tt0AAAAKAQAADwAAAGRycy9kb3ducmV2LnhtbEyPwU7DMAyG70h7h8iTuLGk6zrR0nRCIK4g xkDiljVeW9E4VZOt5e0xJzja/vT7+8vd7HpxwTF0njQkKwUCqfa2o0bD4e3p5hZEiIas6T2hhm8M sKsWV6UprJ/oFS/72AgOoVAYDW2MQyFlqFt0Jqz8gMS3kx+diTyOjbSjmTjc9XKt1FY60xF/aM2A Dy3WX/uz0/D+fPr82KiX5tFlw+RnJcnlUuvr5Xx/ByLiHP9g+NVndajY6ejPZIPoNaw3ecKohizP QDCQqpQXRyaTNANZlfJ/heoHAAD//wMAUEsBAi0AFAAGAAgAAAAhALaDOJL+AAAA4QEAABMAAAAA AAAAAAAAAAAAAAAAAFtDb250ZW50X1R5cGVzXS54bWxQSwECLQAUAAYACAAAACEAOP0h/9YAAACU AQAACwAAAAAAAAAAAAAAAAAvAQAAX3JlbHMvLnJlbHNQSwECLQAUAAYACAAAACEALHXowrcCAADD BQAADgAAAAAAAAAAAAAAAAAuAgAAZHJzL2Uyb0RvYy54bWxQSwECLQAUAAYACAAAACEA/Nb1Tt0A AAAKAQAADwAAAAAAAAAAAAAAAAARBQAAZHJzL2Rvd25yZXYueG1sUEsFBgAAAAAEAAQA8wAAABsG A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9200" behindDoc="0" locked="0" layoutInCell="1" allowOverlap="1">
                      <wp:simplePos x="0" y="0"/>
                      <wp:positionH relativeFrom="column">
                        <wp:posOffset>1120140</wp:posOffset>
                      </wp:positionH>
                      <wp:positionV relativeFrom="paragraph">
                        <wp:posOffset>377825</wp:posOffset>
                      </wp:positionV>
                      <wp:extent cx="342900" cy="342900"/>
                      <wp:effectExtent l="0" t="0" r="3810" b="3175"/>
                      <wp:wrapNone/>
                      <wp:docPr id="17" name="Text Box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 o:spid="_x0000_s1179" type="#_x0000_t202" style="position:absolute;margin-left:88.2pt;margin-top:29.75pt;width:27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5GLqtwIAAMM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Qpq N8dI0A5q9MhGg+7kiOJ4bhM09DoFvYceNM0IAlB2wer+XpbfNBJy1VCxZbdKyaFhtAIHQ/vTv/g6 4WgLshk+ygoM0Z2RDmisVWezB/lAgA6FejoVxzpTwuM7EiUBSEoQHc7WAk2Pn3ulzXsmO2QPGVZQ ewdO9/faTKpHFWtLyIK3LbzTtBXPHgBzegHT8NXKrBOunD+TIFkv1gvikWi29kiQ595tsSLerAjn cf4uX63y8Je1G5K04VXFhDVzpFZI/qx0B5JPpDiRS8uWVxbOuqTVdrNqFdpToHbhlks5SM5q/nM3 XL4glhchhREJ7qLEK2aLuUcKEnvJPFh4QZjcJbOAJCQvnod0zwX795DQkOEkjuKJS2enX8QWuPU6 Npp23MDwaHmX4cVJiaaWgWtRudIaytvpfJEK6/45FVDuY6EdXy1FJ7KacTO63kjiYx9sZPUEDFYS GAZkhMkHh0aqHxgNMEUyrL/vqGIYtR8EdEESEmLHjruQeB7BRV1KNpcSKkqAyrDBaDquzDSqdr3i 2wYsTX0n5C10Ts0dq22LTV4d+g0mhQvuMNXsKLq8O63z7F3+BgAA//8DAFBLAwQUAAYACAAAACEA 5sZ+990AAAAKAQAADwAAAGRycy9kb3ducmV2LnhtbEyPS0/DMBCE70j8B2uRuFG7jxQa4lQIxBVE eUjctvE2iYjXUew24d+znOA4O59mZ4rt5Dt1oiG2gS3MZwYUcRVcy7WFt9fHqxtQMSE77AKThW+K sC3PzwrMXRj5hU67VCsJ4ZijhSalPtc6Vg15jLPQE4t3CIPHJHKotRtwlHDf6YUxa+2xZfnQYE/3 DVVfu6O38P50+PxYmef6wWf9GCaj2W+0tZcX090tqERT+oPht75Uh1I67cORXVSd6Ov1SlAL2SYD JcBiaeSwF2e+zECXhf4/ofwBAAD//wMAUEsBAi0AFAAGAAgAAAAhALaDOJL+AAAA4QEAABMAAAAA AAAAAAAAAAAAAAAAAFtDb250ZW50X1R5cGVzXS54bWxQSwECLQAUAAYACAAAACEAOP0h/9YAAACU AQAACwAAAAAAAAAAAAAAAAAvAQAAX3JlbHMvLnJlbHNQSwECLQAUAAYACAAAACEAeuRi6rcCAADD BQAADgAAAAAAAAAAAAAAAAAuAgAAZHJzL2Uyb0RvYy54bWxQSwECLQAUAAYACAAAACEA5sZ+990A AAAKAQAADwAAAAAAAAAAAAAAAAARBQAAZHJzL2Rvd25yZXYueG1sUEsFBgAAAAAEAAQA8wAAABsG A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700224" behindDoc="0" locked="0" layoutInCell="1" allowOverlap="1">
                      <wp:simplePos x="0" y="0"/>
                      <wp:positionH relativeFrom="column">
                        <wp:posOffset>608330</wp:posOffset>
                      </wp:positionH>
                      <wp:positionV relativeFrom="paragraph">
                        <wp:posOffset>370205</wp:posOffset>
                      </wp:positionV>
                      <wp:extent cx="342900" cy="342900"/>
                      <wp:effectExtent l="0" t="0" r="1270" b="1270"/>
                      <wp:wrapNone/>
                      <wp:docPr id="16" name="Text Box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8" o:spid="_x0000_s1180" type="#_x0000_t202" style="position:absolute;margin-left:47.9pt;margin-top:29.15pt;width:27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t2CtwIAAMMFAAAOAAAAZHJzL2Uyb0RvYy54bWysVMlu2zAQvRfoPxC8K1pKy5YQOUgsqyiQ LkDSD6AlyiIqkSpJW0qL/nuHlLckl6ItDwTJGb7Z3sz1zdi1aM+U5lJkOLwKMGKilBUX2wx/fSy8 BUbaUFHRVgqW4Sem8c3y7ZvroU9ZJBvZVkwhABE6HfoMN8b0qe/rsmEd1VeyZwKEtVQdNXBVW79S dAD0rvWjIIj9QaqqV7JkWsNrPgnx0uHXNSvN57rWzKA2w+Cbcbty+8bu/vKapltF+4aXBzfoX3jR US7A6Akqp4aineKvoDpeKqllba5K2fmyrnnJXAwQTRi8iOahoT1zsUBydH9Kk/5/sOWn/ReFeAW1 izEStIMaPbLRoDs5otlsYRM09DoFvYceNM0IAlB2wer+XpbfNBJy1VCxZbdKyaFhtAIHQ/vTv/g6 4WgLshk+ygoM0Z2RDmisVWezB/lAgA6FejoVxzpTwuM7EiUBSEoQHc7WAk2Pn3ulzXsmO2QPGVZQ ewdO9/faTKpHFWtLyIK3LbzTtBXPHgBzegHT8NXKrBOunD+TIFkv1gvikSheeyTIc++2WBEvLsL5 LH+Xr1Z5+MvaDUna8Kpiwpo5Uiskf1a6A8knUpzIpWXLKwtnXdJqu1m1Cu0pULtwy6UcJGc1/7kb Ll8Qy4uQwogEd1HiFfFi7pGCzLxkHiy8IEzukjggCcmL5yHdc8H+PSQ0ZDiZRbOJS2enX8QWuPU6 Npp23MDwaHmX4cVJiaaWgWtRudIaytvpfJEK6/45FVDuY6EdXy1FJ7KacTO63kjiYx9sZPUEDFYS GAZkhMkHh0aqHxgNMEUyrL/vqGIYtR8EdEESEmLHjruQ2TyCi7qUbC4lVJQAlWGD0XRcmWlU7XrF tw1YmvpOyFvonJo7VtsWm7w69BtMChfcYarZUXR5d1rn2bv8DQAA//8DAFBLAwQUAAYACAAAACEA Pi1lWt4AAAAJAQAADwAAAGRycy9kb3ducmV2LnhtbEyPzU7DMBCE70h9B2uRuFG7P6maEKeqQFxB lLYSNzfeJhHxOordJrw92xPcdnZWM9/mm9G14op9aDxpmE0VCKTS24YqDfvP18c1iBANWdN6Qg0/ GGBTTO5yk1k/0Aded7ESHEIhMxrqGLtMylDW6EyY+g6JvbPvnYks+0ra3gwc7lo5V2olnWmIG2rT 4XON5ffu4jQc3s5fx6V6r15c0g1+VJJcKrV+uB+3TyAijvHvGG74jA4FM538hWwQrYY0YfKoIVkv QNz8ZcqLEw+z+QJkkcv/HxS/AAAA//8DAFBLAQItABQABgAIAAAAIQC2gziS/gAAAOEBAAATAAAA AAAAAAAAAAAAAAAAAABbQ29udGVudF9UeXBlc10ueG1sUEsBAi0AFAAGAAgAAAAhADj9If/WAAAA lAEAAAsAAAAAAAAAAAAAAAAALwEAAF9yZWxzLy5yZWxzUEsBAi0AFAAGAAgAAAAhAIlO3YK3AgAA wwUAAA4AAAAAAAAAAAAAAAAALgIAAGRycy9lMm9Eb2MueG1sUEsBAi0AFAAGAAgAAAAhAD4tZVre AAAACQEAAA8AAAAAAAAAAAAAAAAAEQUAAGRycy9kb3ducmV2LnhtbFBLBQYAAAAABAAEAPMAAAAc BgA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Pr>
                <w:rFonts w:ascii="VNI-Times" w:hAnsi="VNI-Times"/>
                <w:b/>
                <w:noProof/>
                <w:sz w:val="28"/>
                <w:szCs w:val="28"/>
                <w:u w:val="single"/>
                <w:lang w:val="en-US" w:eastAsia="en-US"/>
              </w:rPr>
              <mc:AlternateContent>
                <mc:Choice Requires="wps">
                  <w:drawing>
                    <wp:anchor distT="0" distB="0" distL="114300" distR="114300" simplePos="0" relativeHeight="251698176" behindDoc="0" locked="0" layoutInCell="1" allowOverlap="1">
                      <wp:simplePos x="0" y="0"/>
                      <wp:positionH relativeFrom="column">
                        <wp:posOffset>307975</wp:posOffset>
                      </wp:positionH>
                      <wp:positionV relativeFrom="paragraph">
                        <wp:posOffset>377825</wp:posOffset>
                      </wp:positionV>
                      <wp:extent cx="342900" cy="342900"/>
                      <wp:effectExtent l="3175" t="0" r="0" b="3175"/>
                      <wp:wrapNone/>
                      <wp:docPr id="15"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044B" w:rsidRPr="00C75E42" w:rsidRDefault="00E2044B" w:rsidP="00E2044B">
                                  <w:pPr>
                                    <w:rPr>
                                      <w:b/>
                                      <w:sz w:val="36"/>
                                      <w:szCs w:val="36"/>
                                    </w:rPr>
                                  </w:pPr>
                                  <w:r w:rsidRPr="00C75E42">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 o:spid="_x0000_s1181" type="#_x0000_t202" style="position:absolute;margin-left:24.25pt;margin-top:29.75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MThatwIAAMM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Qpq F2MkaAc1emSjQXdyRHE8swkaep2C3kMPmmYEASi7YHV/L8tvGgm5aqjYslul5NAwWoGDof3pX3yd cLQF2QwfZQWG6M5IBzTWqrPZg3wgQIdCPZ2KY50p4fEdiZIAJCWIDmdrgabHz73S5j2THbKHDCuo vQOn+3ttJtWjirUlZMHbFt5p2opnD4A5vYBp+Gpl1glXzp9JkKwX6wXxSDRbeyTIc++2WBFvVoTz OH+Xr1Z5+MvaDUna8Kpiwpo5Uiskf1a6A8knUpzIpWXLKwtnXdJqu1m1Cu0pULtwy6UcJGc1/7kb Ll8Qy4uQwogEd1HiFbPF3CMFib1kHiy8IEzukllAEpIXz0O654L9e0hoyHASR/HEpbPTL2IL3Hod G007bmB4tLzL8OKkRFPLwLWoXGkN5e10vkiFdf+cCij3sdCOr5aiE1nNuBldbyTzYx9sZPUEDFYS GAZkhMkHh0aqHxgNMEUyrL/vqGIYtR8EdEESEmLHjruQeB7BRV1KNpcSKkqAyrDBaDquzDSqdr3i 2wYsTX0n5C10Ts0dq22LTV4d+g0mhQvuMNXsKLq8O63z7F3+BgAA//8DAFBLAwQUAAYACAAAACEA oNtDztwAAAAJAQAADwAAAGRycy9kb3ducmV2LnhtbEyPT0/DMAzF70h8h8hI3JizsaKtNJ0QiCuI 8UfiljVeW9E4VZOt5dvjndjJz3pPzz8Xm8l36khDbAMbmM80KOIquJZrAx/vzzcrUDFZdrYLTAZ+ KcKmvLwobO7CyG903KZaSQnH3BpoUupzxFg15G2chZ5YvH0YvE2yDjW6wY5S7jtcaH2H3rYsFxrb 02ND1c/24A18vuy/v5b6tX7yWT+GSSP7NRpzfTU93INKNKX/MJzwBR1KYdqFA7uoOgPLVSZJA9la 5snXCxE7EfPbDLAs8PyD8g8AAP//AwBQSwECLQAUAAYACAAAACEAtoM4kv4AAADhAQAAEwAAAAAA AAAAAAAAAAAAAAAAW0NvbnRlbnRfVHlwZXNdLnhtbFBLAQItABQABgAIAAAAIQA4/SH/1gAAAJQB AAALAAAAAAAAAAAAAAAAAC8BAABfcmVscy8ucmVsc1BLAQItABQABgAIAAAAIQAlMThatwIAAMMF AAAOAAAAAAAAAAAAAAAAAC4CAABkcnMvZTJvRG9jLnhtbFBLAQItABQABgAIAAAAIQCg20PO3AAA AAkBAAAPAAAAAAAAAAAAAAAAABEFAABkcnMvZG93bnJldi54bWxQSwUGAAAAAAQABADzAAAAGgYA AAAA " filled="f" stroked="f">
                      <v:textbox>
                        <w:txbxContent>
                          <w:p w:rsidR="00E2044B" w:rsidRPr="00C75E42" w:rsidRDefault="00E2044B" w:rsidP="00E2044B">
                            <w:pPr>
                              <w:rPr>
                                <w:b/>
                                <w:sz w:val="36"/>
                                <w:szCs w:val="36"/>
                              </w:rPr>
                            </w:pPr>
                            <w:r w:rsidRPr="00C75E42">
                              <w:rPr>
                                <w:b/>
                                <w:sz w:val="36"/>
                                <w:szCs w:val="36"/>
                              </w:rPr>
                              <w:t>.</w:t>
                            </w:r>
                          </w:p>
                        </w:txbxContent>
                      </v:textbox>
                    </v:shape>
                  </w:pict>
                </mc:Fallback>
              </mc:AlternateContent>
            </w:r>
            <w:r w:rsidR="00E2044B" w:rsidRPr="00354FB3">
              <w:rPr>
                <w:rFonts w:ascii="VNI-Times" w:hAnsi="VNI-Times"/>
                <w:sz w:val="28"/>
                <w:szCs w:val="28"/>
              </w:rPr>
              <w:t>AM + MN + NP + PB =AB</w:t>
            </w:r>
          </w:p>
          <w:p w:rsidR="00E2044B" w:rsidRPr="00354FB3" w:rsidRDefault="001A3285" w:rsidP="00F42D18">
            <w:pPr>
              <w:rPr>
                <w:rFonts w:ascii="VNI-Times" w:hAnsi="VNI-Times"/>
                <w:sz w:val="28"/>
                <w:szCs w:val="28"/>
              </w:rPr>
            </w:pPr>
            <w:r>
              <w:rPr>
                <w:rFonts w:ascii="VNI-Times" w:hAnsi="VNI-Times"/>
                <w:noProof/>
                <w:sz w:val="28"/>
                <w:szCs w:val="28"/>
                <w:lang w:val="en-US" w:eastAsia="en-US"/>
              </w:rPr>
              <mc:AlternateContent>
                <mc:Choice Requires="wps">
                  <w:drawing>
                    <wp:anchor distT="0" distB="0" distL="114300" distR="114300" simplePos="0" relativeHeight="251697152" behindDoc="0" locked="0" layoutInCell="1" allowOverlap="1">
                      <wp:simplePos x="0" y="0"/>
                      <wp:positionH relativeFrom="column">
                        <wp:posOffset>0</wp:posOffset>
                      </wp:positionH>
                      <wp:positionV relativeFrom="paragraph">
                        <wp:posOffset>147955</wp:posOffset>
                      </wp:positionV>
                      <wp:extent cx="1714500" cy="0"/>
                      <wp:effectExtent l="9525" t="5080" r="9525" b="13970"/>
                      <wp:wrapNone/>
                      <wp:docPr id="14" name="Line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65pt" to="13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7lQHFAIAACsEAAAOAAAAZHJzL2Uyb0RvYy54bWysU8GO2jAQvVfqP1i+QxKasBARVhWBXmiL tNsPMLZDrDq2ZRsCqvrvHRuC2PZSVc3BGXtmnt/MGy+ez51EJ26d0KrC2TjFiCuqmVCHCn973Yxm GDlPFCNSK17hC3f4efn+3aI3JZ/oVkvGLQIQ5creVLj13pRJ4mjLO+LG2nAFzkbbjnjY2kPCLOkB vZPJJE2nSa8tM1ZT7hyc1lcnXkb8puHUf20axz2SFQZuPq42rvuwJssFKQ+WmFbQGw3yDyw6IhRc eoeqiSfoaMUfUJ2gVjvd+DHVXaKbRlAea4BqsvS3al5aYnisBZrjzL1N7v/B0i+nnUWCgXY5Rop0 oNFWKI6KogjN6Y0rIWaldjaUR8/qxWw1/e6Q0quWqAOPJF8vBhKzkJG8SQkbZ+CKff9ZM4ghR69j p86N7QIk9ACdoyCXuyD87BGFw+wpy4sUdKODLyHlkGis85+47lAwKiyBdQQmp63zgQgph5Bwj9Ib IWXUWyrUV3heTIqY4LQULDhDmLOH/UpadCJhYuIXqwLPY5jVR8UiWMsJW99sT4S82nC5VAEPSgE6 N+s6Ej/m6Xw9W8/yUT6Zrkd5Wtejj5tVPppusqei/lCvVnX2M1DL8rIVjHEV2A3jmeV/J//toVwH 6z6g9zYkb9Fjv4Ds8I+ko5ZBvusg7DW77OygMUxkDL69njDyj3uwH9/48hcAAAD//wMAUEsDBBQA BgAIAAAAIQDGsGPH2QAAAAYBAAAPAAAAZHJzL2Rvd25yZXYueG1sTI/BTsMwEETvSPyDtUhcKmqT SIBCnAoBuXGhBXHdxksSEa/T2G0DX88iDnCcmdXM23I1+0EdaIp9YAuXSwOKuAmu59bCy6a+uAEV E7LDITBZ+KQIq+r0pMTChSM/02GdWiUlHAu00KU0FlrHpiOPcRlGYsnew+QxiZxa7SY8SrkfdGbM lfbYsyx0ONJ9R83Heu8txPqVdvXXolmYt7wNlO0enh7R2vOz+e4WVKI5/R3DD76gQyVM27BnF9Vg QR5JFrI8ByVpdm3E2P4auir1f/zqGwAA//8DAFBLAQItABQABgAIAAAAIQC2gziS/gAAAOEBAAAT AAAAAAAAAAAAAAAAAAAAAABbQ29udGVudF9UeXBlc10ueG1sUEsBAi0AFAAGAAgAAAAhADj9If/W AAAAlAEAAAsAAAAAAAAAAAAAAAAALwEAAF9yZWxzLy5yZWxzUEsBAi0AFAAGAAgAAAAhANDuVAcU AgAAKwQAAA4AAAAAAAAAAAAAAAAALgIAAGRycy9lMm9Eb2MueG1sUEsBAi0AFAAGAAgAAAAhAMaw Y8fZAAAABgEAAA8AAAAAAAAAAAAAAAAAbgQAAGRycy9kb3ducmV2LnhtbFBLBQYAAAAABAAEAPMA AAB0BQAAAAA= "/>
                  </w:pict>
                </mc:Fallback>
              </mc:AlternateContent>
            </w:r>
          </w:p>
          <w:p w:rsidR="00E2044B" w:rsidRPr="00354FB3" w:rsidRDefault="00E2044B" w:rsidP="00F42D18">
            <w:pPr>
              <w:rPr>
                <w:rFonts w:ascii="VNI-Times" w:hAnsi="VNI-Times"/>
                <w:sz w:val="28"/>
                <w:szCs w:val="28"/>
              </w:rPr>
            </w:pPr>
            <w:r w:rsidRPr="00354FB3">
              <w:rPr>
                <w:rFonts w:ascii="VNI-Times" w:hAnsi="VNI-Times"/>
                <w:sz w:val="28"/>
                <w:szCs w:val="28"/>
              </w:rPr>
              <w:t xml:space="preserve">A  </w:t>
            </w:r>
            <w:r>
              <w:rPr>
                <w:rFonts w:ascii="VNI-Times" w:hAnsi="VNI-Times"/>
                <w:sz w:val="28"/>
                <w:szCs w:val="28"/>
              </w:rPr>
              <w:t xml:space="preserve">   M      N       P       </w:t>
            </w:r>
            <w:r w:rsidRPr="00354FB3">
              <w:rPr>
                <w:rFonts w:ascii="VNI-Times" w:hAnsi="VNI-Times"/>
                <w:sz w:val="28"/>
                <w:szCs w:val="28"/>
              </w:rPr>
              <w:t>B</w:t>
            </w:r>
          </w:p>
          <w:p w:rsidR="00E2044B" w:rsidRPr="00354FB3" w:rsidRDefault="00E2044B" w:rsidP="00F42D18">
            <w:pPr>
              <w:rPr>
                <w:rFonts w:ascii="VNI-Times" w:hAnsi="VNI-Times"/>
                <w:sz w:val="28"/>
                <w:szCs w:val="28"/>
              </w:rPr>
            </w:pPr>
            <w:r w:rsidRPr="00354FB3">
              <w:rPr>
                <w:rFonts w:ascii="VNI-Times" w:hAnsi="VNI-Times"/>
                <w:sz w:val="28"/>
                <w:szCs w:val="28"/>
              </w:rPr>
              <w:t>Haõy chæ ra ñieàu kieän moät ñieåm coù naèm giöõa hay khoâng naèm giöõa hai ñieåm khaùc.</w:t>
            </w:r>
          </w:p>
          <w:p w:rsidR="00E2044B" w:rsidRPr="001F3B6B" w:rsidRDefault="00E2044B" w:rsidP="00F42D18">
            <w:pPr>
              <w:rPr>
                <w:b/>
                <w:sz w:val="28"/>
                <w:szCs w:val="28"/>
              </w:rPr>
            </w:pPr>
          </w:p>
        </w:tc>
      </w:tr>
      <w:tr w:rsidR="00E2044B" w:rsidRPr="00DB25A5" w:rsidTr="00C77F24">
        <w:tc>
          <w:tcPr>
            <w:tcW w:w="10728" w:type="dxa"/>
            <w:gridSpan w:val="3"/>
          </w:tcPr>
          <w:p w:rsidR="00E2044B" w:rsidRPr="00F02407" w:rsidRDefault="00E2044B" w:rsidP="00F42D18">
            <w:pPr>
              <w:jc w:val="center"/>
              <w:rPr>
                <w:b/>
                <w:sz w:val="28"/>
                <w:szCs w:val="28"/>
              </w:rPr>
            </w:pPr>
            <w:r>
              <w:rPr>
                <w:b/>
                <w:sz w:val="28"/>
                <w:szCs w:val="28"/>
              </w:rPr>
              <w:lastRenderedPageBreak/>
              <w:t>DE.Hoạt động vận dụng, tìm tòi, mở rộng</w:t>
            </w:r>
          </w:p>
        </w:tc>
      </w:tr>
      <w:tr w:rsidR="00E2044B" w:rsidRPr="00DB25A5" w:rsidTr="00C77F24">
        <w:tc>
          <w:tcPr>
            <w:tcW w:w="3708" w:type="dxa"/>
          </w:tcPr>
          <w:p w:rsidR="00E2044B" w:rsidRPr="001D2E4E" w:rsidRDefault="00E2044B" w:rsidP="00F42D18">
            <w:pPr>
              <w:rPr>
                <w:rFonts w:ascii="VNI-Times" w:hAnsi="VNI-Times"/>
              </w:rPr>
            </w:pPr>
            <w:r>
              <w:rPr>
                <w:rFonts w:ascii="VNI-Times" w:hAnsi="VNI-Times"/>
              </w:rPr>
              <w:t xml:space="preserve">         </w:t>
            </w:r>
            <w:r w:rsidRPr="001D2E4E">
              <w:rPr>
                <w:rFonts w:ascii="VNI-Times" w:hAnsi="VNI-Times"/>
              </w:rPr>
              <w:t>- Naém vöõng keát luaän khi naøo AM + MB = AB vaø ngöôïc laïi.</w:t>
            </w:r>
          </w:p>
          <w:p w:rsidR="00E2044B" w:rsidRPr="001D2E4E" w:rsidRDefault="00E2044B" w:rsidP="00F42D18">
            <w:pPr>
              <w:rPr>
                <w:rFonts w:ascii="VNI-Times" w:hAnsi="VNI-Times"/>
              </w:rPr>
            </w:pPr>
            <w:r>
              <w:rPr>
                <w:rFonts w:ascii="VNI-Times" w:hAnsi="VNI-Times"/>
              </w:rPr>
              <w:t xml:space="preserve">        </w:t>
            </w:r>
            <w:r w:rsidRPr="001D2E4E">
              <w:rPr>
                <w:rFonts w:ascii="VNI-Times" w:hAnsi="VNI-Times"/>
              </w:rPr>
              <w:t>- Laøm baøi 46, 47, 48, 49, 50, 51, 52 trang 121, 122 SGK.</w:t>
            </w:r>
          </w:p>
          <w:p w:rsidR="00E2044B" w:rsidRPr="001D2E4E" w:rsidRDefault="00E2044B" w:rsidP="00F42D18">
            <w:pPr>
              <w:rPr>
                <w:rFonts w:ascii="VNI-Times" w:hAnsi="VNI-Times"/>
              </w:rPr>
            </w:pPr>
            <w:r>
              <w:rPr>
                <w:rFonts w:ascii="VNI-Times" w:hAnsi="VNI-Times"/>
              </w:rPr>
              <w:t xml:space="preserve">        </w:t>
            </w:r>
            <w:r w:rsidRPr="001D2E4E">
              <w:rPr>
                <w:rFonts w:ascii="VNI-Times" w:hAnsi="VNI-Times"/>
              </w:rPr>
              <w:t>- Baøi 44-47 trang 102 SBT.</w:t>
            </w:r>
          </w:p>
          <w:p w:rsidR="00E2044B" w:rsidRPr="00354FB3" w:rsidRDefault="00E2044B" w:rsidP="00F42D18">
            <w:pPr>
              <w:rPr>
                <w:rFonts w:ascii="VNI-Times" w:hAnsi="VNI-Times"/>
                <w:b/>
                <w:sz w:val="28"/>
                <w:szCs w:val="28"/>
                <w:u w:val="single"/>
              </w:rPr>
            </w:pPr>
          </w:p>
        </w:tc>
        <w:tc>
          <w:tcPr>
            <w:tcW w:w="3614" w:type="dxa"/>
          </w:tcPr>
          <w:p w:rsidR="00E2044B" w:rsidRPr="00F02407" w:rsidRDefault="00E2044B" w:rsidP="00F42D18">
            <w:pPr>
              <w:rPr>
                <w:rFonts w:ascii="Arial" w:hAnsi="Arial" w:cs="Arial"/>
                <w:sz w:val="28"/>
                <w:szCs w:val="28"/>
              </w:rPr>
            </w:pPr>
            <w:r>
              <w:rPr>
                <w:sz w:val="28"/>
                <w:szCs w:val="28"/>
              </w:rPr>
              <w:t>Ghi nh</w:t>
            </w:r>
            <w:r>
              <w:rPr>
                <w:rFonts w:ascii="Arial" w:hAnsi="Arial" w:cs="Arial"/>
                <w:sz w:val="28"/>
                <w:szCs w:val="28"/>
              </w:rPr>
              <w:t>ận</w:t>
            </w:r>
          </w:p>
        </w:tc>
        <w:tc>
          <w:tcPr>
            <w:tcW w:w="3406" w:type="dxa"/>
          </w:tcPr>
          <w:p w:rsidR="00E2044B" w:rsidRPr="001F3B6B" w:rsidRDefault="00E2044B" w:rsidP="00F42D18">
            <w:pPr>
              <w:rPr>
                <w:b/>
                <w:sz w:val="28"/>
                <w:szCs w:val="28"/>
              </w:rPr>
            </w:pPr>
          </w:p>
        </w:tc>
      </w:tr>
    </w:tbl>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CE4D1F" w:rsidRDefault="00CE4D1F" w:rsidP="006F2B20">
      <w:pPr>
        <w:rPr>
          <w:sz w:val="28"/>
          <w:szCs w:val="28"/>
          <w:lang w:val="en-US"/>
        </w:rPr>
      </w:pPr>
    </w:p>
    <w:p w:rsidR="00F2414C" w:rsidRDefault="00F2414C" w:rsidP="006F2B20">
      <w:pPr>
        <w:rPr>
          <w:sz w:val="28"/>
          <w:szCs w:val="28"/>
          <w:lang w:val="en-US"/>
        </w:rPr>
      </w:pPr>
    </w:p>
    <w:p w:rsidR="00CE4D1F" w:rsidRDefault="00CE4D1F" w:rsidP="00CE4D1F">
      <w:pPr>
        <w:autoSpaceDE w:val="0"/>
        <w:autoSpaceDN w:val="0"/>
        <w:adjustRightInd w:val="0"/>
        <w:rPr>
          <w:b/>
          <w:sz w:val="28"/>
          <w:szCs w:val="28"/>
        </w:rPr>
      </w:pPr>
      <w:r>
        <w:rPr>
          <w:b/>
          <w:sz w:val="28"/>
          <w:szCs w:val="28"/>
        </w:rPr>
        <w:t xml:space="preserve">Ngày soạn:  20/09/2018                                                         </w:t>
      </w:r>
    </w:p>
    <w:p w:rsidR="00CE4D1F" w:rsidRDefault="00CE4D1F" w:rsidP="00CE4D1F">
      <w:pPr>
        <w:tabs>
          <w:tab w:val="left" w:pos="142"/>
        </w:tabs>
        <w:autoSpaceDE w:val="0"/>
        <w:autoSpaceDN w:val="0"/>
        <w:adjustRightInd w:val="0"/>
        <w:rPr>
          <w:b/>
          <w:sz w:val="28"/>
          <w:szCs w:val="28"/>
        </w:rPr>
      </w:pPr>
      <w:r>
        <w:rPr>
          <w:b/>
          <w:sz w:val="28"/>
          <w:szCs w:val="28"/>
        </w:rPr>
        <w:t>Ngày dạy: 29-03/11/2018</w:t>
      </w:r>
    </w:p>
    <w:p w:rsidR="00CE4D1F" w:rsidRPr="00CB6FCF" w:rsidRDefault="00CE4D1F" w:rsidP="00CE4D1F">
      <w:pPr>
        <w:jc w:val="center"/>
        <w:rPr>
          <w:rFonts w:ascii="Calibri" w:hAnsi="Calibri"/>
          <w:sz w:val="28"/>
          <w:szCs w:val="28"/>
        </w:rPr>
      </w:pPr>
      <w:r w:rsidRPr="0022139D">
        <w:rPr>
          <w:b/>
          <w:sz w:val="28"/>
          <w:szCs w:val="28"/>
        </w:rPr>
        <w:t xml:space="preserve">Tuần </w:t>
      </w:r>
      <w:r>
        <w:rPr>
          <w:b/>
          <w:sz w:val="28"/>
          <w:szCs w:val="28"/>
        </w:rPr>
        <w:t>10</w:t>
      </w:r>
      <w:r w:rsidRPr="0022139D">
        <w:rPr>
          <w:b/>
          <w:sz w:val="28"/>
          <w:szCs w:val="28"/>
        </w:rPr>
        <w:t xml:space="preserve">, Tiết </w:t>
      </w:r>
      <w:r>
        <w:rPr>
          <w:b/>
          <w:sz w:val="28"/>
          <w:szCs w:val="28"/>
        </w:rPr>
        <w:t xml:space="preserve">10 </w:t>
      </w:r>
      <w:r w:rsidRPr="0022139D">
        <w:rPr>
          <w:b/>
          <w:sz w:val="28"/>
          <w:szCs w:val="28"/>
        </w:rPr>
        <w:t>:</w:t>
      </w:r>
      <w:r w:rsidRPr="0022139D">
        <w:rPr>
          <w:sz w:val="28"/>
          <w:szCs w:val="28"/>
        </w:rPr>
        <w:t xml:space="preserve">    </w:t>
      </w:r>
    </w:p>
    <w:p w:rsidR="00CE4D1F" w:rsidRPr="00EB387D" w:rsidRDefault="00CE4D1F" w:rsidP="00CE4D1F">
      <w:pPr>
        <w:jc w:val="center"/>
        <w:rPr>
          <w:b/>
          <w:sz w:val="28"/>
          <w:szCs w:val="28"/>
        </w:rPr>
      </w:pPr>
      <w:r w:rsidRPr="00EB387D">
        <w:rPr>
          <w:b/>
        </w:rPr>
        <w:t xml:space="preserve">§8. </w:t>
      </w:r>
      <w:r w:rsidRPr="00EB387D">
        <w:rPr>
          <w:b/>
          <w:sz w:val="28"/>
          <w:szCs w:val="28"/>
        </w:rPr>
        <w:t>KHI NÀO THÌ AM + MB = AB ?</w:t>
      </w:r>
    </w:p>
    <w:p w:rsidR="00CE4D1F" w:rsidRPr="00EB387D" w:rsidRDefault="00CE4D1F" w:rsidP="00CE4D1F">
      <w:pPr>
        <w:jc w:val="center"/>
        <w:rPr>
          <w:b/>
          <w:sz w:val="28"/>
          <w:szCs w:val="28"/>
        </w:rPr>
      </w:pPr>
      <w:r w:rsidRPr="00EB387D">
        <w:rPr>
          <w:b/>
          <w:sz w:val="28"/>
          <w:szCs w:val="28"/>
        </w:rPr>
        <w:t>LUYỆN TẬP</w:t>
      </w:r>
    </w:p>
    <w:p w:rsidR="00CE4D1F" w:rsidRPr="00CE4D1F" w:rsidRDefault="00CE4D1F" w:rsidP="00CE4D1F">
      <w:pPr>
        <w:rPr>
          <w:sz w:val="28"/>
          <w:szCs w:val="28"/>
        </w:rPr>
      </w:pPr>
      <w:r w:rsidRPr="00CE4D1F">
        <w:rPr>
          <w:b/>
          <w:sz w:val="28"/>
          <w:szCs w:val="28"/>
        </w:rPr>
        <w:t>I.Mục tiêu:</w:t>
      </w:r>
      <w:r w:rsidRPr="00CE4D1F">
        <w:rPr>
          <w:sz w:val="28"/>
          <w:szCs w:val="28"/>
        </w:rPr>
        <w:t xml:space="preserve">  </w:t>
      </w:r>
    </w:p>
    <w:p w:rsidR="00CE4D1F" w:rsidRPr="00CE4D1F" w:rsidRDefault="00CE4D1F" w:rsidP="00CE4D1F">
      <w:pPr>
        <w:rPr>
          <w:rFonts w:ascii="Arial" w:hAnsi="Arial"/>
          <w:sz w:val="28"/>
          <w:szCs w:val="28"/>
        </w:rPr>
      </w:pPr>
      <w:r w:rsidRPr="00DA76B1">
        <w:rPr>
          <w:b/>
          <w:sz w:val="28"/>
          <w:szCs w:val="28"/>
          <w:lang w:val="nl-NL"/>
        </w:rPr>
        <w:t xml:space="preserve">  </w:t>
      </w:r>
      <w:r>
        <w:rPr>
          <w:b/>
          <w:sz w:val="28"/>
          <w:szCs w:val="28"/>
        </w:rPr>
        <w:t xml:space="preserve"> </w:t>
      </w:r>
      <w:r w:rsidRPr="00DA76B1">
        <w:rPr>
          <w:b/>
          <w:sz w:val="28"/>
          <w:szCs w:val="28"/>
          <w:lang w:val="nl-NL"/>
        </w:rPr>
        <w:t xml:space="preserve"> </w:t>
      </w:r>
      <w:r>
        <w:rPr>
          <w:b/>
          <w:sz w:val="28"/>
          <w:szCs w:val="28"/>
          <w:lang w:val="nl-NL"/>
        </w:rPr>
        <w:t xml:space="preserve">   </w:t>
      </w:r>
      <w:r w:rsidRPr="003E278F">
        <w:rPr>
          <w:rFonts w:ascii="VNI-Times" w:hAnsi="VNI-Times"/>
          <w:sz w:val="28"/>
          <w:szCs w:val="28"/>
        </w:rPr>
        <w:t xml:space="preserve">- </w:t>
      </w:r>
      <w:r w:rsidRPr="00EB387D">
        <w:rPr>
          <w:sz w:val="28"/>
          <w:szCs w:val="28"/>
        </w:rPr>
        <w:t>Củng cố kiến thức</w:t>
      </w:r>
      <w:r w:rsidRPr="003E278F">
        <w:rPr>
          <w:rFonts w:ascii="VNI-Times" w:hAnsi="VNI-Times"/>
          <w:sz w:val="28"/>
          <w:szCs w:val="28"/>
        </w:rPr>
        <w:t xml:space="preserve"> tính chaát: Neáu ñieåm M naèm giöõa hai ñieåm A vaø B thì AM + MB = AB vaø ngöôïc laïi</w:t>
      </w:r>
      <w:r w:rsidRPr="00F743D3">
        <w:rPr>
          <w:rFonts w:ascii="VNI-Times" w:hAnsi="VNI-Times"/>
          <w:sz w:val="28"/>
          <w:szCs w:val="28"/>
        </w:rPr>
        <w:t>.</w:t>
      </w:r>
      <w:r w:rsidRPr="00F743D3">
        <w:rPr>
          <w:sz w:val="28"/>
          <w:szCs w:val="28"/>
        </w:rPr>
        <w:t xml:space="preserve"> </w:t>
      </w:r>
    </w:p>
    <w:p w:rsidR="00CE4D1F" w:rsidRPr="003E278F" w:rsidRDefault="00CE4D1F" w:rsidP="00CE4D1F">
      <w:pPr>
        <w:rPr>
          <w:rFonts w:ascii="VNI-Times" w:hAnsi="VNI-Times"/>
          <w:sz w:val="28"/>
          <w:szCs w:val="28"/>
        </w:rPr>
      </w:pPr>
      <w:r>
        <w:rPr>
          <w:rFonts w:ascii="VNI-Times" w:hAnsi="VNI-Times"/>
          <w:sz w:val="28"/>
          <w:szCs w:val="28"/>
        </w:rPr>
        <w:t xml:space="preserve">     </w:t>
      </w:r>
      <w:r>
        <w:rPr>
          <w:rFonts w:ascii="VNI-Times" w:hAnsi="VNI-Times"/>
          <w:sz w:val="28"/>
          <w:szCs w:val="28"/>
          <w:lang w:val="en-US"/>
        </w:rPr>
        <w:t xml:space="preserve">   - </w:t>
      </w:r>
      <w:r w:rsidRPr="003E278F">
        <w:rPr>
          <w:rFonts w:ascii="VNI-Times" w:hAnsi="VNI-Times"/>
          <w:sz w:val="28"/>
          <w:szCs w:val="28"/>
        </w:rPr>
        <w:t>Vaän duïng heä thöùc AM + MB = AB khi M naèm giöõa A vaø B ñeå giaûi baøi toaùn ñôn giaûn.</w:t>
      </w:r>
    </w:p>
    <w:p w:rsidR="00CE4D1F" w:rsidRPr="00E2044B" w:rsidRDefault="00CE4D1F" w:rsidP="00CE4D1F">
      <w:pPr>
        <w:rPr>
          <w:b/>
          <w:sz w:val="28"/>
          <w:szCs w:val="28"/>
          <w:u w:val="single"/>
        </w:rPr>
      </w:pPr>
      <w:r w:rsidRPr="00EB387D">
        <w:rPr>
          <w:rFonts w:ascii="Arial" w:hAnsi="Arial"/>
          <w:sz w:val="28"/>
          <w:szCs w:val="28"/>
        </w:rPr>
        <w:t xml:space="preserve"> </w:t>
      </w:r>
      <w:r w:rsidRPr="00DA76B1">
        <w:rPr>
          <w:sz w:val="28"/>
          <w:szCs w:val="28"/>
        </w:rPr>
        <w:t xml:space="preserve">  </w:t>
      </w:r>
      <w:r w:rsidRPr="00EB387D">
        <w:rPr>
          <w:rFonts w:ascii="Arial" w:hAnsi="Arial"/>
          <w:b/>
          <w:sz w:val="28"/>
          <w:szCs w:val="28"/>
        </w:rPr>
        <w:t xml:space="preserve"> </w:t>
      </w:r>
      <w:r>
        <w:rPr>
          <w:b/>
          <w:sz w:val="28"/>
          <w:szCs w:val="28"/>
        </w:rPr>
        <w:t xml:space="preserve">- </w:t>
      </w:r>
      <w:r>
        <w:rPr>
          <w:sz w:val="28"/>
          <w:szCs w:val="28"/>
        </w:rPr>
        <w:t>Giáo dục tính cẩn thận qua việc vẽ hì</w:t>
      </w:r>
      <w:r w:rsidRPr="00DA76B1">
        <w:rPr>
          <w:sz w:val="28"/>
          <w:szCs w:val="28"/>
        </w:rPr>
        <w:t>nh</w:t>
      </w:r>
      <w:r>
        <w:rPr>
          <w:sz w:val="28"/>
          <w:szCs w:val="28"/>
          <w:lang w:val="en-US"/>
        </w:rPr>
        <w:t>.</w:t>
      </w:r>
    </w:p>
    <w:p w:rsidR="00CE4D1F" w:rsidRPr="00221535" w:rsidRDefault="00CE4D1F" w:rsidP="00CE4D1F">
      <w:pPr>
        <w:rPr>
          <w:b/>
          <w:sz w:val="28"/>
          <w:szCs w:val="28"/>
          <w:lang w:val="en-US"/>
        </w:rPr>
      </w:pPr>
      <w:r w:rsidRPr="00221535">
        <w:rPr>
          <w:b/>
          <w:sz w:val="28"/>
          <w:szCs w:val="28"/>
          <w:lang w:val="en-US"/>
        </w:rPr>
        <w:t>II.Chuẩn bị:</w:t>
      </w:r>
    </w:p>
    <w:p w:rsidR="00CE4D1F" w:rsidRDefault="00CE4D1F" w:rsidP="00CE4D1F">
      <w:pPr>
        <w:rPr>
          <w:sz w:val="28"/>
          <w:szCs w:val="28"/>
          <w:lang w:val="en-US"/>
        </w:rPr>
      </w:pPr>
      <w:r>
        <w:rPr>
          <w:sz w:val="28"/>
          <w:szCs w:val="28"/>
          <w:lang w:val="en-US"/>
        </w:rPr>
        <w:t xml:space="preserve">    Gv: chuẩn bị SGK tài liệu, dụng cụ giảng dạy</w:t>
      </w:r>
    </w:p>
    <w:p w:rsidR="00CE4D1F" w:rsidRPr="00C27519" w:rsidRDefault="00CE4D1F" w:rsidP="00CE4D1F">
      <w:pPr>
        <w:rPr>
          <w:sz w:val="28"/>
          <w:szCs w:val="28"/>
          <w:lang w:val="en-US"/>
        </w:rPr>
      </w:pPr>
      <w:r>
        <w:rPr>
          <w:sz w:val="28"/>
          <w:szCs w:val="28"/>
          <w:lang w:val="en-US"/>
        </w:rPr>
        <w:t xml:space="preserve">    Hs: chuẩn bị vở ghi, sgk , các dụng cụ học tập</w:t>
      </w:r>
    </w:p>
    <w:p w:rsidR="00CE4D1F" w:rsidRDefault="00CE4D1F" w:rsidP="00CE4D1F">
      <w:pPr>
        <w:rPr>
          <w:b/>
          <w:sz w:val="28"/>
          <w:szCs w:val="28"/>
          <w:lang w:val="en-US"/>
        </w:rPr>
      </w:pPr>
      <w:r w:rsidRPr="00771F07">
        <w:rPr>
          <w:b/>
          <w:sz w:val="28"/>
          <w:szCs w:val="28"/>
          <w:lang w:val="en-US"/>
        </w:rPr>
        <w:t>III Tiến trình dạy học</w:t>
      </w:r>
    </w:p>
    <w:p w:rsidR="00CE4D1F" w:rsidRPr="00DA76B1" w:rsidRDefault="00CE4D1F" w:rsidP="00CE4D1F">
      <w:pPr>
        <w:rPr>
          <w:sz w:val="28"/>
          <w:szCs w:val="28"/>
          <w:lang w:val="fr-FR"/>
        </w:rPr>
      </w:pPr>
      <w:r w:rsidRPr="00DA76B1">
        <w:rPr>
          <w:sz w:val="28"/>
          <w:szCs w:val="28"/>
          <w:lang w:val="fr-FR"/>
        </w:rPr>
        <w:t xml:space="preserve">       </w:t>
      </w:r>
      <w:r w:rsidRPr="00DA76B1">
        <w:rPr>
          <w:b/>
          <w:sz w:val="28"/>
          <w:szCs w:val="28"/>
          <w:u w:val="single"/>
          <w:lang w:val="fr-FR"/>
        </w:rPr>
        <w:t xml:space="preserve">1. </w:t>
      </w:r>
      <w:r w:rsidRPr="00DA76B1">
        <w:rPr>
          <w:b/>
          <w:sz w:val="28"/>
          <w:szCs w:val="28"/>
          <w:u w:val="single"/>
        </w:rPr>
        <w:t>Ổn định lớp</w:t>
      </w:r>
      <w:r w:rsidRPr="00DA76B1">
        <w:rPr>
          <w:sz w:val="28"/>
          <w:szCs w:val="28"/>
        </w:rPr>
        <w:t>: Kiểm diện sĩ số lớp</w:t>
      </w:r>
    </w:p>
    <w:p w:rsidR="00CE4D1F" w:rsidRPr="00EB387D" w:rsidRDefault="00CE4D1F" w:rsidP="00CE4D1F">
      <w:pPr>
        <w:rPr>
          <w:rFonts w:ascii="Arial" w:hAnsi="Arial"/>
          <w:sz w:val="28"/>
          <w:szCs w:val="28"/>
        </w:rPr>
      </w:pPr>
      <w:r w:rsidRPr="00DA76B1">
        <w:rPr>
          <w:sz w:val="28"/>
          <w:szCs w:val="28"/>
          <w:lang w:val="fr-FR"/>
        </w:rPr>
        <w:t xml:space="preserve">       </w:t>
      </w:r>
      <w:r w:rsidRPr="00DA76B1">
        <w:rPr>
          <w:b/>
          <w:sz w:val="28"/>
          <w:szCs w:val="28"/>
          <w:u w:val="single"/>
          <w:lang w:val="fr-FR"/>
        </w:rPr>
        <w:t xml:space="preserve">2. </w:t>
      </w:r>
      <w:r>
        <w:rPr>
          <w:b/>
          <w:sz w:val="28"/>
          <w:szCs w:val="28"/>
          <w:u w:val="single"/>
          <w:lang w:val="pl-PL"/>
        </w:rPr>
        <w:t>Nội dung:</w:t>
      </w:r>
      <w:r>
        <w:rPr>
          <w:sz w:val="28"/>
          <w:szCs w:val="28"/>
          <w:lang w:val="pl-PL"/>
        </w:rPr>
        <w:t xml:space="preserve"> </w:t>
      </w:r>
    </w:p>
    <w:p w:rsidR="00CE4D1F" w:rsidRDefault="00CE4D1F" w:rsidP="00CE4D1F">
      <w:pPr>
        <w:rPr>
          <w:rFonts w:ascii="VNI-Times" w:hAnsi="VNI-Times"/>
          <w:sz w:val="28"/>
          <w:szCs w:val="28"/>
        </w:rPr>
      </w:pPr>
    </w:p>
    <w:tbl>
      <w:tblPr>
        <w:tblW w:w="10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4"/>
        <w:gridCol w:w="4334"/>
        <w:gridCol w:w="3155"/>
      </w:tblGrid>
      <w:tr w:rsidR="00CE4D1F" w:rsidRPr="00DB25A5" w:rsidTr="00C77F24">
        <w:tc>
          <w:tcPr>
            <w:tcW w:w="3154" w:type="dxa"/>
            <w:vAlign w:val="center"/>
          </w:tcPr>
          <w:p w:rsidR="00CE4D1F" w:rsidRPr="00ED0721" w:rsidRDefault="00CE4D1F" w:rsidP="00CE4D1F">
            <w:pPr>
              <w:jc w:val="center"/>
              <w:rPr>
                <w:b/>
                <w:sz w:val="28"/>
                <w:szCs w:val="28"/>
                <w:lang w:val="en-US"/>
              </w:rPr>
            </w:pPr>
            <w:r>
              <w:rPr>
                <w:b/>
                <w:sz w:val="28"/>
                <w:szCs w:val="28"/>
                <w:lang w:val="en-US"/>
              </w:rPr>
              <w:t>HĐ của GV</w:t>
            </w:r>
          </w:p>
        </w:tc>
        <w:tc>
          <w:tcPr>
            <w:tcW w:w="4334" w:type="dxa"/>
            <w:vAlign w:val="center"/>
          </w:tcPr>
          <w:p w:rsidR="00CE4D1F" w:rsidRPr="00ED0721" w:rsidRDefault="00CE4D1F" w:rsidP="00CE4D1F">
            <w:pPr>
              <w:jc w:val="center"/>
              <w:rPr>
                <w:b/>
                <w:sz w:val="28"/>
                <w:szCs w:val="28"/>
                <w:lang w:val="en-US"/>
              </w:rPr>
            </w:pPr>
            <w:r>
              <w:rPr>
                <w:b/>
                <w:sz w:val="28"/>
                <w:szCs w:val="28"/>
                <w:lang w:val="en-US"/>
              </w:rPr>
              <w:t>HĐ của HS</w:t>
            </w:r>
          </w:p>
        </w:tc>
        <w:tc>
          <w:tcPr>
            <w:tcW w:w="3155" w:type="dxa"/>
          </w:tcPr>
          <w:p w:rsidR="00CE4D1F" w:rsidRPr="00ED0721" w:rsidRDefault="00CE4D1F" w:rsidP="00CE4D1F">
            <w:pPr>
              <w:jc w:val="center"/>
              <w:rPr>
                <w:b/>
                <w:sz w:val="28"/>
                <w:szCs w:val="28"/>
                <w:lang w:val="en-US"/>
              </w:rPr>
            </w:pPr>
            <w:r>
              <w:rPr>
                <w:b/>
                <w:sz w:val="28"/>
                <w:szCs w:val="28"/>
                <w:lang w:val="en-US"/>
              </w:rPr>
              <w:t>Nội dung</w:t>
            </w:r>
          </w:p>
        </w:tc>
      </w:tr>
      <w:tr w:rsidR="00CE4D1F" w:rsidRPr="00DB25A5" w:rsidTr="00C77F24">
        <w:tc>
          <w:tcPr>
            <w:tcW w:w="10643" w:type="dxa"/>
            <w:gridSpan w:val="3"/>
          </w:tcPr>
          <w:p w:rsidR="00CE4D1F" w:rsidRPr="0058675F" w:rsidRDefault="00CE4D1F" w:rsidP="00F42D18">
            <w:pPr>
              <w:jc w:val="center"/>
              <w:rPr>
                <w:b/>
                <w:sz w:val="28"/>
                <w:szCs w:val="28"/>
              </w:rPr>
            </w:pPr>
            <w:r w:rsidRPr="0058675F">
              <w:rPr>
                <w:b/>
                <w:sz w:val="28"/>
                <w:szCs w:val="28"/>
              </w:rPr>
              <w:t>C.Hoạt động luyện tập</w:t>
            </w:r>
          </w:p>
        </w:tc>
      </w:tr>
      <w:tr w:rsidR="00CE4D1F" w:rsidRPr="00DB25A5" w:rsidTr="00C77F24">
        <w:tc>
          <w:tcPr>
            <w:tcW w:w="3154" w:type="dxa"/>
          </w:tcPr>
          <w:p w:rsidR="00CE4D1F" w:rsidRPr="008D1593" w:rsidRDefault="00CE4D1F" w:rsidP="00F42D18">
            <w:pPr>
              <w:rPr>
                <w:rFonts w:ascii="VNI-Times" w:hAnsi="VNI-Times"/>
                <w:b/>
                <w:sz w:val="28"/>
                <w:szCs w:val="28"/>
              </w:rPr>
            </w:pPr>
            <w:r w:rsidRPr="008D1593">
              <w:rPr>
                <w:rFonts w:ascii="VNI-Times" w:hAnsi="VNI-Times"/>
                <w:b/>
                <w:sz w:val="28"/>
                <w:szCs w:val="28"/>
              </w:rPr>
              <w:t>Baøi 49 trang 121SGK</w:t>
            </w:r>
          </w:p>
          <w:p w:rsidR="00CE4D1F" w:rsidRPr="008D1593" w:rsidRDefault="00CE4D1F" w:rsidP="00F42D18">
            <w:pPr>
              <w:rPr>
                <w:rFonts w:ascii="VNI-Times" w:hAnsi="VNI-Times"/>
                <w:sz w:val="28"/>
                <w:szCs w:val="28"/>
              </w:rPr>
            </w:pPr>
            <w:r w:rsidRPr="008D1593">
              <w:rPr>
                <w:rFonts w:ascii="VNI-Times" w:hAnsi="VNI-Times"/>
                <w:sz w:val="28"/>
                <w:szCs w:val="28"/>
              </w:rPr>
              <w:t>GV: Yeâu caàu HS ñoïc to ñeà baøi SGK.</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Ñeà baøi cho gì? Hoûi gì?</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GV: Goïi 2 HS leân baûng laøm a,b</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b/>
                <w:sz w:val="28"/>
                <w:szCs w:val="28"/>
              </w:rPr>
            </w:pPr>
            <w:r w:rsidRPr="008D1593">
              <w:rPr>
                <w:rFonts w:ascii="VNI-Times" w:hAnsi="VNI-Times"/>
                <w:b/>
                <w:sz w:val="28"/>
                <w:szCs w:val="28"/>
              </w:rPr>
              <w:t>Baøi 47 trang 102 SBT</w:t>
            </w:r>
          </w:p>
          <w:p w:rsidR="00CE4D1F" w:rsidRPr="008D1593" w:rsidRDefault="00CE4D1F" w:rsidP="00F42D18">
            <w:pPr>
              <w:rPr>
                <w:rFonts w:ascii="VNI-Times" w:hAnsi="VNI-Times"/>
                <w:sz w:val="28"/>
                <w:szCs w:val="28"/>
              </w:rPr>
            </w:pPr>
            <w:r w:rsidRPr="008D1593">
              <w:rPr>
                <w:rFonts w:ascii="VNI-Times" w:hAnsi="VNI-Times"/>
                <w:sz w:val="28"/>
                <w:szCs w:val="28"/>
              </w:rPr>
              <w:t>Cho ba ñieåm A, B, C thaúng haøng. Hoûi ñieåm naøo naèm giöõa hai ñieåm coøn laïi neáu</w:t>
            </w:r>
          </w:p>
          <w:p w:rsidR="00CE4D1F" w:rsidRPr="008D1593" w:rsidRDefault="00CE4D1F" w:rsidP="00F42D18">
            <w:pPr>
              <w:rPr>
                <w:rFonts w:ascii="VNI-Times" w:hAnsi="VNI-Times"/>
                <w:sz w:val="28"/>
                <w:szCs w:val="28"/>
              </w:rPr>
            </w:pPr>
            <w:r w:rsidRPr="008D1593">
              <w:rPr>
                <w:rFonts w:ascii="VNI-Times" w:hAnsi="VNI-Times"/>
                <w:sz w:val="28"/>
                <w:szCs w:val="28"/>
              </w:rPr>
              <w:lastRenderedPageBreak/>
              <w:t>a) AC + CB = AB</w:t>
            </w:r>
          </w:p>
          <w:p w:rsidR="00CE4D1F" w:rsidRPr="008D1593" w:rsidRDefault="00CE4D1F" w:rsidP="00F42D18">
            <w:pPr>
              <w:rPr>
                <w:rFonts w:ascii="VNI-Times" w:hAnsi="VNI-Times"/>
                <w:sz w:val="28"/>
                <w:szCs w:val="28"/>
              </w:rPr>
            </w:pPr>
            <w:r w:rsidRPr="008D1593">
              <w:rPr>
                <w:rFonts w:ascii="VNI-Times" w:hAnsi="VNI-Times"/>
                <w:sz w:val="28"/>
                <w:szCs w:val="28"/>
              </w:rPr>
              <w:t>b) AB + BC = AC</w:t>
            </w:r>
          </w:p>
          <w:p w:rsidR="00CE4D1F" w:rsidRPr="008D1593" w:rsidRDefault="00CE4D1F" w:rsidP="00F42D18">
            <w:pPr>
              <w:rPr>
                <w:rFonts w:ascii="VNI-Times" w:hAnsi="VNI-Times"/>
                <w:sz w:val="28"/>
                <w:szCs w:val="28"/>
              </w:rPr>
            </w:pPr>
            <w:r w:rsidRPr="008D1593">
              <w:rPr>
                <w:rFonts w:ascii="VNI-Times" w:hAnsi="VNI-Times"/>
                <w:sz w:val="28"/>
                <w:szCs w:val="28"/>
              </w:rPr>
              <w:t>c) BA + AC = BC</w:t>
            </w:r>
          </w:p>
          <w:p w:rsidR="00CE4D1F" w:rsidRPr="008D1593" w:rsidRDefault="00CE4D1F" w:rsidP="00F42D18">
            <w:pPr>
              <w:rPr>
                <w:rFonts w:ascii="VNI-Times" w:hAnsi="VNI-Times"/>
                <w:b/>
                <w:sz w:val="28"/>
                <w:szCs w:val="28"/>
              </w:rPr>
            </w:pPr>
            <w:r w:rsidRPr="008D1593">
              <w:rPr>
                <w:rFonts w:ascii="VNI-Times" w:hAnsi="VNI-Times"/>
                <w:b/>
                <w:sz w:val="28"/>
                <w:szCs w:val="28"/>
              </w:rPr>
              <w:t>Baøi 48 trang 102 SBT</w:t>
            </w:r>
          </w:p>
          <w:p w:rsidR="00CE4D1F" w:rsidRPr="008D1593" w:rsidRDefault="00CE4D1F" w:rsidP="00F42D18">
            <w:pPr>
              <w:rPr>
                <w:rFonts w:ascii="VNI-Times" w:hAnsi="VNI-Times"/>
                <w:sz w:val="28"/>
                <w:szCs w:val="28"/>
              </w:rPr>
            </w:pPr>
            <w:r w:rsidRPr="008D1593">
              <w:rPr>
                <w:rFonts w:ascii="VNI-Times" w:hAnsi="VNI-Times"/>
                <w:sz w:val="28"/>
                <w:szCs w:val="28"/>
              </w:rPr>
              <w:t>Cho ba ñieåm A, B, M bieát AM = 3,7 cm, MB = 2,3 cm, AB = 5 cm. Chöùng toû raèng:</w:t>
            </w:r>
          </w:p>
          <w:p w:rsidR="00CE4D1F" w:rsidRPr="008D1593" w:rsidRDefault="00CE4D1F" w:rsidP="00F42D18">
            <w:pPr>
              <w:rPr>
                <w:rFonts w:ascii="VNI-Times" w:hAnsi="VNI-Times"/>
                <w:sz w:val="28"/>
                <w:szCs w:val="28"/>
              </w:rPr>
            </w:pPr>
            <w:r w:rsidRPr="008D1593">
              <w:rPr>
                <w:rFonts w:ascii="VNI-Times" w:hAnsi="VNI-Times"/>
                <w:sz w:val="28"/>
                <w:szCs w:val="28"/>
              </w:rPr>
              <w:t>a) Trong ba ñieåm A, B, M khoâng coù ñieåm naøo naèm giöõa hai ñieåm coøn laïi.</w:t>
            </w:r>
          </w:p>
          <w:p w:rsidR="00CE4D1F" w:rsidRPr="008D1593" w:rsidRDefault="00CE4D1F" w:rsidP="00F42D18">
            <w:pPr>
              <w:rPr>
                <w:rFonts w:ascii="VNI-Times" w:hAnsi="VNI-Times"/>
                <w:sz w:val="28"/>
                <w:szCs w:val="28"/>
              </w:rPr>
            </w:pPr>
            <w:r w:rsidRPr="008D1593">
              <w:rPr>
                <w:rFonts w:ascii="VNI-Times" w:hAnsi="VNI-Times"/>
                <w:sz w:val="28"/>
                <w:szCs w:val="28"/>
              </w:rPr>
              <w:t>b) Ba ñieåm A, B, M khoâng thaúng haøng.</w:t>
            </w:r>
          </w:p>
        </w:tc>
        <w:tc>
          <w:tcPr>
            <w:tcW w:w="4334" w:type="dxa"/>
          </w:tcPr>
          <w:p w:rsidR="00CE4D1F" w:rsidRPr="008D1593" w:rsidRDefault="00CE4D1F" w:rsidP="00F42D18">
            <w:pPr>
              <w:rPr>
                <w:rFonts w:ascii="VNI-Times" w:hAnsi="VNI-Times"/>
                <w:sz w:val="28"/>
                <w:szCs w:val="28"/>
              </w:rPr>
            </w:pPr>
            <w:r w:rsidRPr="008D1593">
              <w:rPr>
                <w:rFonts w:ascii="VNI-Times" w:hAnsi="VNI-Times"/>
                <w:sz w:val="28"/>
                <w:szCs w:val="28"/>
              </w:rPr>
              <w:lastRenderedPageBreak/>
              <w:t>HS: Ñoïc ñeà baøi toaùn</w:t>
            </w:r>
          </w:p>
          <w:p w:rsidR="00CE4D1F" w:rsidRPr="008D1593" w:rsidRDefault="00CE4D1F" w:rsidP="00F42D18">
            <w:pPr>
              <w:rPr>
                <w:rFonts w:ascii="VNI-Times" w:hAnsi="VNI-Times"/>
                <w:sz w:val="28"/>
                <w:szCs w:val="28"/>
              </w:rPr>
            </w:pPr>
            <w:r w:rsidRPr="008D1593">
              <w:rPr>
                <w:rFonts w:ascii="VNI-Times" w:hAnsi="VNI-Times"/>
                <w:sz w:val="28"/>
                <w:szCs w:val="28"/>
              </w:rPr>
              <w:t>Cho: M vaø N laø 2 ñieåm naèm giöõa 2 muùt ñoaïn thaúng AB, bieát AN = BM</w:t>
            </w:r>
          </w:p>
          <w:p w:rsidR="00CE4D1F" w:rsidRPr="008D1593" w:rsidRDefault="00CE4D1F" w:rsidP="00F42D18">
            <w:pPr>
              <w:rPr>
                <w:rFonts w:ascii="VNI-Times" w:hAnsi="VNI-Times"/>
                <w:sz w:val="28"/>
                <w:szCs w:val="28"/>
              </w:rPr>
            </w:pPr>
            <w:r>
              <w:rPr>
                <w:rFonts w:ascii="VNI-Times" w:hAnsi="VNI-Times"/>
                <w:sz w:val="28"/>
                <w:szCs w:val="28"/>
              </w:rPr>
              <w:t>So saùnh AM vaø BN</w:t>
            </w:r>
          </w:p>
          <w:p w:rsidR="00CE4D1F" w:rsidRPr="008D1593" w:rsidRDefault="001A3285" w:rsidP="00F42D18">
            <w:pPr>
              <w:rPr>
                <w:rFonts w:ascii="VNI-Times" w:hAnsi="VNI-Times"/>
              </w:rPr>
            </w:pPr>
            <w:r>
              <w:rPr>
                <w:noProof/>
                <w:lang w:val="en-US" w:eastAsia="en-US"/>
              </w:rPr>
              <mc:AlternateContent>
                <mc:Choice Requires="wps">
                  <w:drawing>
                    <wp:anchor distT="0" distB="0" distL="114300" distR="114300" simplePos="0" relativeHeight="251705344" behindDoc="0" locked="0" layoutInCell="1" allowOverlap="1">
                      <wp:simplePos x="0" y="0"/>
                      <wp:positionH relativeFrom="column">
                        <wp:posOffset>1708150</wp:posOffset>
                      </wp:positionH>
                      <wp:positionV relativeFrom="paragraph">
                        <wp:posOffset>70485</wp:posOffset>
                      </wp:positionV>
                      <wp:extent cx="571500" cy="457200"/>
                      <wp:effectExtent l="0" t="0" r="0" b="0"/>
                      <wp:wrapNone/>
                      <wp:docPr id="13" name="Hộp Văn bản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29" o:spid="_x0000_s1182" type="#_x0000_t202" style="position:absolute;margin-left:134.5pt;margin-top:5.55pt;width:45pt;height: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U3czgIAAMsFAAAOAAAAZHJzL2Uyb0RvYy54bWysVM2O0zAQviPxDpbv2fyQtE206Wq3aQBp +ZEWuLuJ01gkdrDdJgvixInn4BV4AzjuQzF22m53V0gIyCGyPZ5v5pv5PKdnQ9ugLZWKCZ5i/8TD iPJClIyvU/z2Te7MMFKa8JI0gtMUX1OFz+aPH532XUIDUYumpBIBCFdJ36W41rpLXFcVNW2JOhEd 5WCshGyJhq1cu6UkPaC3jRt43sTthSw7KQqqFJxmoxHPLX5V0UK/qipFNWpSDLlp+5f2vzJ/d35K krUkXc2KXRrkL7JoCeMQ9ACVEU3QRrIHUC0rpFCi0ieFaF1RVayglgOw8b17bK5q0lHLBYqjukOZ 1P+DLV5uX0vESujdE4w4aaFHz358v/nWoXc/v3C0IjdfOQpiU6i+Uwncv+rAQw8XYgAnS1p1l6J4 rxAXi5rwNT2XUvQ1JSUk6htP98h1xFEGZNW/ECUEJBstLNBQydZUEeqCAB0adn1oEh00KuAwmvqR B5YCTGE0BRHYCCTZO3dS6adUtMgsUixBAxacbC+VNsmQZH/FxOIiZ01jddDwOwdwcTyB0OBqbCYJ 29ZPsRcvZ8tZ6ITBZOmEXpY55/kidCa5P42yJ9likfmfTVw/TGpWlpSbMHuJ+eGftXAn9lEcB5Ep 0bDSwJmUlFyvFo1EWwISz+23K8jRNfduGrYIwOUeJT8IvYsgdvLJbOqEeRg58dSbOZ4fX8QTL4zD LL9L6ZJx+u+UUJ/iOAqiUUu/5ebZ7yE3krRMwxBpWJvi2eESSYwCl7y0rdWENeP6qBQm/dtSQLv3 jbZ6NRIdxaqH1WDfSDwz4Y2YV6K8BgVLAQoDMcIEhEUt5EeMepgmKVYfNkRSjJrnHF5B7IehGT92 Y1WLkTy2rI4thBcAlWKN0bhc6HFkbTrJ1jVEGt8dF+fwcipmVX2b1e69wcSw5HbTzYyk4729dTuD 578AAAD//wMAUEsDBBQABgAIAAAAIQDHc5TH3QAAAAkBAAAPAAAAZHJzL2Rvd25yZXYueG1sTI/N TsMwEITvSLyDtUjcqJ2WVm2IUyEQVxDlR+K2jbdJRLyOYrcJb8/2BMedGc1+U2wn36kTDbENbCGb GVDEVXAt1xbe355u1qBiQnbYBSYLPxRhW15eFJi7MPIrnXapVlLCMUcLTUp9rnWsGvIYZ6EnFu8Q Bo9JzqHWbsBRyn2n58astMeW5UODPT00VH3vjt7Cx/Ph6/PWvNSPftmPYTKa/UZbe3013d+BSjSl vzCc8QUdSmHahyO7qDoL89VGtiQxsgyUBBbLs7C3sF5koMtC/19Q/gIAAP//AwBQSwECLQAUAAYA CAAAACEAtoM4kv4AAADhAQAAEwAAAAAAAAAAAAAAAAAAAAAAW0NvbnRlbnRfVHlwZXNdLnhtbFBL AQItABQABgAIAAAAIQA4/SH/1gAAAJQBAAALAAAAAAAAAAAAAAAAAC8BAABfcmVscy8ucmVsc1BL AQItABQABgAIAAAAIQAGDU3czgIAAMsFAAAOAAAAAAAAAAAAAAAAAC4CAABkcnMvZTJvRG9jLnht bFBLAQItABQABgAIAAAAIQDHc5TH3QAAAAkBAAAPAAAAAAAAAAAAAAAAACgFAABkcnMvZG93bnJl di54bWxQSwUGAAAAAAQABADzAAAAMgYAAAAA " filled="f" stroked="f">
                      <v:textbox>
                        <w:txbxContent>
                          <w:p w:rsidR="00CE4D1F" w:rsidRPr="005A0C9F" w:rsidRDefault="00CE4D1F" w:rsidP="00CE4D1F">
                            <w:pPr>
                              <w:rPr>
                                <w:b/>
                                <w:sz w:val="40"/>
                                <w:szCs w:val="40"/>
                              </w:rPr>
                            </w:pPr>
                            <w:r w:rsidRPr="005A0C9F">
                              <w:rPr>
                                <w:b/>
                                <w:sz w:val="40"/>
                                <w:szCs w:val="40"/>
                              </w:rPr>
                              <w:t>.</w:t>
                            </w:r>
                          </w:p>
                        </w:txbxContent>
                      </v:textbox>
                    </v:shape>
                  </w:pict>
                </mc:Fallback>
              </mc:AlternateContent>
            </w:r>
            <w:r>
              <w:rPr>
                <w:noProof/>
                <w:lang w:val="en-US" w:eastAsia="en-US"/>
              </w:rPr>
              <mc:AlternateContent>
                <mc:Choice Requires="wpg">
                  <w:drawing>
                    <wp:anchor distT="0" distB="0" distL="114300" distR="114300" simplePos="0" relativeHeight="251704320" behindDoc="0" locked="0" layoutInCell="1" allowOverlap="1">
                      <wp:simplePos x="0" y="0"/>
                      <wp:positionH relativeFrom="column">
                        <wp:posOffset>29845</wp:posOffset>
                      </wp:positionH>
                      <wp:positionV relativeFrom="paragraph">
                        <wp:posOffset>71120</wp:posOffset>
                      </wp:positionV>
                      <wp:extent cx="1787525" cy="462915"/>
                      <wp:effectExtent l="1270" t="4445" r="11430" b="0"/>
                      <wp:wrapNone/>
                      <wp:docPr id="6" name="Nhóm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7525" cy="462915"/>
                                <a:chOff x="4495" y="12885"/>
                                <a:chExt cx="3065" cy="729"/>
                              </a:xfrm>
                            </wpg:grpSpPr>
                            <wps:wsp>
                              <wps:cNvPr id="7" name="Line 63"/>
                              <wps:cNvCnPr>
                                <a:cxnSpLocks noChangeShapeType="1"/>
                              </wps:cNvCnPr>
                              <wps:spPr bwMode="auto">
                                <a:xfrm>
                                  <a:off x="4680" y="1329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64"/>
                              <wps:cNvSpPr txBox="1">
                                <a:spLocks noChangeArrowheads="1"/>
                              </wps:cNvSpPr>
                              <wps:spPr bwMode="auto">
                                <a:xfrm>
                                  <a:off x="4495" y="128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11" name="Text Box 65"/>
                              <wps:cNvSpPr txBox="1">
                                <a:spLocks noChangeArrowheads="1"/>
                              </wps:cNvSpPr>
                              <wps:spPr bwMode="auto">
                                <a:xfrm>
                                  <a:off x="5488" y="128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12" name="Text Box 66"/>
                              <wps:cNvSpPr txBox="1">
                                <a:spLocks noChangeArrowheads="1"/>
                              </wps:cNvSpPr>
                              <wps:spPr bwMode="auto">
                                <a:xfrm>
                                  <a:off x="6410" y="1289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30" o:spid="_x0000_s1183" style="position:absolute;margin-left:2.35pt;margin-top:5.6pt;width:140.75pt;height:36.45pt;z-index:251704320;mso-position-horizontal-relative:text;mso-position-vertical-relative:text" coordorigin="4495,12885" coordsize="3065,7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yNaqBAQAACUSAAAOAAAAZHJzL2Uyb0RvYy54bWzsWNtu4zYQfS/QfyD47uhiWpaEKIvEl6BA ug2w6QfQEmUJlUiVlCOniz70//pRHZKSYie7yCKLGvtgP8ikSI6GZ84ZjnT5YV9X6JFJVQqeYO/C xYjxVGQl3yb494f1JMRItZRntBKcJfiJKfzh6uefLrsmZr4oRJUxicAIV3HXJLho2yZ2HJUWrKbq QjSMw2AuZE1b6Mqtk0nagfW6cnzXDZxOyKyRImVKwd2lHcRXxn6es7T9Lc8Va1GVYPCtNVdprht9 da4uabyVtCnKtHeDvsOLmpYcHjqaWtKWop0sX5mqy1QKJfL2IhW1I/K8TJnZA+zGc1/s5laKXWP2 so27bTPCBNC+wOndZtOPj/cSlVmCA4w4rSFEHwvx7z81mhpwumYbw5xb2Xxq7qXdITTvRPqHAuyc l+O6v7WT0ab7VWRgkO5aYcDZ57LWJmDbaG9i8DTGgO1blMJNbx7OZ/4MoxTGSOBH3swGKS0gknoZ IREMw6jnh+E4uOrXT92gXzz3I73SobF9rvG1903zAwinnjFV34fpp4I2zIRKabx6TOcDpnclZyiY an/0g2HGgls40z3v4URcLArKt8zYenhqADrP7OBoie4oiMWb8JIgBMZrnKaAogVxQBmQgzENsYny iBGNG6naWyZqpBsJrsBxEzv6eKdaC+cwRYeSi3VZVXCfxhVHXYIjHTzdVaIqMz1oOnK7WVQSPVKt Q/PrY3M0DfjOM2OsYDRb9e2WlpVtg58V1/ZgH+BO37JC+xy50SpchWRC/GA1Ie5yObleL8gkWHvz 2XK6XCyW3t/aNY/ERZlljGvvBtF75NsI0KcfK9dR9iMMzrF1Qz9wdvg3TgMRbQgtGTYie7qXGlp9 Hzh5InJCZraCf9CsuBF7FBAdlJ5tWu+o3cN9TUMTRCv7kafXUopOBwq0c0RUmyqGXb5N1ENBz4+J Grk9T+f+G0yVkOu/mal6Owcx+0FZdaQNdSihtfm9ltBX6WckMwjF84l740eTdRDOJ2RNZpNo7oYT 14tuosAlEVmuj4Vi0pc9pIHf7xXKd6eHumyhWKjKOsHhmENo/LVcMepcuz8ocPj/khLb/WZvzsLI nByawFacSArIhcBEqHSgUQj5F0YdVA0JVn/uqGQYVb9wkEHkEQLTWtMhM01aJA9HNocjlKdgKsEt Rra5aG1psmtkuS3gSVZ4XFzDEZqXJv8+e3XyjOF5r1OGOYBPnjJmJIT0dVwDDGfbOWV88dQ9p4z/ NWV4cFD1h+c5ZxyUwJ7/OmcEA1JQB5+uzAiIB9nY5ozIVDr2UNRvHeeccc4Z48vKycoMzzVl8/OJ /uPXGeYlGr5FmDKq/26iP3Yc9k1d8vx15+o/AAAA//8DAFBLAwQUAAYACAAAACEAPaim3d4AAAAH AQAADwAAAGRycy9kb3ducmV2LnhtbEyOQUvDQBCF74L/YRnBm90k1hrSbEop6qkItoL0Ns1Ok9Ds bshuk/TfO57s7c17jzdfvppMKwbqfeOsgngWgSBbOt3YSsH3/v0pBeEDWo2ts6TgSh5Wxf1djpl2 o/2iYRcqwSPWZ6igDqHLpPRlTQb9zHVkOTu53mDgs6+k7nHkcdPKJIoW0mBj+UONHW1qKs+7i1Hw MeK4fo7fhu35tLke9i+fP9uYlHp8mNZLEIGm8F+GP3xGh4KZju5itRetgvkrF9mOExAcJ+mCxVFB Oo9BFrm85S9+AQAA//8DAFBLAQItABQABgAIAAAAIQC2gziS/gAAAOEBAAATAAAAAAAAAAAAAAAA AAAAAABbQ29udGVudF9UeXBlc10ueG1sUEsBAi0AFAAGAAgAAAAhADj9If/WAAAAlAEAAAsAAAAA AAAAAAAAAAAALwEAAF9yZWxzLy5yZWxzUEsBAi0AFAAGAAgAAAAhAJ/I1qoEBAAAJRIAAA4AAAAA AAAAAAAAAAAALgIAAGRycy9lMm9Eb2MueG1sUEsBAi0AFAAGAAgAAAAhAD2opt3eAAAABwEAAA8A AAAAAAAAAAAAAAAAXgYAAGRycy9kb3ducmV2LnhtbFBLBQYAAAAABAAEAPMAAABpBwAAAAA= ">
                      <v:line id="Line 63" o:spid="_x0000_s1184" style="position:absolute;visibility:visible;mso-wrap-style:square" from="4680,13291" to="7560,13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shape id="Text Box 64" o:spid="_x0000_s1185" type="#_x0000_t202" style="position:absolute;left:4495;top:12887;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CE4D1F" w:rsidRPr="005A0C9F" w:rsidRDefault="00CE4D1F" w:rsidP="00CE4D1F">
                              <w:pPr>
                                <w:rPr>
                                  <w:b/>
                                  <w:sz w:val="40"/>
                                  <w:szCs w:val="40"/>
                                </w:rPr>
                              </w:pPr>
                              <w:r w:rsidRPr="005A0C9F">
                                <w:rPr>
                                  <w:b/>
                                  <w:sz w:val="40"/>
                                  <w:szCs w:val="40"/>
                                </w:rPr>
                                <w:t>.</w:t>
                              </w:r>
                            </w:p>
                          </w:txbxContent>
                        </v:textbox>
                      </v:shape>
                      <v:shape id="Text Box 65" o:spid="_x0000_s1186" type="#_x0000_t202" style="position:absolute;left:5488;top:1288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CE4D1F" w:rsidRPr="005A0C9F" w:rsidRDefault="00CE4D1F" w:rsidP="00CE4D1F">
                              <w:pPr>
                                <w:rPr>
                                  <w:b/>
                                  <w:sz w:val="40"/>
                                  <w:szCs w:val="40"/>
                                </w:rPr>
                              </w:pPr>
                              <w:r w:rsidRPr="005A0C9F">
                                <w:rPr>
                                  <w:b/>
                                  <w:sz w:val="40"/>
                                  <w:szCs w:val="40"/>
                                </w:rPr>
                                <w:t>.</w:t>
                              </w:r>
                            </w:p>
                          </w:txbxContent>
                        </v:textbox>
                      </v:shape>
                      <v:shape id="Text Box 66" o:spid="_x0000_s1187" type="#_x0000_t202" style="position:absolute;left:6410;top:12894;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CE4D1F" w:rsidRPr="005A0C9F" w:rsidRDefault="00CE4D1F" w:rsidP="00CE4D1F">
                              <w:pPr>
                                <w:rPr>
                                  <w:b/>
                                  <w:sz w:val="40"/>
                                  <w:szCs w:val="40"/>
                                </w:rPr>
                              </w:pPr>
                              <w:r w:rsidRPr="005A0C9F">
                                <w:rPr>
                                  <w:b/>
                                  <w:sz w:val="40"/>
                                  <w:szCs w:val="40"/>
                                </w:rPr>
                                <w:t>.</w:t>
                              </w:r>
                            </w:p>
                          </w:txbxContent>
                        </v:textbox>
                      </v:shape>
                    </v:group>
                  </w:pict>
                </mc:Fallback>
              </mc:AlternateContent>
            </w:r>
            <w:r w:rsidR="00CE4D1F">
              <w:rPr>
                <w:rFonts w:ascii="VNI-Times" w:hAnsi="VNI-Times"/>
              </w:rPr>
              <w:t xml:space="preserve">   </w:t>
            </w:r>
            <w:r w:rsidR="00CE4D1F" w:rsidRPr="008D1593">
              <w:rPr>
                <w:rFonts w:ascii="VNI-Times" w:hAnsi="VNI-Times"/>
              </w:rPr>
              <w:t xml:space="preserve">A   </w:t>
            </w:r>
            <w:r w:rsidR="00CE4D1F">
              <w:rPr>
                <w:rFonts w:ascii="VNI-Times" w:hAnsi="VNI-Times"/>
              </w:rPr>
              <w:t xml:space="preserve">      M           N          </w:t>
            </w:r>
            <w:r w:rsidR="00CE4D1F" w:rsidRPr="008D1593">
              <w:rPr>
                <w:rFonts w:ascii="VNI-Times" w:hAnsi="VNI-Times"/>
              </w:rPr>
              <w:t>B</w:t>
            </w:r>
          </w:p>
          <w:p w:rsidR="00CE4D1F" w:rsidRPr="008D1593" w:rsidRDefault="00CE4D1F" w:rsidP="00F42D18">
            <w:pPr>
              <w:rPr>
                <w:rFonts w:ascii="VNI-Times" w:hAnsi="VNI-Times"/>
              </w:rPr>
            </w:pPr>
          </w:p>
          <w:p w:rsidR="00CE4D1F" w:rsidRPr="008D1593" w:rsidRDefault="00CE4D1F" w:rsidP="00F42D18">
            <w:pPr>
              <w:rPr>
                <w:rFonts w:ascii="VNI-Times" w:hAnsi="VNI-Times"/>
                <w:sz w:val="28"/>
                <w:szCs w:val="28"/>
              </w:rPr>
            </w:pPr>
            <w:r w:rsidRPr="008D1593">
              <w:rPr>
                <w:rFonts w:ascii="VNI-Times" w:hAnsi="VNI-Times"/>
                <w:sz w:val="28"/>
                <w:szCs w:val="28"/>
              </w:rPr>
              <w:t>M naèm giöõa A ,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5" type="#_x0000_t75" style="width:15pt;height:12pt" o:ole="">
                  <v:imagedata r:id="rId25" o:title=""/>
                </v:shape>
                <o:OLEObject Type="Embed" ProgID="Equation.DSMT4" ShapeID="_x0000_i1035" DrawAspect="Content" ObjectID="_1622101351" r:id="rId26"/>
              </w:object>
            </w:r>
            <w:r w:rsidRPr="008D1593">
              <w:rPr>
                <w:rFonts w:ascii="VNI-Times" w:hAnsi="VNI-Times"/>
                <w:sz w:val="28"/>
                <w:szCs w:val="28"/>
              </w:rPr>
              <w:t>AM + MB = AB (1)</w:t>
            </w:r>
          </w:p>
          <w:p w:rsidR="00CE4D1F" w:rsidRPr="008D1593" w:rsidRDefault="00CE4D1F" w:rsidP="00F42D18">
            <w:pPr>
              <w:rPr>
                <w:rFonts w:ascii="VNI-Times" w:hAnsi="VNI-Times"/>
                <w:sz w:val="28"/>
                <w:szCs w:val="28"/>
              </w:rPr>
            </w:pPr>
            <w:r w:rsidRPr="008D1593">
              <w:rPr>
                <w:rFonts w:ascii="VNI-Times" w:hAnsi="VNI-Times"/>
                <w:sz w:val="28"/>
                <w:szCs w:val="28"/>
              </w:rPr>
              <w:t>N naèm giöõa A,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6" type="#_x0000_t75" style="width:15pt;height:12pt" o:ole="">
                  <v:imagedata r:id="rId25" o:title=""/>
                </v:shape>
                <o:OLEObject Type="Embed" ProgID="Equation.DSMT4" ShapeID="_x0000_i1036" DrawAspect="Content" ObjectID="_1622101352" r:id="rId27"/>
              </w:object>
            </w:r>
            <w:r w:rsidRPr="008D1593">
              <w:rPr>
                <w:rFonts w:ascii="VNI-Times" w:hAnsi="VNI-Times"/>
                <w:sz w:val="28"/>
                <w:szCs w:val="28"/>
              </w:rPr>
              <w:t>AN + NB = AB (2)</w:t>
            </w:r>
          </w:p>
          <w:p w:rsidR="00CE4D1F" w:rsidRPr="008D1593" w:rsidRDefault="00CE4D1F" w:rsidP="00F42D18">
            <w:pPr>
              <w:rPr>
                <w:rFonts w:ascii="VNI-Times" w:hAnsi="VNI-Times"/>
                <w:sz w:val="28"/>
                <w:szCs w:val="28"/>
              </w:rPr>
            </w:pPr>
            <w:r w:rsidRPr="008D1593">
              <w:rPr>
                <w:rFonts w:ascii="VNI-Times" w:hAnsi="VNI-Times"/>
                <w:sz w:val="28"/>
                <w:szCs w:val="28"/>
              </w:rPr>
              <w:t>Maø AN = BM (3)</w:t>
            </w:r>
          </w:p>
          <w:p w:rsidR="00CE4D1F" w:rsidRPr="008D1593" w:rsidRDefault="00CE4D1F" w:rsidP="00F42D18">
            <w:pPr>
              <w:rPr>
                <w:rFonts w:ascii="VNI-Times" w:hAnsi="VNI-Times"/>
                <w:sz w:val="28"/>
                <w:szCs w:val="28"/>
              </w:rPr>
            </w:pPr>
            <w:r w:rsidRPr="008D1593">
              <w:rPr>
                <w:rFonts w:ascii="VNI-Times" w:hAnsi="VNI-Times"/>
                <w:sz w:val="28"/>
                <w:szCs w:val="28"/>
              </w:rPr>
              <w:t xml:space="preserve">Töø (1),(2),(3) </w:t>
            </w:r>
            <w:r w:rsidRPr="008D1593">
              <w:rPr>
                <w:rFonts w:ascii="VNI-Times" w:hAnsi="VNI-Times"/>
                <w:position w:val="-6"/>
                <w:sz w:val="28"/>
                <w:szCs w:val="28"/>
              </w:rPr>
              <w:object w:dxaOrig="300" w:dyaOrig="240">
                <v:shape id="_x0000_i1037" type="#_x0000_t75" style="width:15pt;height:12pt" o:ole="">
                  <v:imagedata r:id="rId25" o:title=""/>
                </v:shape>
                <o:OLEObject Type="Embed" ProgID="Equation.DSMT4" ShapeID="_x0000_i1037" DrawAspect="Content" ObjectID="_1622101353" r:id="rId28"/>
              </w:object>
            </w:r>
            <w:r w:rsidRPr="008D1593">
              <w:rPr>
                <w:rFonts w:ascii="VNI-Times" w:hAnsi="VNI-Times"/>
                <w:sz w:val="28"/>
                <w:szCs w:val="28"/>
              </w:rPr>
              <w:t>AM = BN (=AB)</w:t>
            </w:r>
          </w:p>
          <w:p w:rsidR="00CE4D1F" w:rsidRPr="008D1593" w:rsidRDefault="00CE4D1F" w:rsidP="00F42D18">
            <w:pPr>
              <w:rPr>
                <w:rFonts w:ascii="VNI-Times" w:hAnsi="VNI-Times"/>
                <w:sz w:val="28"/>
                <w:szCs w:val="28"/>
              </w:rPr>
            </w:pPr>
            <w:r w:rsidRPr="008D1593">
              <w:rPr>
                <w:rFonts w:ascii="VNI-Times" w:hAnsi="VNI-Times"/>
                <w:sz w:val="28"/>
                <w:szCs w:val="28"/>
              </w:rPr>
              <w:t>HS: Ñoïc ñeà baøi</w:t>
            </w:r>
          </w:p>
          <w:p w:rsidR="00CE4D1F" w:rsidRPr="008D1593" w:rsidRDefault="00CE4D1F" w:rsidP="00F42D18">
            <w:pPr>
              <w:rPr>
                <w:rFonts w:ascii="VNI-Times" w:hAnsi="VNI-Times"/>
                <w:sz w:val="28"/>
                <w:szCs w:val="28"/>
              </w:rPr>
            </w:pPr>
            <w:r w:rsidRPr="008D1593">
              <w:rPr>
                <w:rFonts w:ascii="VNI-Times" w:hAnsi="VNI-Times"/>
                <w:sz w:val="28"/>
                <w:szCs w:val="28"/>
              </w:rPr>
              <w:t>HS: Ñöùng taïi choã traû lôøi.</w:t>
            </w:r>
          </w:p>
          <w:p w:rsidR="00CE4D1F" w:rsidRPr="008D1593" w:rsidRDefault="00CE4D1F" w:rsidP="00F42D18">
            <w:pPr>
              <w:rPr>
                <w:rFonts w:ascii="VNI-Times" w:hAnsi="VNI-Times"/>
                <w:sz w:val="28"/>
                <w:szCs w:val="28"/>
              </w:rPr>
            </w:pPr>
            <w:r>
              <w:rPr>
                <w:rFonts w:ascii="VNI-Times" w:hAnsi="VNI-Times"/>
                <w:sz w:val="28"/>
                <w:szCs w:val="28"/>
              </w:rPr>
              <w:t>Ñieåm C naèm giöõa A vaø B Ñieåm B naèm giöõa A vaø C</w:t>
            </w:r>
            <w:r w:rsidRPr="008D1593">
              <w:rPr>
                <w:rFonts w:ascii="VNI-Times" w:hAnsi="VNI-Times"/>
                <w:sz w:val="28"/>
                <w:szCs w:val="28"/>
              </w:rPr>
              <w:t xml:space="preserve"> Ñieåm A naèm giöõa B vaø C</w:t>
            </w:r>
          </w:p>
          <w:p w:rsidR="00CE4D1F" w:rsidRDefault="00CE4D1F" w:rsidP="00F42D18">
            <w:pPr>
              <w:rPr>
                <w:rFonts w:ascii="VNI-Times" w:hAnsi="VNI-Times"/>
                <w:sz w:val="28"/>
                <w:szCs w:val="28"/>
              </w:rPr>
            </w:pPr>
            <w:r w:rsidRPr="008D1593">
              <w:rPr>
                <w:rFonts w:ascii="VNI-Times" w:hAnsi="VNI-Times"/>
                <w:sz w:val="28"/>
                <w:szCs w:val="28"/>
              </w:rPr>
              <w:lastRenderedPageBreak/>
              <w:t>HS: Ñoïc ñeà baøi</w:t>
            </w:r>
          </w:p>
          <w:p w:rsidR="00CE4D1F" w:rsidRPr="008D1593" w:rsidRDefault="00CE4D1F" w:rsidP="00F42D18">
            <w:pPr>
              <w:rPr>
                <w:rFonts w:ascii="VNI-Times" w:hAnsi="VNI-Times"/>
                <w:sz w:val="28"/>
                <w:szCs w:val="28"/>
              </w:rPr>
            </w:pPr>
            <w:r w:rsidRPr="008D1593">
              <w:rPr>
                <w:rFonts w:ascii="VNI-Times" w:hAnsi="VNI-Times"/>
                <w:sz w:val="28"/>
                <w:szCs w:val="28"/>
              </w:rPr>
              <w:t>a) Coù AM = 3,7 cm, MB = 2,3 cm, AB = 5 cm</w:t>
            </w:r>
          </w:p>
          <w:p w:rsidR="00CE4D1F" w:rsidRPr="008D1593" w:rsidRDefault="00CE4D1F" w:rsidP="00F42D18">
            <w:pPr>
              <w:rPr>
                <w:rFonts w:ascii="VNI-Times" w:hAnsi="VNI-Times"/>
                <w:sz w:val="28"/>
                <w:szCs w:val="28"/>
              </w:rPr>
            </w:pPr>
            <w:r w:rsidRPr="008D1593">
              <w:rPr>
                <w:rFonts w:ascii="VNI-Times" w:hAnsi="VNI-Times"/>
                <w:sz w:val="28"/>
                <w:szCs w:val="28"/>
              </w:rPr>
              <w:t xml:space="preserve">2,3 + 3,7 </w:t>
            </w:r>
            <w:r w:rsidRPr="008D1593">
              <w:rPr>
                <w:rFonts w:ascii="VNI-Times" w:hAnsi="VNI-Times"/>
                <w:position w:val="-4"/>
                <w:sz w:val="28"/>
                <w:szCs w:val="28"/>
              </w:rPr>
              <w:object w:dxaOrig="220" w:dyaOrig="220">
                <v:shape id="_x0000_i1038" type="#_x0000_t75" style="width:11.25pt;height:11.25pt" o:ole="">
                  <v:imagedata r:id="rId29" o:title=""/>
                </v:shape>
                <o:OLEObject Type="Embed" ProgID="Equation.DSMT4" ShapeID="_x0000_i1038" DrawAspect="Content" ObjectID="_1622101354" r:id="rId30"/>
              </w:object>
            </w:r>
            <w:r w:rsidRPr="008D1593">
              <w:rPr>
                <w:rFonts w:ascii="VNI-Times" w:hAnsi="VNI-Times"/>
                <w:sz w:val="28"/>
                <w:szCs w:val="28"/>
              </w:rPr>
              <w:t xml:space="preserve"> 5</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39" type="#_x0000_t75" style="width:15pt;height:12pt" o:ole="">
                  <v:imagedata r:id="rId25" o:title=""/>
                </v:shape>
                <o:OLEObject Type="Embed" ProgID="Equation.DSMT4" ShapeID="_x0000_i1039" DrawAspect="Content" ObjectID="_1622101355" r:id="rId31"/>
              </w:object>
            </w:r>
            <w:r w:rsidRPr="008D1593">
              <w:rPr>
                <w:rFonts w:ascii="VNI-Times" w:hAnsi="VNI-Times"/>
                <w:sz w:val="28"/>
                <w:szCs w:val="28"/>
              </w:rPr>
              <w:t xml:space="preserve"> MB + AM </w:t>
            </w:r>
            <w:r w:rsidRPr="008D1593">
              <w:rPr>
                <w:rFonts w:ascii="VNI-Times" w:hAnsi="VNI-Times"/>
                <w:position w:val="-4"/>
                <w:sz w:val="28"/>
                <w:szCs w:val="28"/>
              </w:rPr>
              <w:object w:dxaOrig="220" w:dyaOrig="220">
                <v:shape id="_x0000_i1040" type="#_x0000_t75" style="width:11.25pt;height:11.25pt" o:ole="">
                  <v:imagedata r:id="rId29" o:title=""/>
                </v:shape>
                <o:OLEObject Type="Embed" ProgID="Equation.DSMT4" ShapeID="_x0000_i1040" DrawAspect="Content" ObjectID="_1622101356" r:id="rId32"/>
              </w:object>
            </w:r>
            <w:r w:rsidRPr="008D1593">
              <w:rPr>
                <w:rFonts w:ascii="VNI-Times" w:hAnsi="VNI-Times"/>
                <w:sz w:val="28"/>
                <w:szCs w:val="28"/>
              </w:rPr>
              <w:t xml:space="preserve"> AB</w:t>
            </w:r>
          </w:p>
          <w:p w:rsidR="00CE4D1F" w:rsidRPr="008D1593" w:rsidRDefault="00CE4D1F" w:rsidP="00F42D18">
            <w:pPr>
              <w:rPr>
                <w:rFonts w:ascii="VNI-Times" w:hAnsi="VNI-Times"/>
                <w:sz w:val="28"/>
                <w:szCs w:val="28"/>
              </w:rPr>
            </w:pPr>
            <w:r w:rsidRPr="008D1593">
              <w:rPr>
                <w:rFonts w:ascii="VNI-Times" w:hAnsi="VNI-Times"/>
                <w:sz w:val="28"/>
                <w:szCs w:val="28"/>
              </w:rPr>
              <w:t>Vaäy M khoâng naèm giöõa A vaø B</w:t>
            </w:r>
          </w:p>
          <w:p w:rsidR="00CE4D1F" w:rsidRPr="008D1593" w:rsidRDefault="00CE4D1F" w:rsidP="00F42D18">
            <w:pPr>
              <w:rPr>
                <w:rFonts w:ascii="VNI-Times" w:hAnsi="VNI-Times"/>
                <w:sz w:val="28"/>
                <w:szCs w:val="28"/>
              </w:rPr>
            </w:pPr>
            <w:r w:rsidRPr="008D1593">
              <w:rPr>
                <w:rFonts w:ascii="VNI-Times" w:hAnsi="VNI-Times"/>
                <w:sz w:val="28"/>
                <w:szCs w:val="28"/>
              </w:rPr>
              <w:t xml:space="preserve">2,3 + 5 </w:t>
            </w:r>
            <w:r w:rsidRPr="008D1593">
              <w:rPr>
                <w:rFonts w:ascii="VNI-Times" w:hAnsi="VNI-Times"/>
                <w:position w:val="-4"/>
                <w:sz w:val="28"/>
                <w:szCs w:val="28"/>
              </w:rPr>
              <w:object w:dxaOrig="220" w:dyaOrig="220">
                <v:shape id="_x0000_i1041" type="#_x0000_t75" style="width:11.25pt;height:11.25pt" o:ole="">
                  <v:imagedata r:id="rId29" o:title=""/>
                </v:shape>
                <o:OLEObject Type="Embed" ProgID="Equation.DSMT4" ShapeID="_x0000_i1041" DrawAspect="Content" ObjectID="_1622101357" r:id="rId33"/>
              </w:object>
            </w:r>
            <w:r w:rsidRPr="008D1593">
              <w:rPr>
                <w:rFonts w:ascii="VNI-Times" w:hAnsi="VNI-Times"/>
                <w:sz w:val="28"/>
                <w:szCs w:val="28"/>
              </w:rPr>
              <w:t xml:space="preserve"> 3,7</w:t>
            </w:r>
          </w:p>
          <w:p w:rsidR="00CE4D1F" w:rsidRPr="008D1593" w:rsidRDefault="00CE4D1F" w:rsidP="00F42D18">
            <w:pPr>
              <w:rPr>
                <w:rFonts w:ascii="VNI-Times" w:hAnsi="VNI-Times"/>
                <w:sz w:val="28"/>
                <w:szCs w:val="28"/>
              </w:rPr>
            </w:pPr>
            <w:r w:rsidRPr="008D1593">
              <w:rPr>
                <w:rFonts w:ascii="VNI-Times" w:hAnsi="VNI-Times"/>
                <w:sz w:val="28"/>
                <w:szCs w:val="28"/>
              </w:rPr>
              <w:t>Vaäy B khoâng naèm giöõa M vaø A</w:t>
            </w:r>
          </w:p>
          <w:p w:rsidR="00CE4D1F" w:rsidRPr="008D1593" w:rsidRDefault="00CE4D1F" w:rsidP="00F42D18">
            <w:pPr>
              <w:rPr>
                <w:rFonts w:ascii="VNI-Times" w:hAnsi="VNI-Times"/>
                <w:sz w:val="28"/>
                <w:szCs w:val="28"/>
              </w:rPr>
            </w:pPr>
            <w:r w:rsidRPr="008D1593">
              <w:rPr>
                <w:rFonts w:ascii="VNI-Times" w:hAnsi="VNI-Times"/>
                <w:sz w:val="28"/>
                <w:szCs w:val="28"/>
              </w:rPr>
              <w:t xml:space="preserve">3,7 + 5 </w:t>
            </w:r>
            <w:r w:rsidRPr="008D1593">
              <w:rPr>
                <w:rFonts w:ascii="VNI-Times" w:hAnsi="VNI-Times"/>
                <w:position w:val="-4"/>
                <w:sz w:val="28"/>
                <w:szCs w:val="28"/>
              </w:rPr>
              <w:object w:dxaOrig="220" w:dyaOrig="220">
                <v:shape id="_x0000_i1042" type="#_x0000_t75" style="width:11.25pt;height:11.25pt" o:ole="">
                  <v:imagedata r:id="rId29" o:title=""/>
                </v:shape>
                <o:OLEObject Type="Embed" ProgID="Equation.DSMT4" ShapeID="_x0000_i1042" DrawAspect="Content" ObjectID="_1622101358" r:id="rId34"/>
              </w:object>
            </w:r>
            <w:r w:rsidRPr="008D1593">
              <w:rPr>
                <w:rFonts w:ascii="VNI-Times" w:hAnsi="VNI-Times"/>
                <w:sz w:val="28"/>
                <w:szCs w:val="28"/>
              </w:rPr>
              <w:t xml:space="preserve"> 2,3</w:t>
            </w:r>
          </w:p>
          <w:p w:rsidR="00CE4D1F" w:rsidRPr="008D1593" w:rsidRDefault="00CE4D1F" w:rsidP="00F42D18">
            <w:pPr>
              <w:rPr>
                <w:rFonts w:ascii="VNI-Times" w:hAnsi="VNI-Times"/>
                <w:sz w:val="28"/>
                <w:szCs w:val="28"/>
              </w:rPr>
            </w:pPr>
            <w:r w:rsidRPr="008D1593">
              <w:rPr>
                <w:rFonts w:ascii="VNI-Times" w:hAnsi="VNI-Times"/>
                <w:sz w:val="28"/>
                <w:szCs w:val="28"/>
              </w:rPr>
              <w:t>Vaäy A khoâng naèm giöõa M vaø B.</w:t>
            </w:r>
          </w:p>
          <w:p w:rsidR="00CE4D1F" w:rsidRPr="008D1593" w:rsidRDefault="00CE4D1F" w:rsidP="00F42D18">
            <w:pPr>
              <w:rPr>
                <w:sz w:val="28"/>
                <w:szCs w:val="28"/>
              </w:rPr>
            </w:pPr>
            <w:r w:rsidRPr="008D1593">
              <w:rPr>
                <w:rFonts w:ascii="VNI-Times" w:hAnsi="VNI-Times"/>
                <w:position w:val="-6"/>
                <w:sz w:val="28"/>
                <w:szCs w:val="28"/>
              </w:rPr>
              <w:object w:dxaOrig="300" w:dyaOrig="240">
                <v:shape id="_x0000_i1043" type="#_x0000_t75" style="width:15pt;height:12pt" o:ole="">
                  <v:imagedata r:id="rId25" o:title=""/>
                </v:shape>
                <o:OLEObject Type="Embed" ProgID="Equation.DSMT4" ShapeID="_x0000_i1043" DrawAspect="Content" ObjectID="_1622101359" r:id="rId35"/>
              </w:object>
            </w:r>
            <w:r w:rsidRPr="008D1593">
              <w:rPr>
                <w:rFonts w:ascii="VNI-Times" w:hAnsi="VNI-Times"/>
                <w:sz w:val="28"/>
                <w:szCs w:val="28"/>
              </w:rPr>
              <w:t xml:space="preserve"> Trong ba ñieåm khoâng coù ñieåm naøo naèm giöõa hai ñieåm coøn laïi.</w:t>
            </w:r>
          </w:p>
        </w:tc>
        <w:tc>
          <w:tcPr>
            <w:tcW w:w="3155" w:type="dxa"/>
          </w:tcPr>
          <w:p w:rsidR="00CE4D1F" w:rsidRPr="00EB387D" w:rsidRDefault="00CE4D1F" w:rsidP="00F42D18">
            <w:pPr>
              <w:jc w:val="center"/>
              <w:rPr>
                <w:b/>
                <w:sz w:val="28"/>
                <w:szCs w:val="28"/>
              </w:rPr>
            </w:pPr>
            <w:r w:rsidRPr="00EB387D">
              <w:rPr>
                <w:b/>
                <w:sz w:val="28"/>
                <w:szCs w:val="28"/>
              </w:rPr>
              <w:lastRenderedPageBreak/>
              <w:t>LUYỆN TẬP</w:t>
            </w:r>
          </w:p>
          <w:p w:rsidR="00CE4D1F" w:rsidRPr="008D1593" w:rsidRDefault="00CE4D1F" w:rsidP="00F42D18">
            <w:pPr>
              <w:rPr>
                <w:rFonts w:ascii="VNI-Times" w:hAnsi="VNI-Times"/>
                <w:sz w:val="28"/>
                <w:szCs w:val="28"/>
              </w:rPr>
            </w:pPr>
            <w:r w:rsidRPr="008D1593">
              <w:rPr>
                <w:rFonts w:ascii="VNI-Times" w:hAnsi="VNI-Times"/>
                <w:b/>
                <w:sz w:val="28"/>
                <w:szCs w:val="28"/>
              </w:rPr>
              <w:t>Baøi 49 trang 121SGK</w:t>
            </w:r>
          </w:p>
          <w:p w:rsidR="00CE4D1F" w:rsidRPr="008D1593" w:rsidRDefault="001A3285" w:rsidP="00F42D18">
            <w:pPr>
              <w:rPr>
                <w:rFonts w:ascii="VNI-Times" w:hAnsi="VNI-Times"/>
              </w:rPr>
            </w:pPr>
            <w:r>
              <w:rPr>
                <w:noProof/>
                <w:lang w:val="en-US" w:eastAsia="en-US"/>
              </w:rPr>
              <mc:AlternateContent>
                <mc:Choice Requires="wps">
                  <w:drawing>
                    <wp:anchor distT="0" distB="0" distL="114300" distR="114300" simplePos="0" relativeHeight="251703296" behindDoc="0" locked="0" layoutInCell="1" allowOverlap="1">
                      <wp:simplePos x="0" y="0"/>
                      <wp:positionH relativeFrom="column">
                        <wp:posOffset>1708150</wp:posOffset>
                      </wp:positionH>
                      <wp:positionV relativeFrom="paragraph">
                        <wp:posOffset>70485</wp:posOffset>
                      </wp:positionV>
                      <wp:extent cx="571500" cy="457200"/>
                      <wp:effectExtent l="0" t="0" r="0" b="0"/>
                      <wp:wrapNone/>
                      <wp:docPr id="29" name="Hộp Văn bản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8" type="#_x0000_t202" style="position:absolute;margin-left:134.5pt;margin-top:5.55pt;width:45pt;height:3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8MzgIAAMwFAAAOAAAAZHJzL2Uyb0RvYy54bWysVM2O0zAQviPxDpbv2fyQtE206Wq3aQBp +ZEWuDuJ01gkdrDdpgvixInn4BV4AzjuQzF22m53V0gIyCGyPeNv5pv5PKdn265FGyoVEzzF/omH EeWlqBhfpfjtm9yZYaQ04RVpBacpvqYKn80fPzod+oQGohFtRSUCEK6SoU9xo3WfuK4qG9oRdSJ6 ysFYC9kRDVu5citJBkDvWjfwvIk7CFn1UpRUKTjNRiOeW/y6pqV+VdeKatSmGHLT9i/tvzB/d35K kpUkfcPKXRrkL7LoCOMQ9ACVEU3QWrIHUB0rpVCi1iel6FxR16yklgOw8b17bK4a0lPLBYqj+kOZ 1P+DLV9uXkvEqhQHMUacdNCjZz++33zr0bufXzgqyM1XjsAGhRp6lYD/VQ839PZCbKHhlrTqL0X5 XiEuFg3hK3oupRgaSipI1Dc33aOrI44yIMXwQlQQkKy1sEDbWnamilAXBOjQsOtDk+hWoxIOo6kf eWApwRRGUxCBjUCS/eVeKv2Uig6ZRYolaMCCk82l0iYZkuxdTCwucta2Vgctv3MAjuMJhIarxmaS sG39FHvxcrachU4YTJZO6GWZc54vQmeS+9Moe5ItFpn/2cT1w6RhVUW5CbOXmB/+WQt3Yh/FcRCZ Ei2rDJxJSclVsWgl2hCQeG6/XUGO3Ny7adgiAJd7lPwg9C6C2Mkns6kT5mHkxFNv5nh+fBFPvDAO s/wupUvG6b9TQkOK4yiIRi39lptnv4fcSNIxDUOkZV2KZwcnkhgFLnllW6sJa8f1USlM+relgHbv G231aiQ6ilVvi619I74XmPhGzYWorkHCUoDEQI0wAmHRCPkRowHGSYrVhzWRFKP2OYdnEPthaOaP 3VjZYiSPLcWxhfASoFKsMRqXCz3OrHUv2aqBSOPD4+Icnk7NrKxvs9o9OBgZlt1uvJmZdLy3XrdD eP4LAAD//wMAUEsDBBQABgAIAAAAIQDHc5TH3QAAAAkBAAAPAAAAZHJzL2Rvd25yZXYueG1sTI/N TsMwEITvSLyDtUjcqJ2WVm2IUyEQVxDlR+K2jbdJRLyOYrcJb8/2BMedGc1+U2wn36kTDbENbCGb GVDEVXAt1xbe355u1qBiQnbYBSYLPxRhW15eFJi7MPIrnXapVlLCMUcLTUp9rnWsGvIYZ6EnFu8Q Bo9JzqHWbsBRyn2n58astMeW5UODPT00VH3vjt7Cx/Ph6/PWvNSPftmPYTKa/UZbe3013d+BSjSl vzCc8QUdSmHahyO7qDoL89VGtiQxsgyUBBbLs7C3sF5koMtC/19Q/gIAAP//AwBQSwECLQAUAAYA CAAAACEAtoM4kv4AAADhAQAAEwAAAAAAAAAAAAAAAAAAAAAAW0NvbnRlbnRfVHlwZXNdLnhtbFBL AQItABQABgAIAAAAIQA4/SH/1gAAAJQBAAALAAAAAAAAAAAAAAAAAC8BAABfcmVscy8ucmVsc1BL AQItABQABgAIAAAAIQDNy/8MzgIAAMwFAAAOAAAAAAAAAAAAAAAAAC4CAABkcnMvZTJvRG9jLnht bFBLAQItABQABgAIAAAAIQDHc5TH3QAAAAkBAAAPAAAAAAAAAAAAAAAAACgFAABkcnMvZG93bnJl di54bWxQSwUGAAAAAAQABADzAAAAMgYAAAAA " filled="f" stroked="f">
                      <v:textbox>
                        <w:txbxContent>
                          <w:p w:rsidR="00CE4D1F" w:rsidRPr="005A0C9F" w:rsidRDefault="00CE4D1F" w:rsidP="00CE4D1F">
                            <w:pPr>
                              <w:rPr>
                                <w:b/>
                                <w:sz w:val="40"/>
                                <w:szCs w:val="40"/>
                              </w:rPr>
                            </w:pPr>
                            <w:r w:rsidRPr="005A0C9F">
                              <w:rPr>
                                <w:b/>
                                <w:sz w:val="40"/>
                                <w:szCs w:val="40"/>
                              </w:rPr>
                              <w:t>.</w:t>
                            </w:r>
                          </w:p>
                        </w:txbxContent>
                      </v:textbox>
                    </v:shape>
                  </w:pict>
                </mc:Fallback>
              </mc:AlternateContent>
            </w:r>
            <w:r>
              <w:rPr>
                <w:noProof/>
                <w:lang w:val="en-US" w:eastAsia="en-US"/>
              </w:rPr>
              <mc:AlternateContent>
                <mc:Choice Requires="wpg">
                  <w:drawing>
                    <wp:anchor distT="0" distB="0" distL="114300" distR="114300" simplePos="0" relativeHeight="251702272" behindDoc="0" locked="0" layoutInCell="1" allowOverlap="1">
                      <wp:simplePos x="0" y="0"/>
                      <wp:positionH relativeFrom="column">
                        <wp:posOffset>29845</wp:posOffset>
                      </wp:positionH>
                      <wp:positionV relativeFrom="paragraph">
                        <wp:posOffset>71120</wp:posOffset>
                      </wp:positionV>
                      <wp:extent cx="1787525" cy="462915"/>
                      <wp:effectExtent l="1270" t="4445" r="11430" b="0"/>
                      <wp:wrapNone/>
                      <wp:docPr id="1" name="Nhóm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7525" cy="462915"/>
                                <a:chOff x="4495" y="12885"/>
                                <a:chExt cx="3065" cy="729"/>
                              </a:xfrm>
                            </wpg:grpSpPr>
                            <wps:wsp>
                              <wps:cNvPr id="2" name="Line 63"/>
                              <wps:cNvCnPr>
                                <a:cxnSpLocks noChangeShapeType="1"/>
                              </wps:cNvCnPr>
                              <wps:spPr bwMode="auto">
                                <a:xfrm>
                                  <a:off x="4680" y="1329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Text Box 64"/>
                              <wps:cNvSpPr txBox="1">
                                <a:spLocks noChangeArrowheads="1"/>
                              </wps:cNvSpPr>
                              <wps:spPr bwMode="auto">
                                <a:xfrm>
                                  <a:off x="4495" y="128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4" name="Text Box 65"/>
                              <wps:cNvSpPr txBox="1">
                                <a:spLocks noChangeArrowheads="1"/>
                              </wps:cNvSpPr>
                              <wps:spPr bwMode="auto">
                                <a:xfrm>
                                  <a:off x="5488" y="128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s:wsp>
                              <wps:cNvPr id="5" name="Text Box 66"/>
                              <wps:cNvSpPr txBox="1">
                                <a:spLocks noChangeArrowheads="1"/>
                              </wps:cNvSpPr>
                              <wps:spPr bwMode="auto">
                                <a:xfrm>
                                  <a:off x="6410" y="1289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4D1F" w:rsidRPr="005A0C9F" w:rsidRDefault="00CE4D1F" w:rsidP="00CE4D1F">
                                    <w:pPr>
                                      <w:rPr>
                                        <w:b/>
                                        <w:sz w:val="40"/>
                                        <w:szCs w:val="40"/>
                                      </w:rPr>
                                    </w:pPr>
                                    <w:r w:rsidRPr="005A0C9F">
                                      <w:rPr>
                                        <w:b/>
                                        <w:sz w:val="40"/>
                                        <w:szCs w:val="4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89" style="position:absolute;margin-left:2.35pt;margin-top:5.6pt;width:140.75pt;height:36.45pt;z-index:251702272;mso-position-horizontal-relative:text;mso-position-vertical-relative:text" coordorigin="4495,12885" coordsize="3065,7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mIob+QMAACQSAAAOAAAAZHJzL2Uyb0RvYy54bWzsWNtu4zYQfS/QfyD07uhiWpaEKIvEl6BA ug2w6QfQEnVBJVIlmchp0Yf+Xz+qQ1JS7GQXWWTRtAXsB5kUydHwzDnDkc4/7NsGPVAha85Sxz/z HERZxvOalanz8912FjlIKsJy0nBGU+eRSufDxfffnfddQgNe8SanAoERJpO+S51KqS5xXZlVtCXy jHeUwWDBRUsUdEXp5oL0YL1t3MDzQrfnIu8Ez6iUcHdtB50LY78oaKZ+KgpJFWpSB3xT5irMdaev 7sU5SUpBuqrOBjfIG7xoSc3goZOpNVEE3Yv6ham2zgSXvFBnGW9dXhR1Rs0eYDe+92w314Lfd2Yv ZdKX3QQTQPsMpzebzT4+3ApU5xA7BzHSQog+VvyvP1s0N+D0XZnAnGvRfepuhd0hNG949osE7Nzn 47pf2slo1//IczBI7hU34OwL0WoTsG20NzF4nGJA9wplcNNfRstFsHBQBmM4DGJ/YYOUVRBJvQzj GIZh1A+iaBrcDOvnXjgsXgaxXumSxD7X+Dr4pvkBhJNPmMpvw/RTRTpqQiU1XgOmwYjpTc0oCufa H/1gmLFiFs5szwY4EeOrirCSGlt3jx1A55sdHC3RHQmxeBVeHEbAeI3THFC0II4oA3IwpiE2UZ4w IkknpLqmvEW6kToNOG5iRx5upLJwjlN0KBnf1k0D90nSMNSnTqyDp7uSN3WuB01HlLtVI9AD0To0 vyE2R9OA7yw3xipK8s3QVqRubBv8bJi2B/sAd4aWFdrvsRdvok2EZzgINzPsrdezy+0Kz8Ktv1ys 5+vVau3/oV3zcVLVeU6Z9m4UvY+/jgBD+rFynWQ/weAeWzf0A2fHf+M0ENGG0JJhx/PHW6Gh1feB k+9EzvlIzjvNiiu+RyHWQRnYpvWO1B7uaxqaIFrZTzy9FIL3OlCgnSOi2lQx7vJ1oh4KenlM1Ngb eLoMXmGqgFz/1UzV2zmI2X+UVUfakIcS2prfSwl9kX5GMqNQ/AB7V0E824bRcoa3eDGLl1408/z4 Kg49HOP19lgoJn3ZQxr4/VahfHN6aGsFxUJTt6kTTTmEJF/KFZPOtfujAsf/zylR7Xd7exZ6U6q2 6kSCQzIEKkKpA42Ki98c1EPZkDry13siqIOaHxjoIPYxhmnKdPBCsxaJw5Hd4QhhGZhKHeUg21wp W5vcd6IuK3iSVR7jl3CGFrVJwFpX1qt3Txn4ZcowB/C7p4wFjqCwPK4BxrPtlDI+e+qeUsY/nDKm w/OUMg5KYCjG7WvFU5UR/itVRoh9yMU2ZcQmVvZM1C8dp5RxShnTu8o7VhnT4fl/SRnmHRo+RZgq avhsor91HPZNVfL0cefibwAAAP//AwBQSwMEFAAGAAgAAAAhAD2opt3eAAAABwEAAA8AAABkcnMv ZG93bnJldi54bWxMjkFLw0AQhe+C/2EZwZvdJNYa0mxKKeqpCLaC9DbNTpPQ7G7IbpP03zue7O3N e483X76aTCsG6n3jrIJ4FoEgWzrd2ErB9/79KQXhA1qNrbOk4EoeVsX9XY6ZdqP9omEXKsEj1meo oA6hy6T0ZU0G/cx1ZDk7ud5g4LOvpO5x5HHTyiSKFtJgY/lDjR1tairPu4tR8DHiuH6O34bt+bS5 HvYvnz/bmJR6fJjWSxCBpvBfhj98RoeCmY7uYrUXrYL5KxfZjhMQHCfpgsVRQTqPQRa5vOUvfgEA AP//AwBQSwECLQAUAAYACAAAACEAtoM4kv4AAADhAQAAEwAAAAAAAAAAAAAAAAAAAAAAW0NvbnRl bnRfVHlwZXNdLnhtbFBLAQItABQABgAIAAAAIQA4/SH/1gAAAJQBAAALAAAAAAAAAAAAAAAAAC8B AABfcmVscy8ucmVsc1BLAQItABQABgAIAAAAIQAhmIob+QMAACQSAAAOAAAAAAAAAAAAAAAAAC4C AABkcnMvZTJvRG9jLnhtbFBLAQItABQABgAIAAAAIQA9qKbd3gAAAAcBAAAPAAAAAAAAAAAAAAAA AFMGAABkcnMvZG93bnJldi54bWxQSwUGAAAAAAQABADzAAAAXgcAAAAA ">
                      <v:line id="Line 63" o:spid="_x0000_s1190" style="position:absolute;visibility:visible;mso-wrap-style:square" from="4680,13291" to="7560,13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2JR8QAAADaAAAADwAAAGRycy9kb3ducmV2LnhtbESPQWvCQBSE74L/YXlCb7rRQijRVUQp aA+lWkGPz+wziWbfht1tkv77bqHQ4zAz3zCLVW9q0ZLzlWUF00kCgji3uuJCwenzdfwCwgdkjbVl UvBNHlbL4WCBmbYdH6g9hkJECPsMFZQhNJmUPi/JoJ/Yhjh6N+sMhihdIbXDLsJNLWdJkkqDFceF EhvalJQ/jl9Gwfv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lHxAAAANoAAAAPAAAAAAAAAAAA AAAAAKECAABkcnMvZG93bnJldi54bWxQSwUGAAAAAAQABAD5AAAAkgMAAAAA "/>
                      <v:shape id="Text Box 64" o:spid="_x0000_s1191" type="#_x0000_t202" style="position:absolute;left:4495;top:12887;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CE4D1F" w:rsidRPr="005A0C9F" w:rsidRDefault="00CE4D1F" w:rsidP="00CE4D1F">
                              <w:pPr>
                                <w:rPr>
                                  <w:b/>
                                  <w:sz w:val="40"/>
                                  <w:szCs w:val="40"/>
                                </w:rPr>
                              </w:pPr>
                              <w:r w:rsidRPr="005A0C9F">
                                <w:rPr>
                                  <w:b/>
                                  <w:sz w:val="40"/>
                                  <w:szCs w:val="40"/>
                                </w:rPr>
                                <w:t>.</w:t>
                              </w:r>
                            </w:p>
                          </w:txbxContent>
                        </v:textbox>
                      </v:shape>
                      <v:shape id="Text Box 65" o:spid="_x0000_s1192" type="#_x0000_t202" style="position:absolute;left:5488;top:1288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CE4D1F" w:rsidRPr="005A0C9F" w:rsidRDefault="00CE4D1F" w:rsidP="00CE4D1F">
                              <w:pPr>
                                <w:rPr>
                                  <w:b/>
                                  <w:sz w:val="40"/>
                                  <w:szCs w:val="40"/>
                                </w:rPr>
                              </w:pPr>
                              <w:r w:rsidRPr="005A0C9F">
                                <w:rPr>
                                  <w:b/>
                                  <w:sz w:val="40"/>
                                  <w:szCs w:val="40"/>
                                </w:rPr>
                                <w:t>.</w:t>
                              </w:r>
                            </w:p>
                          </w:txbxContent>
                        </v:textbox>
                      </v:shape>
                      <v:shape id="Text Box 66" o:spid="_x0000_s1193" type="#_x0000_t202" style="position:absolute;left:6410;top:12894;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CE4D1F" w:rsidRPr="005A0C9F" w:rsidRDefault="00CE4D1F" w:rsidP="00CE4D1F">
                              <w:pPr>
                                <w:rPr>
                                  <w:b/>
                                  <w:sz w:val="40"/>
                                  <w:szCs w:val="40"/>
                                </w:rPr>
                              </w:pPr>
                              <w:r w:rsidRPr="005A0C9F">
                                <w:rPr>
                                  <w:b/>
                                  <w:sz w:val="40"/>
                                  <w:szCs w:val="40"/>
                                </w:rPr>
                                <w:t>.</w:t>
                              </w:r>
                            </w:p>
                          </w:txbxContent>
                        </v:textbox>
                      </v:shape>
                    </v:group>
                  </w:pict>
                </mc:Fallback>
              </mc:AlternateContent>
            </w:r>
            <w:r w:rsidR="00CE4D1F">
              <w:rPr>
                <w:rFonts w:ascii="VNI-Times" w:hAnsi="VNI-Times"/>
              </w:rPr>
              <w:t xml:space="preserve">   </w:t>
            </w:r>
            <w:r w:rsidR="00CE4D1F" w:rsidRPr="008D1593">
              <w:rPr>
                <w:rFonts w:ascii="VNI-Times" w:hAnsi="VNI-Times"/>
              </w:rPr>
              <w:t xml:space="preserve">A   </w:t>
            </w:r>
            <w:r w:rsidR="00CE4D1F">
              <w:rPr>
                <w:rFonts w:ascii="VNI-Times" w:hAnsi="VNI-Times"/>
              </w:rPr>
              <w:t xml:space="preserve">      M           N         </w:t>
            </w:r>
            <w:r w:rsidR="00CE4D1F" w:rsidRPr="008D1593">
              <w:rPr>
                <w:rFonts w:ascii="VNI-Times" w:hAnsi="VNI-Times"/>
              </w:rPr>
              <w:t>B</w:t>
            </w:r>
          </w:p>
          <w:p w:rsidR="00CE4D1F" w:rsidRPr="008D1593" w:rsidRDefault="00CE4D1F" w:rsidP="00F42D18">
            <w:pPr>
              <w:rPr>
                <w:rFonts w:ascii="VNI-Times" w:hAnsi="VNI-Times"/>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r w:rsidRPr="008D1593">
              <w:rPr>
                <w:rFonts w:ascii="VNI-Times" w:hAnsi="VNI-Times"/>
                <w:sz w:val="28"/>
                <w:szCs w:val="28"/>
              </w:rPr>
              <w:t>N naèm giöõa A,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4" type="#_x0000_t75" style="width:15pt;height:12pt" o:ole="">
                  <v:imagedata r:id="rId25" o:title=""/>
                </v:shape>
                <o:OLEObject Type="Embed" ProgID="Equation.DSMT4" ShapeID="_x0000_i1044" DrawAspect="Content" ObjectID="_1622101360" r:id="rId36"/>
              </w:object>
            </w:r>
            <w:r w:rsidRPr="008D1593">
              <w:rPr>
                <w:rFonts w:ascii="VNI-Times" w:hAnsi="VNI-Times"/>
                <w:sz w:val="28"/>
                <w:szCs w:val="28"/>
              </w:rPr>
              <w:t>AN + NB = AB (1)</w:t>
            </w:r>
          </w:p>
          <w:p w:rsidR="00CE4D1F" w:rsidRPr="008D1593" w:rsidRDefault="00CE4D1F" w:rsidP="00F42D18">
            <w:pPr>
              <w:rPr>
                <w:rFonts w:ascii="VNI-Times" w:hAnsi="VNI-Times"/>
                <w:sz w:val="28"/>
                <w:szCs w:val="28"/>
              </w:rPr>
            </w:pPr>
            <w:r w:rsidRPr="008D1593">
              <w:rPr>
                <w:rFonts w:ascii="VNI-Times" w:hAnsi="VNI-Times"/>
                <w:sz w:val="28"/>
                <w:szCs w:val="28"/>
              </w:rPr>
              <w:t>M naèm giöõa A, B</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5" type="#_x0000_t75" style="width:15pt;height:12pt" o:ole="">
                  <v:imagedata r:id="rId25" o:title=""/>
                </v:shape>
                <o:OLEObject Type="Embed" ProgID="Equation.DSMT4" ShapeID="_x0000_i1045" DrawAspect="Content" ObjectID="_1622101361" r:id="rId37"/>
              </w:object>
            </w:r>
            <w:r w:rsidRPr="008D1593">
              <w:rPr>
                <w:rFonts w:ascii="VNI-Times" w:hAnsi="VNI-Times"/>
                <w:sz w:val="28"/>
                <w:szCs w:val="28"/>
              </w:rPr>
              <w:t>MA + MB = AB (2)</w:t>
            </w:r>
          </w:p>
          <w:p w:rsidR="00CE4D1F" w:rsidRPr="008D1593" w:rsidRDefault="00CE4D1F" w:rsidP="00F42D18">
            <w:pPr>
              <w:rPr>
                <w:rFonts w:ascii="VNI-Times" w:hAnsi="VNI-Times"/>
                <w:sz w:val="28"/>
                <w:szCs w:val="28"/>
              </w:rPr>
            </w:pPr>
            <w:r w:rsidRPr="008D1593">
              <w:rPr>
                <w:rFonts w:ascii="VNI-Times" w:hAnsi="VNI-Times"/>
                <w:sz w:val="28"/>
                <w:szCs w:val="28"/>
              </w:rPr>
              <w:t>Maø AN = BM (3)</w:t>
            </w:r>
          </w:p>
          <w:p w:rsidR="00CE4D1F" w:rsidRPr="008D1593" w:rsidRDefault="00CE4D1F" w:rsidP="00F42D18">
            <w:pPr>
              <w:rPr>
                <w:rFonts w:ascii="VNI-Times" w:hAnsi="VNI-Times"/>
                <w:sz w:val="28"/>
                <w:szCs w:val="28"/>
              </w:rPr>
            </w:pPr>
            <w:r w:rsidRPr="008D1593">
              <w:rPr>
                <w:rFonts w:ascii="VNI-Times" w:hAnsi="VNI-Times"/>
                <w:sz w:val="28"/>
                <w:szCs w:val="28"/>
              </w:rPr>
              <w:t xml:space="preserve">Töø (1), (2),(3) </w:t>
            </w:r>
            <w:r w:rsidRPr="008D1593">
              <w:rPr>
                <w:rFonts w:ascii="VNI-Times" w:hAnsi="VNI-Times"/>
                <w:position w:val="-6"/>
                <w:sz w:val="28"/>
                <w:szCs w:val="28"/>
              </w:rPr>
              <w:object w:dxaOrig="300" w:dyaOrig="240">
                <v:shape id="_x0000_i1046" type="#_x0000_t75" style="width:15pt;height:12pt" o:ole="">
                  <v:imagedata r:id="rId25" o:title=""/>
                </v:shape>
                <o:OLEObject Type="Embed" ProgID="Equation.DSMT4" ShapeID="_x0000_i1046" DrawAspect="Content" ObjectID="_1622101362" r:id="rId38"/>
              </w:object>
            </w:r>
            <w:r w:rsidRPr="008D1593">
              <w:rPr>
                <w:rFonts w:ascii="VNI-Times" w:hAnsi="VNI-Times"/>
                <w:sz w:val="28"/>
                <w:szCs w:val="28"/>
              </w:rPr>
              <w:t xml:space="preserve"> BN = AM (= AB)</w:t>
            </w: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sz w:val="28"/>
                <w:szCs w:val="28"/>
              </w:rPr>
            </w:pPr>
          </w:p>
          <w:p w:rsidR="00CE4D1F" w:rsidRPr="008D1593" w:rsidRDefault="00CE4D1F" w:rsidP="00F42D18">
            <w:pPr>
              <w:rPr>
                <w:rFonts w:ascii="VNI-Times" w:hAnsi="VNI-Times"/>
                <w:b/>
                <w:sz w:val="28"/>
                <w:szCs w:val="28"/>
              </w:rPr>
            </w:pPr>
            <w:r w:rsidRPr="008D1593">
              <w:rPr>
                <w:rFonts w:ascii="VNI-Times" w:hAnsi="VNI-Times"/>
                <w:b/>
                <w:sz w:val="28"/>
                <w:szCs w:val="28"/>
              </w:rPr>
              <w:t>Baøi 47 trang 102 SBT</w:t>
            </w:r>
          </w:p>
          <w:p w:rsidR="00CE4D1F" w:rsidRPr="008D1593" w:rsidRDefault="00CE4D1F" w:rsidP="00F42D18">
            <w:pPr>
              <w:rPr>
                <w:rFonts w:ascii="VNI-Times" w:hAnsi="VNI-Times"/>
                <w:sz w:val="28"/>
                <w:szCs w:val="28"/>
              </w:rPr>
            </w:pPr>
            <w:r w:rsidRPr="008D1593">
              <w:rPr>
                <w:rFonts w:ascii="VNI-Times" w:hAnsi="VNI-Times"/>
                <w:sz w:val="28"/>
                <w:szCs w:val="28"/>
              </w:rPr>
              <w:t xml:space="preserve">a) Ñieåm C naèm giöõa A </w:t>
            </w:r>
            <w:r w:rsidRPr="008D1593">
              <w:rPr>
                <w:rFonts w:ascii="VNI-Times" w:hAnsi="VNI-Times"/>
                <w:sz w:val="28"/>
                <w:szCs w:val="28"/>
              </w:rPr>
              <w:lastRenderedPageBreak/>
              <w:t>vaø B</w:t>
            </w:r>
          </w:p>
          <w:p w:rsidR="00CE4D1F" w:rsidRPr="008D1593" w:rsidRDefault="00CE4D1F" w:rsidP="00F42D18">
            <w:pPr>
              <w:rPr>
                <w:rFonts w:ascii="VNI-Times" w:hAnsi="VNI-Times"/>
                <w:sz w:val="28"/>
                <w:szCs w:val="28"/>
              </w:rPr>
            </w:pPr>
            <w:r w:rsidRPr="008D1593">
              <w:rPr>
                <w:rFonts w:ascii="VNI-Times" w:hAnsi="VNI-Times"/>
                <w:sz w:val="28"/>
                <w:szCs w:val="28"/>
              </w:rPr>
              <w:t>b) Ñieåm B naèm giöõa A vaø C</w:t>
            </w:r>
          </w:p>
          <w:p w:rsidR="00CE4D1F" w:rsidRPr="008D1593" w:rsidRDefault="00CE4D1F" w:rsidP="00F42D18">
            <w:pPr>
              <w:rPr>
                <w:rFonts w:ascii="VNI-Times" w:hAnsi="VNI-Times"/>
                <w:sz w:val="28"/>
                <w:szCs w:val="28"/>
              </w:rPr>
            </w:pPr>
            <w:r w:rsidRPr="008D1593">
              <w:rPr>
                <w:rFonts w:ascii="VNI-Times" w:hAnsi="VNI-Times"/>
                <w:sz w:val="28"/>
                <w:szCs w:val="28"/>
              </w:rPr>
              <w:t>c) Ñieåm A naèm giöõa B vaø C</w:t>
            </w:r>
          </w:p>
          <w:p w:rsidR="00CE4D1F" w:rsidRPr="008D1593" w:rsidRDefault="00CE4D1F" w:rsidP="00F42D18">
            <w:pPr>
              <w:rPr>
                <w:rFonts w:ascii="VNI-Times" w:hAnsi="VNI-Times"/>
                <w:b/>
                <w:sz w:val="28"/>
                <w:szCs w:val="28"/>
              </w:rPr>
            </w:pPr>
            <w:r w:rsidRPr="008D1593">
              <w:rPr>
                <w:rFonts w:ascii="VNI-Times" w:hAnsi="VNI-Times"/>
                <w:b/>
                <w:sz w:val="28"/>
                <w:szCs w:val="28"/>
              </w:rPr>
              <w:t>Baøi 48 trang 102 SBT</w:t>
            </w:r>
          </w:p>
          <w:p w:rsidR="00CE4D1F" w:rsidRPr="008D1593" w:rsidRDefault="00CE4D1F" w:rsidP="00F42D18">
            <w:pPr>
              <w:rPr>
                <w:rFonts w:ascii="VNI-Times" w:hAnsi="VNI-Times"/>
                <w:sz w:val="28"/>
                <w:szCs w:val="28"/>
              </w:rPr>
            </w:pPr>
            <w:r w:rsidRPr="008D1593">
              <w:rPr>
                <w:rFonts w:ascii="VNI-Times" w:hAnsi="VNI-Times"/>
                <w:sz w:val="28"/>
                <w:szCs w:val="28"/>
              </w:rPr>
              <w:t>a) Coù AM = 3,7 cm, MB = 2,3 cm, AB = 5 cm</w:t>
            </w:r>
          </w:p>
          <w:p w:rsidR="00CE4D1F" w:rsidRPr="008D1593" w:rsidRDefault="00CE4D1F" w:rsidP="00F42D18">
            <w:pPr>
              <w:rPr>
                <w:rFonts w:ascii="VNI-Times" w:hAnsi="VNI-Times"/>
                <w:sz w:val="28"/>
                <w:szCs w:val="28"/>
              </w:rPr>
            </w:pPr>
            <w:r w:rsidRPr="008D1593">
              <w:rPr>
                <w:rFonts w:ascii="VNI-Times" w:hAnsi="VNI-Times"/>
                <w:sz w:val="28"/>
                <w:szCs w:val="28"/>
              </w:rPr>
              <w:t xml:space="preserve">2,3 + 3,7 </w:t>
            </w:r>
            <w:r w:rsidRPr="008D1593">
              <w:rPr>
                <w:rFonts w:ascii="VNI-Times" w:hAnsi="VNI-Times"/>
                <w:position w:val="-4"/>
                <w:sz w:val="28"/>
                <w:szCs w:val="28"/>
              </w:rPr>
              <w:object w:dxaOrig="220" w:dyaOrig="220">
                <v:shape id="_x0000_i1047" type="#_x0000_t75" style="width:11.25pt;height:11.25pt" o:ole="">
                  <v:imagedata r:id="rId29" o:title=""/>
                </v:shape>
                <o:OLEObject Type="Embed" ProgID="Equation.DSMT4" ShapeID="_x0000_i1047" DrawAspect="Content" ObjectID="_1622101363" r:id="rId39"/>
              </w:object>
            </w:r>
            <w:r w:rsidRPr="008D1593">
              <w:rPr>
                <w:rFonts w:ascii="VNI-Times" w:hAnsi="VNI-Times"/>
                <w:sz w:val="28"/>
                <w:szCs w:val="28"/>
              </w:rPr>
              <w:t xml:space="preserve"> 5</w:t>
            </w:r>
          </w:p>
          <w:p w:rsidR="00CE4D1F" w:rsidRPr="008D1593" w:rsidRDefault="00CE4D1F" w:rsidP="00F42D18">
            <w:pPr>
              <w:rPr>
                <w:rFonts w:ascii="VNI-Times" w:hAnsi="VNI-Times"/>
                <w:sz w:val="28"/>
                <w:szCs w:val="28"/>
              </w:rPr>
            </w:pPr>
            <w:r w:rsidRPr="008D1593">
              <w:rPr>
                <w:rFonts w:ascii="VNI-Times" w:hAnsi="VNI-Times"/>
                <w:position w:val="-6"/>
                <w:sz w:val="28"/>
                <w:szCs w:val="28"/>
              </w:rPr>
              <w:object w:dxaOrig="300" w:dyaOrig="240">
                <v:shape id="_x0000_i1048" type="#_x0000_t75" style="width:15pt;height:12pt" o:ole="">
                  <v:imagedata r:id="rId25" o:title=""/>
                </v:shape>
                <o:OLEObject Type="Embed" ProgID="Equation.DSMT4" ShapeID="_x0000_i1048" DrawAspect="Content" ObjectID="_1622101364" r:id="rId40"/>
              </w:object>
            </w:r>
            <w:r w:rsidRPr="008D1593">
              <w:rPr>
                <w:rFonts w:ascii="VNI-Times" w:hAnsi="VNI-Times"/>
                <w:sz w:val="28"/>
                <w:szCs w:val="28"/>
              </w:rPr>
              <w:t xml:space="preserve"> MB + AM </w:t>
            </w:r>
            <w:r w:rsidRPr="008D1593">
              <w:rPr>
                <w:rFonts w:ascii="VNI-Times" w:hAnsi="VNI-Times"/>
                <w:position w:val="-4"/>
                <w:sz w:val="28"/>
                <w:szCs w:val="28"/>
              </w:rPr>
              <w:object w:dxaOrig="220" w:dyaOrig="220">
                <v:shape id="_x0000_i1049" type="#_x0000_t75" style="width:11.25pt;height:11.25pt" o:ole="">
                  <v:imagedata r:id="rId29" o:title=""/>
                </v:shape>
                <o:OLEObject Type="Embed" ProgID="Equation.DSMT4" ShapeID="_x0000_i1049" DrawAspect="Content" ObjectID="_1622101365" r:id="rId41"/>
              </w:object>
            </w:r>
            <w:r w:rsidRPr="008D1593">
              <w:rPr>
                <w:rFonts w:ascii="VNI-Times" w:hAnsi="VNI-Times"/>
                <w:sz w:val="28"/>
                <w:szCs w:val="28"/>
              </w:rPr>
              <w:t xml:space="preserve"> AB</w:t>
            </w:r>
          </w:p>
          <w:p w:rsidR="00CE4D1F" w:rsidRPr="0031540C" w:rsidRDefault="00CE4D1F" w:rsidP="00F42D18">
            <w:pPr>
              <w:rPr>
                <w:rFonts w:ascii="Calibri" w:hAnsi="Calibri"/>
                <w:b/>
                <w:sz w:val="28"/>
                <w:szCs w:val="28"/>
              </w:rPr>
            </w:pPr>
            <w:r w:rsidRPr="008D1593">
              <w:rPr>
                <w:rFonts w:ascii="VNI-Times" w:hAnsi="VNI-Times"/>
                <w:sz w:val="28"/>
                <w:szCs w:val="28"/>
              </w:rPr>
              <w:t>b) Theo caâu a, khoâng coù ñieåm naøo naèm giöõa hai ñieåm coøn laïi töùc laø A, B, M khoâng thaúng haøng.</w:t>
            </w:r>
          </w:p>
          <w:p w:rsidR="00CE4D1F" w:rsidRPr="008D1593" w:rsidRDefault="00CE4D1F" w:rsidP="00F42D18">
            <w:pPr>
              <w:rPr>
                <w:sz w:val="28"/>
                <w:szCs w:val="28"/>
              </w:rPr>
            </w:pPr>
          </w:p>
        </w:tc>
      </w:tr>
      <w:tr w:rsidR="00CE4D1F" w:rsidRPr="00DB25A5" w:rsidTr="00C77F24">
        <w:tc>
          <w:tcPr>
            <w:tcW w:w="10643" w:type="dxa"/>
            <w:gridSpan w:val="3"/>
          </w:tcPr>
          <w:p w:rsidR="00CE4D1F" w:rsidRPr="0058675F" w:rsidRDefault="00CE4D1F" w:rsidP="00F42D18">
            <w:pPr>
              <w:jc w:val="center"/>
              <w:rPr>
                <w:b/>
                <w:sz w:val="28"/>
                <w:szCs w:val="28"/>
              </w:rPr>
            </w:pPr>
            <w:r>
              <w:rPr>
                <w:b/>
                <w:sz w:val="28"/>
                <w:szCs w:val="28"/>
              </w:rPr>
              <w:lastRenderedPageBreak/>
              <w:t>D.Hoạt động vận dụng</w:t>
            </w:r>
          </w:p>
        </w:tc>
      </w:tr>
      <w:tr w:rsidR="00CE4D1F" w:rsidRPr="00DB25A5" w:rsidTr="00C77F24">
        <w:tc>
          <w:tcPr>
            <w:tcW w:w="3154" w:type="dxa"/>
          </w:tcPr>
          <w:p w:rsidR="00CE4D1F" w:rsidRPr="0058675F" w:rsidRDefault="00CE4D1F" w:rsidP="00F42D18">
            <w:pPr>
              <w:rPr>
                <w:rFonts w:ascii="Arial" w:hAnsi="Arial" w:cs="Arial"/>
                <w:b/>
                <w:sz w:val="28"/>
                <w:szCs w:val="28"/>
                <w:u w:val="single"/>
              </w:rPr>
            </w:pPr>
            <w:r w:rsidRPr="003A0EB5">
              <w:rPr>
                <w:rFonts w:ascii="VNI-Times" w:hAnsi="VNI-Times"/>
                <w:sz w:val="28"/>
                <w:szCs w:val="28"/>
              </w:rPr>
              <w:t>Khi naøo thì AM + MB =AB?</w:t>
            </w:r>
            <w:r>
              <w:rPr>
                <w:sz w:val="28"/>
                <w:szCs w:val="28"/>
              </w:rPr>
              <w:t xml:space="preserve">  Cho ví d</w:t>
            </w:r>
            <w:r>
              <w:rPr>
                <w:rFonts w:ascii="Arial" w:hAnsi="Arial" w:cs="Arial"/>
                <w:sz w:val="28"/>
                <w:szCs w:val="28"/>
              </w:rPr>
              <w:t>ụ và hình vẽ</w:t>
            </w:r>
          </w:p>
        </w:tc>
        <w:tc>
          <w:tcPr>
            <w:tcW w:w="4334" w:type="dxa"/>
          </w:tcPr>
          <w:p w:rsidR="00CE4D1F" w:rsidRPr="0058675F" w:rsidRDefault="00CE4D1F" w:rsidP="00F42D18">
            <w:pPr>
              <w:rPr>
                <w:sz w:val="28"/>
                <w:szCs w:val="28"/>
              </w:rPr>
            </w:pPr>
            <w:r>
              <w:rPr>
                <w:rFonts w:ascii="VNI-Times" w:hAnsi="VNI-Times"/>
                <w:sz w:val="28"/>
                <w:szCs w:val="28"/>
              </w:rPr>
              <w:t>Th</w:t>
            </w:r>
            <w:r>
              <w:rPr>
                <w:sz w:val="28"/>
                <w:szCs w:val="28"/>
              </w:rPr>
              <w:t>ực hiện thảo luận</w:t>
            </w:r>
          </w:p>
        </w:tc>
        <w:tc>
          <w:tcPr>
            <w:tcW w:w="3155" w:type="dxa"/>
          </w:tcPr>
          <w:p w:rsidR="00CE4D1F" w:rsidRPr="00EB387D" w:rsidRDefault="00CE4D1F" w:rsidP="00F42D18">
            <w:pPr>
              <w:jc w:val="center"/>
              <w:rPr>
                <w:b/>
                <w:sz w:val="28"/>
                <w:szCs w:val="28"/>
              </w:rPr>
            </w:pPr>
          </w:p>
        </w:tc>
      </w:tr>
      <w:tr w:rsidR="00CE4D1F" w:rsidRPr="00DB25A5" w:rsidTr="00C77F24">
        <w:tc>
          <w:tcPr>
            <w:tcW w:w="10643" w:type="dxa"/>
            <w:gridSpan w:val="3"/>
          </w:tcPr>
          <w:p w:rsidR="00CE4D1F" w:rsidRPr="0058675F" w:rsidRDefault="00CE4D1F" w:rsidP="00F42D18">
            <w:pPr>
              <w:jc w:val="center"/>
              <w:rPr>
                <w:b/>
                <w:sz w:val="28"/>
                <w:szCs w:val="28"/>
              </w:rPr>
            </w:pPr>
            <w:r>
              <w:rPr>
                <w:b/>
                <w:sz w:val="28"/>
                <w:szCs w:val="28"/>
              </w:rPr>
              <w:t>E.Hoạt động tìm tòi và mở rộng</w:t>
            </w:r>
          </w:p>
        </w:tc>
      </w:tr>
      <w:tr w:rsidR="00CE4D1F" w:rsidRPr="00DB25A5" w:rsidTr="00C77F24">
        <w:tc>
          <w:tcPr>
            <w:tcW w:w="3154" w:type="dxa"/>
          </w:tcPr>
          <w:p w:rsidR="00CE4D1F" w:rsidRPr="008D1593" w:rsidRDefault="00CE4D1F" w:rsidP="00F42D18">
            <w:pPr>
              <w:rPr>
                <w:rFonts w:ascii="VNI-Times" w:hAnsi="VNI-Times"/>
                <w:sz w:val="28"/>
                <w:szCs w:val="28"/>
              </w:rPr>
            </w:pPr>
            <w:r w:rsidRPr="008D1593">
              <w:rPr>
                <w:rFonts w:ascii="VNI-Times" w:hAnsi="VNI-Times"/>
                <w:sz w:val="28"/>
                <w:szCs w:val="28"/>
              </w:rPr>
              <w:t xml:space="preserve">       - Laøm baøi 44 – 51 trang 102, 103 SBT.</w:t>
            </w:r>
          </w:p>
          <w:p w:rsidR="00CE4D1F" w:rsidRPr="008D1593" w:rsidRDefault="00CE4D1F" w:rsidP="00F42D18">
            <w:pPr>
              <w:rPr>
                <w:rFonts w:ascii="VNI-Times" w:hAnsi="VNI-Times"/>
                <w:b/>
                <w:sz w:val="28"/>
                <w:szCs w:val="28"/>
                <w:u w:val="single"/>
              </w:rPr>
            </w:pPr>
          </w:p>
        </w:tc>
        <w:tc>
          <w:tcPr>
            <w:tcW w:w="4334" w:type="dxa"/>
          </w:tcPr>
          <w:p w:rsidR="00CE4D1F" w:rsidRPr="0058675F" w:rsidRDefault="00CE4D1F" w:rsidP="00F42D18">
            <w:pPr>
              <w:rPr>
                <w:sz w:val="28"/>
                <w:szCs w:val="28"/>
              </w:rPr>
            </w:pPr>
            <w:r>
              <w:rPr>
                <w:rFonts w:ascii="VNI-Times" w:hAnsi="VNI-Times"/>
                <w:sz w:val="28"/>
                <w:szCs w:val="28"/>
              </w:rPr>
              <w:t>HS th</w:t>
            </w:r>
            <w:r>
              <w:rPr>
                <w:sz w:val="28"/>
                <w:szCs w:val="28"/>
              </w:rPr>
              <w:t>ực hiện cá nhân</w:t>
            </w:r>
          </w:p>
        </w:tc>
        <w:tc>
          <w:tcPr>
            <w:tcW w:w="3155" w:type="dxa"/>
          </w:tcPr>
          <w:p w:rsidR="00CE4D1F" w:rsidRPr="00EB387D" w:rsidRDefault="00CE4D1F" w:rsidP="00F42D18">
            <w:pPr>
              <w:jc w:val="center"/>
              <w:rPr>
                <w:b/>
                <w:sz w:val="28"/>
                <w:szCs w:val="28"/>
              </w:rPr>
            </w:pPr>
          </w:p>
        </w:tc>
      </w:tr>
    </w:tbl>
    <w:p w:rsidR="00CE4D1F" w:rsidRPr="00EB387D" w:rsidRDefault="00CE4D1F" w:rsidP="00CE4D1F">
      <w:pPr>
        <w:rPr>
          <w:b/>
          <w:sz w:val="28"/>
          <w:szCs w:val="28"/>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Default="00E2044B" w:rsidP="006F2B20">
      <w:pPr>
        <w:rPr>
          <w:sz w:val="28"/>
          <w:szCs w:val="28"/>
          <w:lang w:val="en-US"/>
        </w:rPr>
      </w:pPr>
    </w:p>
    <w:p w:rsidR="00E2044B" w:rsidRPr="00AB05D8" w:rsidRDefault="00E2044B" w:rsidP="006F2B20">
      <w:pPr>
        <w:rPr>
          <w:sz w:val="28"/>
          <w:szCs w:val="28"/>
          <w:lang w:val="en-US"/>
        </w:rPr>
      </w:pPr>
    </w:p>
    <w:sectPr w:rsidR="00E2044B" w:rsidRPr="00AB05D8" w:rsidSect="00AD146C">
      <w:headerReference w:type="default" r:id="rId42"/>
      <w:footerReference w:type="default" r:id="rId43"/>
      <w:type w:val="continuous"/>
      <w:pgSz w:w="11906" w:h="16838" w:code="9"/>
      <w:pgMar w:top="720" w:right="720" w:bottom="720" w:left="720" w:header="547" w:footer="706" w:gutter="0"/>
      <w:paperSrc w:other="4"/>
      <w:pgBorders w:zOrder="back">
        <w:top w:val="thinThickSmallGap" w:sz="24" w:space="1" w:color="auto"/>
        <w:left w:val="thinThickSmallGap" w:sz="24" w:space="4" w:color="auto"/>
        <w:bottom w:val="thickThinSmallGap" w:sz="24" w:space="1" w:color="auto"/>
        <w:right w:val="thickThinSmallGap" w:sz="24" w:space="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4F0" w:rsidRDefault="007724F0">
      <w:r>
        <w:separator/>
      </w:r>
    </w:p>
  </w:endnote>
  <w:endnote w:type="continuationSeparator" w:id="0">
    <w:p w:rsidR="007724F0" w:rsidRDefault="00772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CE5" w:rsidRPr="00BB0CE5" w:rsidRDefault="00BB0CE5" w:rsidP="00BB0CE5">
    <w:pPr>
      <w:pStyle w:val="Footer"/>
      <w:pBdr>
        <w:top w:val="thinThickSmallGap" w:sz="24" w:space="1" w:color="622423"/>
      </w:pBdr>
      <w:tabs>
        <w:tab w:val="clear" w:pos="4320"/>
        <w:tab w:val="clear" w:pos="8640"/>
        <w:tab w:val="right" w:pos="10466"/>
      </w:tabs>
      <w:rPr>
        <w:rFonts w:ascii="Cambria"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BB0CE5">
      <w:rPr>
        <w:rFonts w:ascii="Cambria" w:hAnsi="Cambria"/>
      </w:rPr>
      <w:tab/>
    </w:r>
    <w:r w:rsidRPr="00BB0CE5">
      <w:rPr>
        <w:rFonts w:ascii="Cambria" w:hAnsi="Cambria"/>
        <w:lang w:val="en-US"/>
      </w:rPr>
      <w:t>Trang</w:t>
    </w:r>
    <w:r w:rsidRPr="00BB0CE5">
      <w:rPr>
        <w:rFonts w:ascii="Cambria" w:hAnsi="Cambria"/>
      </w:rPr>
      <w:t xml:space="preserve"> </w:t>
    </w:r>
    <w:r w:rsidRPr="00BB0CE5">
      <w:rPr>
        <w:rFonts w:ascii="Calibri" w:hAnsi="Calibri"/>
      </w:rPr>
      <w:fldChar w:fldCharType="begin"/>
    </w:r>
    <w:r>
      <w:instrText xml:space="preserve"> PAGE   \* MERGEFORMAT </w:instrText>
    </w:r>
    <w:r w:rsidRPr="00BB0CE5">
      <w:rPr>
        <w:rFonts w:ascii="Calibri" w:hAnsi="Calibri"/>
      </w:rPr>
      <w:fldChar w:fldCharType="separate"/>
    </w:r>
    <w:r w:rsidR="001A3285" w:rsidRPr="001A3285">
      <w:rPr>
        <w:rFonts w:ascii="Cambria" w:hAnsi="Cambria"/>
        <w:noProof/>
      </w:rPr>
      <w:t>2</w:t>
    </w:r>
    <w:r w:rsidRPr="00BB0CE5">
      <w:rPr>
        <w:rFonts w:ascii="Cambria" w:hAnsi="Cambria"/>
        <w:noProof/>
      </w:rPr>
      <w:fldChar w:fldCharType="end"/>
    </w:r>
  </w:p>
  <w:p w:rsidR="00CC2750" w:rsidRDefault="00CC2750" w:rsidP="0010519B">
    <w:pPr>
      <w:pStyle w:val="Footer"/>
      <w:rPr>
        <w:sz w:val="28"/>
        <w:szCs w:val="28"/>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4F0" w:rsidRDefault="007724F0">
      <w:r>
        <w:separator/>
      </w:r>
    </w:p>
  </w:footnote>
  <w:footnote w:type="continuationSeparator" w:id="0">
    <w:p w:rsidR="007724F0" w:rsidRDefault="007724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CE5" w:rsidRDefault="00BB0CE5" w:rsidP="00BB0CE5">
    <w:pPr>
      <w:pStyle w:val="Header"/>
      <w:jc w:val="center"/>
    </w:pPr>
    <w:r w:rsidRPr="00F77F79">
      <w:rPr>
        <w:b/>
        <w:color w:val="00B0F0"/>
        <w:lang w:val="nl-NL"/>
      </w:rPr>
      <w:t/>
    </w:r>
    <w:r w:rsidRPr="00F77F79">
      <w:rPr>
        <w:b/>
        <w:color w:val="FF0000"/>
        <w:lang w:val="nl-NL"/>
      </w:rPr>
      <w:t/>
    </w:r>
  </w:p>
  <w:p w:rsidR="00AD146C" w:rsidRPr="00AD146C" w:rsidRDefault="00AD146C" w:rsidP="0010519B">
    <w:pPr>
      <w:pStyle w:val="Header"/>
      <w:tabs>
        <w:tab w:val="center" w:pos="4153"/>
        <w:tab w:val="right" w:pos="9000"/>
      </w:tabs>
      <w:ind w:right="-694"/>
      <w:rPr>
        <w:i/>
        <w:sz w:val="28"/>
        <w:szCs w:val="28"/>
        <w:u w:val="single"/>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F73BFF"/>
    <w:multiLevelType w:val="hybridMultilevel"/>
    <w:tmpl w:val="42F633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CA26A6"/>
    <w:multiLevelType w:val="hybridMultilevel"/>
    <w:tmpl w:val="2A42A3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B7937"/>
    <w:multiLevelType w:val="hybridMultilevel"/>
    <w:tmpl w:val="F2FE9DA2"/>
    <w:lvl w:ilvl="0" w:tplc="965CE0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880D1E"/>
    <w:multiLevelType w:val="hybridMultilevel"/>
    <w:tmpl w:val="EABA6A64"/>
    <w:lvl w:ilvl="0" w:tplc="73726D8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9344AF"/>
    <w:multiLevelType w:val="hybridMultilevel"/>
    <w:tmpl w:val="6598DC42"/>
    <w:lvl w:ilvl="0" w:tplc="6176783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E124154"/>
    <w:multiLevelType w:val="hybridMultilevel"/>
    <w:tmpl w:val="29D89F12"/>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51155F04"/>
    <w:multiLevelType w:val="hybridMultilevel"/>
    <w:tmpl w:val="D0F03C2C"/>
    <w:lvl w:ilvl="0" w:tplc="F82443F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171232F"/>
    <w:multiLevelType w:val="hybridMultilevel"/>
    <w:tmpl w:val="150E15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DB6A64"/>
    <w:multiLevelType w:val="hybridMultilevel"/>
    <w:tmpl w:val="86D2CFB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AA24A9B"/>
    <w:multiLevelType w:val="hybridMultilevel"/>
    <w:tmpl w:val="E8304008"/>
    <w:lvl w:ilvl="0" w:tplc="8D60474E">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65361295"/>
    <w:multiLevelType w:val="hybridMultilevel"/>
    <w:tmpl w:val="D2E2A376"/>
    <w:lvl w:ilvl="0" w:tplc="B0F68446">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1">
    <w:nsid w:val="67D22D09"/>
    <w:multiLevelType w:val="hybridMultilevel"/>
    <w:tmpl w:val="80CA374C"/>
    <w:lvl w:ilvl="0" w:tplc="FF144E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E5F0EE2"/>
    <w:multiLevelType w:val="hybridMultilevel"/>
    <w:tmpl w:val="E8468B7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DE165D"/>
    <w:multiLevelType w:val="hybridMultilevel"/>
    <w:tmpl w:val="E53CCB92"/>
    <w:lvl w:ilvl="0" w:tplc="F4B09DB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6E87905"/>
    <w:multiLevelType w:val="hybridMultilevel"/>
    <w:tmpl w:val="B00C2BD8"/>
    <w:lvl w:ilvl="0" w:tplc="291C85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9"/>
  </w:num>
  <w:num w:numId="3">
    <w:abstractNumId w:val="5"/>
  </w:num>
  <w:num w:numId="4">
    <w:abstractNumId w:val="4"/>
  </w:num>
  <w:num w:numId="5">
    <w:abstractNumId w:val="6"/>
  </w:num>
  <w:num w:numId="6">
    <w:abstractNumId w:val="8"/>
  </w:num>
  <w:num w:numId="7">
    <w:abstractNumId w:val="3"/>
  </w:num>
  <w:num w:numId="8">
    <w:abstractNumId w:val="14"/>
  </w:num>
  <w:num w:numId="9">
    <w:abstractNumId w:val="1"/>
  </w:num>
  <w:num w:numId="10">
    <w:abstractNumId w:val="13"/>
  </w:num>
  <w:num w:numId="11">
    <w:abstractNumId w:val="2"/>
  </w:num>
  <w:num w:numId="12">
    <w:abstractNumId w:val="11"/>
  </w:num>
  <w:num w:numId="13">
    <w:abstractNumId w:val="12"/>
  </w:num>
  <w:num w:numId="14">
    <w:abstractNumId w:val="7"/>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2A1"/>
    <w:rsid w:val="00022841"/>
    <w:rsid w:val="000418A5"/>
    <w:rsid w:val="000479BB"/>
    <w:rsid w:val="00063BF0"/>
    <w:rsid w:val="00080C1A"/>
    <w:rsid w:val="00085233"/>
    <w:rsid w:val="00097117"/>
    <w:rsid w:val="000A1F16"/>
    <w:rsid w:val="000C6C99"/>
    <w:rsid w:val="0010519B"/>
    <w:rsid w:val="00162C10"/>
    <w:rsid w:val="00162DC5"/>
    <w:rsid w:val="0017021F"/>
    <w:rsid w:val="001A3285"/>
    <w:rsid w:val="001F36E7"/>
    <w:rsid w:val="001F774B"/>
    <w:rsid w:val="0020471E"/>
    <w:rsid w:val="0020594F"/>
    <w:rsid w:val="0022008A"/>
    <w:rsid w:val="00221535"/>
    <w:rsid w:val="00225DE6"/>
    <w:rsid w:val="00253E99"/>
    <w:rsid w:val="00254973"/>
    <w:rsid w:val="00261465"/>
    <w:rsid w:val="00293236"/>
    <w:rsid w:val="002E4158"/>
    <w:rsid w:val="0031540C"/>
    <w:rsid w:val="00324084"/>
    <w:rsid w:val="003240C4"/>
    <w:rsid w:val="0033368F"/>
    <w:rsid w:val="00343394"/>
    <w:rsid w:val="00365CD7"/>
    <w:rsid w:val="003A411C"/>
    <w:rsid w:val="003C1F7D"/>
    <w:rsid w:val="003D7777"/>
    <w:rsid w:val="003E78A0"/>
    <w:rsid w:val="003F11CE"/>
    <w:rsid w:val="00410E8A"/>
    <w:rsid w:val="00416C54"/>
    <w:rsid w:val="004344A7"/>
    <w:rsid w:val="00446AD3"/>
    <w:rsid w:val="00453CA3"/>
    <w:rsid w:val="00481895"/>
    <w:rsid w:val="004F2A60"/>
    <w:rsid w:val="00546626"/>
    <w:rsid w:val="00547C0A"/>
    <w:rsid w:val="00560319"/>
    <w:rsid w:val="00567763"/>
    <w:rsid w:val="00574236"/>
    <w:rsid w:val="00577E41"/>
    <w:rsid w:val="00583221"/>
    <w:rsid w:val="00583610"/>
    <w:rsid w:val="00583AB4"/>
    <w:rsid w:val="00591995"/>
    <w:rsid w:val="005B6A29"/>
    <w:rsid w:val="005C1E06"/>
    <w:rsid w:val="005D1C97"/>
    <w:rsid w:val="0065357B"/>
    <w:rsid w:val="0065448E"/>
    <w:rsid w:val="006549C8"/>
    <w:rsid w:val="006C5BD9"/>
    <w:rsid w:val="006F118B"/>
    <w:rsid w:val="006F2B20"/>
    <w:rsid w:val="006F609A"/>
    <w:rsid w:val="00716003"/>
    <w:rsid w:val="0072299D"/>
    <w:rsid w:val="007236B3"/>
    <w:rsid w:val="00771F07"/>
    <w:rsid w:val="007724F0"/>
    <w:rsid w:val="007A78EE"/>
    <w:rsid w:val="00802742"/>
    <w:rsid w:val="00802B0B"/>
    <w:rsid w:val="00803EBB"/>
    <w:rsid w:val="00807626"/>
    <w:rsid w:val="00827BF1"/>
    <w:rsid w:val="0083409B"/>
    <w:rsid w:val="00852B02"/>
    <w:rsid w:val="00856DDC"/>
    <w:rsid w:val="00874D73"/>
    <w:rsid w:val="008972A7"/>
    <w:rsid w:val="008B5A9C"/>
    <w:rsid w:val="008C00A7"/>
    <w:rsid w:val="008E15BA"/>
    <w:rsid w:val="00902006"/>
    <w:rsid w:val="009132AE"/>
    <w:rsid w:val="0093492A"/>
    <w:rsid w:val="00965AE7"/>
    <w:rsid w:val="009A1C1E"/>
    <w:rsid w:val="009A2F87"/>
    <w:rsid w:val="009C0728"/>
    <w:rsid w:val="009D782D"/>
    <w:rsid w:val="009E264C"/>
    <w:rsid w:val="009F4963"/>
    <w:rsid w:val="00A13EEC"/>
    <w:rsid w:val="00A14AC1"/>
    <w:rsid w:val="00A16C48"/>
    <w:rsid w:val="00A370BC"/>
    <w:rsid w:val="00A42FAC"/>
    <w:rsid w:val="00A50379"/>
    <w:rsid w:val="00A56253"/>
    <w:rsid w:val="00A825D4"/>
    <w:rsid w:val="00AB05D8"/>
    <w:rsid w:val="00AB130B"/>
    <w:rsid w:val="00AB2D8C"/>
    <w:rsid w:val="00AC7A2E"/>
    <w:rsid w:val="00AD146C"/>
    <w:rsid w:val="00AF72A1"/>
    <w:rsid w:val="00B45133"/>
    <w:rsid w:val="00B518C9"/>
    <w:rsid w:val="00B52E2D"/>
    <w:rsid w:val="00B7018B"/>
    <w:rsid w:val="00B717CD"/>
    <w:rsid w:val="00B92DE2"/>
    <w:rsid w:val="00BA1597"/>
    <w:rsid w:val="00BB0CE5"/>
    <w:rsid w:val="00BE3E7A"/>
    <w:rsid w:val="00BE6CA5"/>
    <w:rsid w:val="00C047A1"/>
    <w:rsid w:val="00C27519"/>
    <w:rsid w:val="00C43144"/>
    <w:rsid w:val="00C75955"/>
    <w:rsid w:val="00C77F24"/>
    <w:rsid w:val="00C90A17"/>
    <w:rsid w:val="00C91202"/>
    <w:rsid w:val="00CA1994"/>
    <w:rsid w:val="00CC2750"/>
    <w:rsid w:val="00CC3D67"/>
    <w:rsid w:val="00CE4D1F"/>
    <w:rsid w:val="00CF4BE5"/>
    <w:rsid w:val="00D03077"/>
    <w:rsid w:val="00D05547"/>
    <w:rsid w:val="00D21A26"/>
    <w:rsid w:val="00D63B8E"/>
    <w:rsid w:val="00D65A42"/>
    <w:rsid w:val="00D66FC9"/>
    <w:rsid w:val="00D7327F"/>
    <w:rsid w:val="00D753F8"/>
    <w:rsid w:val="00DB08A0"/>
    <w:rsid w:val="00DB76D8"/>
    <w:rsid w:val="00DD3135"/>
    <w:rsid w:val="00DD53CE"/>
    <w:rsid w:val="00DE3E53"/>
    <w:rsid w:val="00DE6599"/>
    <w:rsid w:val="00E02659"/>
    <w:rsid w:val="00E05408"/>
    <w:rsid w:val="00E2044B"/>
    <w:rsid w:val="00E621C4"/>
    <w:rsid w:val="00E63AA6"/>
    <w:rsid w:val="00E72623"/>
    <w:rsid w:val="00E7379C"/>
    <w:rsid w:val="00ED0721"/>
    <w:rsid w:val="00ED644E"/>
    <w:rsid w:val="00EE6567"/>
    <w:rsid w:val="00F001E3"/>
    <w:rsid w:val="00F01EF4"/>
    <w:rsid w:val="00F071F7"/>
    <w:rsid w:val="00F22CC3"/>
    <w:rsid w:val="00F23BF6"/>
    <w:rsid w:val="00F2414C"/>
    <w:rsid w:val="00F42D18"/>
    <w:rsid w:val="00F56E51"/>
    <w:rsid w:val="00F91EF1"/>
    <w:rsid w:val="00F9732C"/>
    <w:rsid w:val="00FA488E"/>
    <w:rsid w:val="00FA6E2D"/>
    <w:rsid w:val="00FC30FC"/>
    <w:rsid w:val="00FE41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59"/>
    <w:rsid w:val="00AF72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0519B"/>
    <w:pPr>
      <w:tabs>
        <w:tab w:val="center" w:pos="4320"/>
        <w:tab w:val="right" w:pos="8640"/>
      </w:tabs>
    </w:pPr>
  </w:style>
  <w:style w:type="paragraph" w:styleId="Footer">
    <w:name w:val="footer"/>
    <w:basedOn w:val="Normal"/>
    <w:link w:val="FooterChar"/>
    <w:uiPriority w:val="99"/>
    <w:rsid w:val="0010519B"/>
    <w:pPr>
      <w:tabs>
        <w:tab w:val="center" w:pos="4320"/>
        <w:tab w:val="right" w:pos="8640"/>
      </w:tabs>
    </w:pPr>
  </w:style>
  <w:style w:type="paragraph" w:styleId="BalloonText">
    <w:name w:val="Balloon Text"/>
    <w:basedOn w:val="Normal"/>
    <w:link w:val="BalloonTextChar"/>
    <w:rsid w:val="00446AD3"/>
    <w:rPr>
      <w:rFonts w:ascii="Tahoma" w:hAnsi="Tahoma" w:cs="Tahoma"/>
      <w:sz w:val="16"/>
      <w:szCs w:val="16"/>
    </w:rPr>
  </w:style>
  <w:style w:type="character" w:customStyle="1" w:styleId="BalloonTextChar">
    <w:name w:val="Balloon Text Char"/>
    <w:link w:val="BalloonText"/>
    <w:rsid w:val="00446AD3"/>
    <w:rPr>
      <w:rFonts w:ascii="Tahoma" w:hAnsi="Tahoma" w:cs="Tahoma"/>
      <w:sz w:val="16"/>
      <w:szCs w:val="16"/>
      <w:lang w:val="vi-VN" w:eastAsia="vi-VN"/>
    </w:rPr>
  </w:style>
  <w:style w:type="paragraph" w:customStyle="1" w:styleId="Char">
    <w:name w:val="Char"/>
    <w:basedOn w:val="Normal"/>
    <w:semiHidden/>
    <w:rsid w:val="00AB2D8C"/>
    <w:pPr>
      <w:tabs>
        <w:tab w:val="left" w:pos="1418"/>
      </w:tabs>
      <w:spacing w:after="160" w:line="240" w:lineRule="exact"/>
    </w:pPr>
    <w:rPr>
      <w:rFonts w:ascii=".VnArial" w:eastAsia=".VnTime" w:hAnsi=".VnArial" w:cs=".VnArial"/>
      <w:sz w:val="22"/>
      <w:szCs w:val="22"/>
      <w:lang w:val="en-US" w:eastAsia="en-US"/>
    </w:rPr>
  </w:style>
  <w:style w:type="paragraph" w:styleId="BodyText">
    <w:name w:val="Body Text"/>
    <w:basedOn w:val="Normal"/>
    <w:link w:val="BodyTextChar"/>
    <w:rsid w:val="00AB2D8C"/>
    <w:pPr>
      <w:tabs>
        <w:tab w:val="left" w:pos="536"/>
      </w:tabs>
      <w:jc w:val="both"/>
    </w:pPr>
    <w:rPr>
      <w:sz w:val="28"/>
      <w:szCs w:val="28"/>
      <w:lang w:val="en-US" w:eastAsia="en-US"/>
    </w:rPr>
  </w:style>
  <w:style w:type="character" w:customStyle="1" w:styleId="BodyTextChar">
    <w:name w:val="Body Text Char"/>
    <w:link w:val="BodyText"/>
    <w:rsid w:val="00AB2D8C"/>
    <w:rPr>
      <w:sz w:val="28"/>
      <w:szCs w:val="28"/>
    </w:rPr>
  </w:style>
  <w:style w:type="paragraph" w:styleId="NormalWeb">
    <w:name w:val="Normal (Web)"/>
    <w:basedOn w:val="Normal"/>
    <w:unhideWhenUsed/>
    <w:rsid w:val="00B92DE2"/>
    <w:pPr>
      <w:spacing w:before="100" w:beforeAutospacing="1" w:after="100" w:afterAutospacing="1"/>
    </w:pPr>
    <w:rPr>
      <w:lang w:val="en-US" w:eastAsia="en-US"/>
    </w:rPr>
  </w:style>
  <w:style w:type="paragraph" w:styleId="Title">
    <w:name w:val="Title"/>
    <w:basedOn w:val="Normal"/>
    <w:link w:val="TitleChar"/>
    <w:qFormat/>
    <w:rsid w:val="006F2B20"/>
    <w:pPr>
      <w:jc w:val="center"/>
    </w:pPr>
    <w:rPr>
      <w:rFonts w:ascii="VNI-Times" w:hAnsi="VNI-Times"/>
      <w:sz w:val="30"/>
      <w:szCs w:val="20"/>
      <w:lang w:val="en-US" w:eastAsia="en-US"/>
    </w:rPr>
  </w:style>
  <w:style w:type="character" w:customStyle="1" w:styleId="TitleChar">
    <w:name w:val="Title Char"/>
    <w:link w:val="Title"/>
    <w:rsid w:val="006F2B20"/>
    <w:rPr>
      <w:rFonts w:ascii="VNI-Times" w:hAnsi="VNI-Times"/>
      <w:sz w:val="30"/>
    </w:rPr>
  </w:style>
  <w:style w:type="character" w:customStyle="1" w:styleId="HeaderChar">
    <w:name w:val="Header Char"/>
    <w:link w:val="Header"/>
    <w:uiPriority w:val="99"/>
    <w:rsid w:val="0031540C"/>
    <w:rPr>
      <w:sz w:val="24"/>
      <w:szCs w:val="24"/>
      <w:lang w:val="vi-VN" w:eastAsia="vi-VN"/>
    </w:rPr>
  </w:style>
  <w:style w:type="character" w:customStyle="1" w:styleId="FooterChar">
    <w:name w:val="Footer Char"/>
    <w:link w:val="Footer"/>
    <w:uiPriority w:val="99"/>
    <w:rsid w:val="00BB0CE5"/>
    <w:rPr>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59"/>
    <w:rsid w:val="00AF72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0519B"/>
    <w:pPr>
      <w:tabs>
        <w:tab w:val="center" w:pos="4320"/>
        <w:tab w:val="right" w:pos="8640"/>
      </w:tabs>
    </w:pPr>
  </w:style>
  <w:style w:type="paragraph" w:styleId="Footer">
    <w:name w:val="footer"/>
    <w:basedOn w:val="Normal"/>
    <w:link w:val="FooterChar"/>
    <w:uiPriority w:val="99"/>
    <w:rsid w:val="0010519B"/>
    <w:pPr>
      <w:tabs>
        <w:tab w:val="center" w:pos="4320"/>
        <w:tab w:val="right" w:pos="8640"/>
      </w:tabs>
    </w:pPr>
  </w:style>
  <w:style w:type="paragraph" w:styleId="BalloonText">
    <w:name w:val="Balloon Text"/>
    <w:basedOn w:val="Normal"/>
    <w:link w:val="BalloonTextChar"/>
    <w:rsid w:val="00446AD3"/>
    <w:rPr>
      <w:rFonts w:ascii="Tahoma" w:hAnsi="Tahoma" w:cs="Tahoma"/>
      <w:sz w:val="16"/>
      <w:szCs w:val="16"/>
    </w:rPr>
  </w:style>
  <w:style w:type="character" w:customStyle="1" w:styleId="BalloonTextChar">
    <w:name w:val="Balloon Text Char"/>
    <w:link w:val="BalloonText"/>
    <w:rsid w:val="00446AD3"/>
    <w:rPr>
      <w:rFonts w:ascii="Tahoma" w:hAnsi="Tahoma" w:cs="Tahoma"/>
      <w:sz w:val="16"/>
      <w:szCs w:val="16"/>
      <w:lang w:val="vi-VN" w:eastAsia="vi-VN"/>
    </w:rPr>
  </w:style>
  <w:style w:type="paragraph" w:customStyle="1" w:styleId="Char">
    <w:name w:val="Char"/>
    <w:basedOn w:val="Normal"/>
    <w:semiHidden/>
    <w:rsid w:val="00AB2D8C"/>
    <w:pPr>
      <w:tabs>
        <w:tab w:val="left" w:pos="1418"/>
      </w:tabs>
      <w:spacing w:after="160" w:line="240" w:lineRule="exact"/>
    </w:pPr>
    <w:rPr>
      <w:rFonts w:ascii=".VnArial" w:eastAsia=".VnTime" w:hAnsi=".VnArial" w:cs=".VnArial"/>
      <w:sz w:val="22"/>
      <w:szCs w:val="22"/>
      <w:lang w:val="en-US" w:eastAsia="en-US"/>
    </w:rPr>
  </w:style>
  <w:style w:type="paragraph" w:styleId="BodyText">
    <w:name w:val="Body Text"/>
    <w:basedOn w:val="Normal"/>
    <w:link w:val="BodyTextChar"/>
    <w:rsid w:val="00AB2D8C"/>
    <w:pPr>
      <w:tabs>
        <w:tab w:val="left" w:pos="536"/>
      </w:tabs>
      <w:jc w:val="both"/>
    </w:pPr>
    <w:rPr>
      <w:sz w:val="28"/>
      <w:szCs w:val="28"/>
      <w:lang w:val="en-US" w:eastAsia="en-US"/>
    </w:rPr>
  </w:style>
  <w:style w:type="character" w:customStyle="1" w:styleId="BodyTextChar">
    <w:name w:val="Body Text Char"/>
    <w:link w:val="BodyText"/>
    <w:rsid w:val="00AB2D8C"/>
    <w:rPr>
      <w:sz w:val="28"/>
      <w:szCs w:val="28"/>
    </w:rPr>
  </w:style>
  <w:style w:type="paragraph" w:styleId="NormalWeb">
    <w:name w:val="Normal (Web)"/>
    <w:basedOn w:val="Normal"/>
    <w:unhideWhenUsed/>
    <w:rsid w:val="00B92DE2"/>
    <w:pPr>
      <w:spacing w:before="100" w:beforeAutospacing="1" w:after="100" w:afterAutospacing="1"/>
    </w:pPr>
    <w:rPr>
      <w:lang w:val="en-US" w:eastAsia="en-US"/>
    </w:rPr>
  </w:style>
  <w:style w:type="paragraph" w:styleId="Title">
    <w:name w:val="Title"/>
    <w:basedOn w:val="Normal"/>
    <w:link w:val="TitleChar"/>
    <w:qFormat/>
    <w:rsid w:val="006F2B20"/>
    <w:pPr>
      <w:jc w:val="center"/>
    </w:pPr>
    <w:rPr>
      <w:rFonts w:ascii="VNI-Times" w:hAnsi="VNI-Times"/>
      <w:sz w:val="30"/>
      <w:szCs w:val="20"/>
      <w:lang w:val="en-US" w:eastAsia="en-US"/>
    </w:rPr>
  </w:style>
  <w:style w:type="character" w:customStyle="1" w:styleId="TitleChar">
    <w:name w:val="Title Char"/>
    <w:link w:val="Title"/>
    <w:rsid w:val="006F2B20"/>
    <w:rPr>
      <w:rFonts w:ascii="VNI-Times" w:hAnsi="VNI-Times"/>
      <w:sz w:val="30"/>
    </w:rPr>
  </w:style>
  <w:style w:type="character" w:customStyle="1" w:styleId="HeaderChar">
    <w:name w:val="Header Char"/>
    <w:link w:val="Header"/>
    <w:uiPriority w:val="99"/>
    <w:rsid w:val="0031540C"/>
    <w:rPr>
      <w:sz w:val="24"/>
      <w:szCs w:val="24"/>
      <w:lang w:val="vi-VN" w:eastAsia="vi-VN"/>
    </w:rPr>
  </w:style>
  <w:style w:type="character" w:customStyle="1" w:styleId="FooterChar">
    <w:name w:val="Footer Char"/>
    <w:link w:val="Footer"/>
    <w:uiPriority w:val="99"/>
    <w:rsid w:val="00BB0CE5"/>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emf"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7.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8.wmf" Type="http://schemas.openxmlformats.org/officeDocument/2006/relationships/image"/><Relationship Id="rId3" Target="styles.xml" Type="http://schemas.openxmlformats.org/officeDocument/2006/relationships/styles"/><Relationship Id="rId30" Target="embeddings/oleObject14.bin" Type="http://schemas.openxmlformats.org/officeDocument/2006/relationships/oleObject"/><Relationship Id="rId31" Target="embeddings/oleObject15.bin" Type="http://schemas.openxmlformats.org/officeDocument/2006/relationships/oleObject"/><Relationship Id="rId32" Target="embeddings/oleObject16.bin" Type="http://schemas.openxmlformats.org/officeDocument/2006/relationships/oleObject"/><Relationship Id="rId33" Target="embeddings/oleObject17.bin" Type="http://schemas.openxmlformats.org/officeDocument/2006/relationships/oleObject"/><Relationship Id="rId34" Target="embeddings/oleObject18.bin" Type="http://schemas.openxmlformats.org/officeDocument/2006/relationships/oleObject"/><Relationship Id="rId35" Target="embeddings/oleObject19.bin" Type="http://schemas.openxmlformats.org/officeDocument/2006/relationships/oleObject"/><Relationship Id="rId36" Target="embeddings/oleObject20.bin" Type="http://schemas.openxmlformats.org/officeDocument/2006/relationships/oleObject"/><Relationship Id="rId37" Target="embeddings/oleObject21.bin" Type="http://schemas.openxmlformats.org/officeDocument/2006/relationships/oleObject"/><Relationship Id="rId38" Target="embeddings/oleObject22.bin" Type="http://schemas.openxmlformats.org/officeDocument/2006/relationships/oleObject"/><Relationship Id="rId39" Target="embeddings/oleObject23.bin" Type="http://schemas.openxmlformats.org/officeDocument/2006/relationships/oleObject"/><Relationship Id="rId4" Target="stylesWithEffects.xml" Type="http://schemas.microsoft.com/office/2007/relationships/stylesWithEffects"/><Relationship Id="rId40" Target="embeddings/oleObject24.bin" Type="http://schemas.openxmlformats.org/officeDocument/2006/relationships/oleObject"/><Relationship Id="rId41" Target="embeddings/oleObject25.bin" Type="http://schemas.openxmlformats.org/officeDocument/2006/relationships/oleObject"/><Relationship Id="rId42" Target="header1.xml" Type="http://schemas.openxmlformats.org/officeDocument/2006/relationships/header"/><Relationship Id="rId43" Target="footer1.xml" Type="http://schemas.openxmlformats.org/officeDocument/2006/relationships/footer"/><Relationship Id="rId44" Target="fontTable.xml" Type="http://schemas.openxmlformats.org/officeDocument/2006/relationships/fontTable"/><Relationship Id="rId45"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FA6463-665A-4D89-9366-1F1F8329A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4323</Words>
  <Characters>24642</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8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15T03:55:00Z</dcterms:created>
  <dc:creator>tailieu123.edu.vn</dc:creator>
  <dcterms:modified xsi:type="dcterms:W3CDTF">2019-06-15T03:55:00Z</dcterms:modified>
  <cp:revision>1</cp:revision>
  <dc:title>Giáo Án Hình Học 6 Học Kỳ 1 Phương Pháp Mới</dc:title>
</cp:coreProperties>
</file>